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24"/>
  </p:handoutMasterIdLst>
  <p:sldIdLst>
    <p:sldId id="256" r:id="rId2"/>
    <p:sldId id="257" r:id="rId3"/>
    <p:sldId id="258" r:id="rId4"/>
    <p:sldId id="269" r:id="rId5"/>
    <p:sldId id="259" r:id="rId6"/>
    <p:sldId id="270" r:id="rId7"/>
    <p:sldId id="260" r:id="rId8"/>
    <p:sldId id="271" r:id="rId9"/>
    <p:sldId id="261" r:id="rId10"/>
    <p:sldId id="272" r:id="rId11"/>
    <p:sldId id="262" r:id="rId12"/>
    <p:sldId id="273" r:id="rId13"/>
    <p:sldId id="264" r:id="rId14"/>
    <p:sldId id="274" r:id="rId15"/>
    <p:sldId id="265" r:id="rId16"/>
    <p:sldId id="275" r:id="rId17"/>
    <p:sldId id="266" r:id="rId18"/>
    <p:sldId id="276" r:id="rId19"/>
    <p:sldId id="267" r:id="rId20"/>
    <p:sldId id="277" r:id="rId21"/>
    <p:sldId id="268" r:id="rId22"/>
    <p:sldId id="278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276" y="-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6EE3DF-1199-40F3-9C97-56F7CDC5B90B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FEA166-5A20-4D71-AC68-78B60874A4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930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3:23.447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4D10A9C5-1FF0-4182-B150-4FDD931D0819}" emma:medium="tactile" emma:mode="ink">
          <msink:context xmlns:msink="http://schemas.microsoft.com/ink/2010/main" type="writingRegion" rotatedBoundingBox="1125,7804 11192,7279 11648,16025 1581,16550"/>
        </emma:interpretation>
      </emma:emma>
    </inkml:annotationXML>
    <inkml:traceGroup>
      <inkml:annotationXML>
        <emma:emma xmlns:emma="http://www.w3.org/2003/04/emma" version="1.0">
          <emma:interpretation id="{C254C1F0-410A-46B5-BFB1-59258165E3A3}" emma:medium="tactile" emma:mode="ink">
            <msink:context xmlns:msink="http://schemas.microsoft.com/ink/2010/main" type="paragraph" rotatedBoundingBox="1156,7731 6909,7717 6911,8653 1158,86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286E73C-E7CE-424E-AE27-9543611EBDA9}" emma:medium="tactile" emma:mode="ink">
              <msink:context xmlns:msink="http://schemas.microsoft.com/ink/2010/main" type="line" rotatedBoundingBox="1156,7731 6909,7717 6911,8653 1158,8667"/>
            </emma:interpretation>
          </emma:emma>
        </inkml:annotationXML>
        <inkml:traceGroup>
          <inkml:annotationXML>
            <emma:emma xmlns:emma="http://www.w3.org/2003/04/emma" version="1.0">
              <emma:interpretation id="{4D1D60A4-C662-4A77-8375-538084D9E228}" emma:medium="tactile" emma:mode="ink">
                <msink:context xmlns:msink="http://schemas.microsoft.com/ink/2010/main" type="inkWord" rotatedBoundingBox="1156,7731 6909,7717 6911,8653 1158,8667"/>
              </emma:interpretation>
              <emma:one-of disjunction-type="recognition" id="oneOf0">
                <emma:interpretation id="interp0" emma:lang="en-US" emma:confidence="0">
                  <emma:literal>fixating</emma:literal>
                </emma:interpretation>
                <emma:interpretation id="interp1" emma:lang="en-US" emma:confidence="0">
                  <emma:literal>fixation</emma:literal>
                </emma:interpretation>
                <emma:interpretation id="interp2" emma:lang="en-US" emma:confidence="0">
                  <emma:literal>fixations</emma:literal>
                </emma:interpretation>
                <emma:interpretation id="interp3" emma:lang="en-US" emma:confidence="0">
                  <emma:literal>flextime</emma:literal>
                </emma:interpretation>
                <emma:interpretation id="interp4" emma:lang="en-US" emma:confidence="0">
                  <emma:literal>flextimes</emma:literal>
                </emma:interpretation>
              </emma:one-of>
            </emma:emma>
          </inkml:annotationXML>
          <inkml:trace contextRef="#ctx0" brushRef="#br0">259 154 34,'0'0'16,"0"0"-1,4-20-2,-4 20 1,-6-21 2,5 11 3,-4-6 2,5 3-3,-5 0-2,1 0-2,-4 1-2,8 12-3,-20-18-3,20 18-3,-20-12-4,6 10 1,-1-1 0,1 3 1,-3 1-1,2 1 0,2 4 2,-4 3-2,5 1 1,-2 3-1,-2 3 1,4 3-1,2 1 1,0 4-1,6 4 0,0 3 0,4 4 0,4 3 0,2 4 0,-2 3 0,1-2 0,0-2 0,-1-1 0,-3-7 0,-2-1 0,1-9-4,-3-3-6,-2-8-3,5-12-5,-9 11-3,9-11-3,0 0-3,-11-17-1,9 6 1,-3-8 3,6 2 3,0-5 8,3 2 13</inkml:trace>
          <inkml:trace contextRef="#ctx0" brushRef="#br0" timeOffset="256.9341">234 308 45,'0'0'22,"0"0"-4,-6 15-3,-8-9 1,-4 0 2,-3-1-2,-6 0-3,1 3-2,-3-3-3,0 1-2,1 1-5,3-3-8,6 4-6,0-3-4,5 1-4,14-6-3,-19 2-3,19-2-3,0 0 3,8-15 5</inkml:trace>
          <inkml:trace contextRef="#ctx0" brushRef="#br0" timeOffset="781.2691">542-269 22,'0'0'14,"0"0"-2,-6 13-3,6-13-1,-5 17-2,1-3 0,-1 2 1,1 5-1,-1 2-1,1 2 0,-2 2-1,1 0-2,0-1 1,1-6-1,0 1-3,1-5-4,-1-5-5,4-11-4,-2 15-5,2-15-1,0 0-1,0 0 1</inkml:trace>
          <inkml:trace contextRef="#ctx0" brushRef="#br0" timeOffset="1327.195">821-78 12,'0'0'12,"0"0"-2,-14 14-4,-1-2-1,1 0 1,-1 8-1,0 6 1,-2 3 1,3 7 0,-1 4 2,6 4 1,0 5 0,0 2 1,5-1-1,1-2 2,2-2-1,5-2 1,-3-4-1,4-5-2,2-6-2,3-3-2,-3-7-1,3-6-2,0-2-2,-10-11 0,18 10-2,-18-10-6,16-2-4,-16 2-5,0 0-3,13-18-3,-13 18-3,-1-18-4,-2 3 1,2 1 4,-3-5 19</inkml:trace>
          <inkml:trace contextRef="#ctx0" brushRef="#br0" timeOffset="1732.83">915 171 23,'0'0'16,"0"0"0,15 4-3,-15-4-2,13 4 1,-13-4 1,18 9 1,-6-1 1,1 1 3,7 7-3,-1-2-2,2 7-2,2 4-1,4 1-2,-4 4-2,2 2-2,-2-2-4,-2-1 0,-3-3-1,-3-4 2,-5-5-1,-6-2 0,1-4-3,-5-11-7,0 0-6,0 0-6,0 0-1,0 0-4,-5-17-3,-3-1-2,3-4 1,0 1 8,-6-5 23</inkml:trace>
          <inkml:trace contextRef="#ctx0" brushRef="#br0" timeOffset="2078.0953">1202 168 29,'0'0'17,"4"12"-2,-4-12-1,-16 11-2,16-11-1,-25 23 0,8-8-1,-1 4-2,-2 3-2,0 3 0,-1 6-2,0-1 0,1-3-1,1-1 0,2 1-1,2-5 0,3-5 0,3-4-4,9-13-4,-9 13-5,9-13-4,0 0-4,13-12-3,-13 12-2,24-29-3,-8 12 2,-1-9 18</inkml:trace>
          <inkml:trace contextRef="#ctx0" brushRef="#br0" timeOffset="2573.7357">1423-85 12,'23'-10'16,"-23"10"-1,25-9-3,-12 7-3,1 1-1,2 2 2,1 2 0,3 2 0,-2 4-1,2 5 1,1 0-1,0 4 2,-3 7 1,5 8 0,-3 0 0,-2 7-2,-4-2-1,2 6-2,-9-1-1,-2 3-2,-4-3-4,-5-2 1,-3-2-1,-5-5 1,-3 0-1,-2-5 1,-1-4-1,-1-6 0,0-3 0,3-3 0,3-5 0,1-5 0,12-3-3,-15 0-6,15 0-5,0 0-6,3-16-3,2 3-4,6-2-3,1 1-3,-1-6 2,8 1 6,-2-5 25</inkml:trace>
          <inkml:trace contextRef="#ctx0" brushRef="#br0" timeOffset="2934.1128">1984 217 31,'0'0'21,"14"0"-3,-14 0-5,19-4 0,-19 4 0,25-5-1,-10 5-2,2-3-1,3 2-2,-1-1-2,2 0-2,1-1-2,-1 0-1,1 3-1,-2-1 0,-1 0 0,-5 1-4,2 0-3,-16 0-3,21 2-4,-21-2-2,0 0-3,0 0-3,0 0-1,0 0 2,-12 10 15</inkml:trace>
          <inkml:trace contextRef="#ctx0" brushRef="#br0" timeOffset="3217.9768">2011 365 24,'7'23'21,"-7"-23"0,16 17-3,-16-17-2,21 12 1,-7-9-1,-1-3-1,4 0-3,-1-3-4,4-1-2,0-1-4,-2 0-2,2 0-2,-3-1-4,3 2-6,-6-1-4,5 0-4,-6 0-5,-1-1-4,-1 3 1,-11 3-1,21-10 21</inkml:trace>
          <inkml:trace contextRef="#ctx0" brushRef="#br0" timeOffset="4096.7392">2759 143 31,'0'0'16,"0"0"-3,0 0-1,0 0 0,-6 23 2,6-9 1,3 6 1,0 2 1,2 8-3,-2 2-1,2 4-2,-3 1-1,2 1-3,0-1-3,-4-5-1,0-1-2,0-7-3,0-4-5,-4-7-7,4-1-6,0-12-4,0 0-4,0 0-5,0 0-1,-6-12 1,7 0 20</inkml:trace>
          <inkml:trace contextRef="#ctx0" brushRef="#br0" timeOffset="4490.0366">3089 302 9,'0'0'15,"-7"18"-2,7-18-3,-1 23-1,1-8-2,4 6 0,-1 4 0,0 0-1,1 1-2,2-1-1,-2-1-2,-2-3-5,2-7-6,-4-14-5,4 13-5,-4-13 0,0 0 0,0-17 19</inkml:trace>
          <inkml:trace contextRef="#ctx0" brushRef="#br0" timeOffset="5263.7514">3243 341 24,'0'0'19,"8"16"-1,-8-16-4,9 14-2,-4-2 2,-5-12 3,15 29 0,-10-11-1,0 2-1,-1-2-1,0 1-2,-4-4-4,1 0-3,-1-3-5,0-12 0,0 0 0,0 0 1,0 0-2,0 0 1,0 0 0,10-19-1,-5 6 1,0-3 0,2-3 0,2-3-1,0-3 1,6 0 0,3 0-1,0 3 1,3 1 0,2 6 0,1 3 0,-1 10 1,-2 4-1,-1 10 1,-2 4-1,1 5 0,-9 4 0,1 2 1,-3 2-1,-6-1 0,-2-2 0,-1-4 0,0-6 0,-2-3-1,3-13 1,0 0-1,0 0 1,0 0 0,0 0-1,20-24-2,-8 6-1,1-3 0,3-1-1,-1-3 0,4 1-1,-1 1 0,2 4 0,0 4 3,-3 4 0,-1 9 1,-2 5 0,-2 11 1,0 4 1,-4 3 0,1 2-1,-2 4 0,-2-2-3,-3-3-4,4-3-5,-2-5-3,-4-14-3,4 13-5,-4-13-3,0 0 1,-6-15 14</inkml:trace>
          <inkml:trace contextRef="#ctx0" brushRef="#br0" timeOffset="5607.8069">3323 44 64,'-16'6'35,"2"-4"-1,14-2-9,-24 6-7,24-6-4,-14 5-5,14-5-4,0 0-6,0 0 1,0 0-4,0 0-9,0 0-7,0 0-4,0 0-7,0 0-2,14-2-1,-14 2-1,21-11 27</inkml:trace>
          <inkml:trace contextRef="#ctx0" brushRef="#br0" timeOffset="11558.668">4411 263 16,'0'0'7,"12"13"-2,-12-13-1,0 0 0,17 5 0,-17-5 1,21 1-1,-8-1 1,7 0 0,0-1 0,7 0-1,2-3 0,8 2-2,-1 0-1,6 2 0,0-3 0,1 2 0,2 1 0,0-1 2,4 1 1,-6-2 0,3 0 0,-3 0-1,2 2 1,0-2-1,2-1-1,-3 2-1,-2-2-2,0 2 1,-1 1 0,-3-3 0,-3 3-1,0 0 1,-3-2 0,-3 0-1,-1 2 2,-3-1-2,-4 1 1,-4-1 0,3 1 0,-10 1 0,4-1 0,-14 0 0,15 1-1,-15-1 1,14 3-1,-14-3-2,0 0-3,13 4-3,-13-4-1,0 0-4,0 0-2,0 0-4,0 0-1,0 0 19</inkml:trace>
          <inkml:trace contextRef="#ctx0" brushRef="#br0" timeOffset="10799.1287">4903-309 21,'-4'-12'9,"4"12"-2,0 0 0,0 0-1,0 0 0,8 16 1,-8-16 1,2 25 0,1-4 0,3 5 0,-4 6-1,1 3 0,2 4-1,1 2-1,-3-4 1,1-2-2,-4-3-1,0-4 0,0-7-1,0-2 0,-4-6-4,4-13-6,0 0-7,-5 12-3,5-12-4,0 0-4,-5-16 0,5 16 4</inkml:trace>
        </inkml:traceGroup>
      </inkml:traceGroup>
    </inkml:traceGroup>
    <inkml:traceGroup>
      <inkml:annotationXML>
        <emma:emma xmlns:emma="http://www.w3.org/2003/04/emma" version="1.0">
          <emma:interpretation id="{11AE0578-B75B-46D8-B014-601262F41CE8}" emma:medium="tactile" emma:mode="ink">
            <msink:context xmlns:msink="http://schemas.microsoft.com/ink/2010/main" type="paragraph" rotatedBoundingBox="3870,8786 9608,7843 9753,8722 4015,9665" alignmentLevel="4"/>
          </emma:interpretation>
        </emma:emma>
      </inkml:annotationXML>
      <inkml:traceGroup>
        <inkml:annotationXML>
          <emma:emma xmlns:emma="http://www.w3.org/2003/04/emma" version="1.0">
            <emma:interpretation id="{5D2510A9-3258-48A4-90DB-9A064F860C56}" emma:medium="tactile" emma:mode="ink">
              <msink:context xmlns:msink="http://schemas.microsoft.com/ink/2010/main" type="line" rotatedBoundingBox="3870,8786 9608,7843 9753,8722 4015,9665"/>
            </emma:interpretation>
          </emma:emma>
        </inkml:annotationXML>
        <inkml:traceGroup>
          <inkml:annotationXML>
            <emma:emma xmlns:emma="http://www.w3.org/2003/04/emma" version="1.0">
              <emma:interpretation id="{FAE11945-8B29-481D-A65B-9996E87B0978}" emma:medium="tactile" emma:mode="ink">
                <msink:context xmlns:msink="http://schemas.microsoft.com/ink/2010/main" type="inkWord" rotatedBoundingBox="3906,9002 5036,8816 5134,9416 4004,9602"/>
              </emma:interpretation>
              <emma:one-of disjunction-type="recognition" id="oneOf1">
                <emma:interpretation id="interp5" emma:lang="en-US" emma:confidence="0">
                  <emma:literal>his</emma:literal>
                </emma:interpretation>
                <emma:interpretation id="interp6" emma:lang="en-US" emma:confidence="0">
                  <emma:literal>no</emma:literal>
                </emma:interpretation>
                <emma:interpretation id="interp7" emma:lang="en-US" emma:confidence="0">
                  <emma:literal>has</emma:literal>
                </emma:interpretation>
                <emma:interpretation id="interp8" emma:lang="en-US" emma:confidence="0">
                  <emma:literal>his.</emma:literal>
                </emma:interpretation>
                <emma:interpretation id="interp9" emma:lang="en-US" emma:confidence="0">
                  <emma:literal>hrs</emma:literal>
                </emma:interpretation>
              </emma:one-of>
            </emma:emma>
          </inkml:annotationXML>
          <inkml:trace contextRef="#ctx0" brushRef="#br0" timeOffset="7384.2517">2702 960 14,'0'0'13,"0"0"-4,0 0-4,0 0 0,0 0 0,0 0-1,-8 22 1,9-5 1,3 8-1,0 4 0,3 5 0,-2 1-2,4 5-1,-3-4 0,3 2-1,-4-5 0,2-3 0,-3-4 0,0-7 0,-3-5 1,-1-14-1,4 15 0,-4-15 1,0 0-3,14-12 1,-7-3 1,2 1-1,4-3 0,2-4 0,-1-4 0,1 0-1,2 4 2,0 4-1,3 1 0,-2 5-1,-3 5 1,4 8-1,1 7 0,-2 4 1,2 5-1,-4 3 1,1 4 1,-4 1 0,-1 2-1,-5-3 1,-2-2-1,-1-4-1,-2-5-2,-2-14-4,2 15-4,-2-15-1,0 0-6,4-20-1,-2 7 0,0-6 12</inkml:trace>
          <inkml:trace contextRef="#ctx0" brushRef="#br0" timeOffset="8077.3786">3126 1207 11,'0'0'14,"9"14"-1,-9-14-3,0 0-1,0 0-2,16-7 1,-16 7-1,22-4 0,-7 4-1,-1-1-2,3-1-1,4 1-2,0 0 1,6 2-1,-4-1 0,2 1-1,-1 1 1,0-5-1,-5 3 0,0-1 1,-6 1 0,-13 0 0,14-4 0,-14 4 0,0 0 0,0 0 0,0 0-1,-19-12 1,19 12-2,-15-14 1,15 14 0,-16-16-1,16 16 1,-13-24-1,9 13 1,3 0-1,1 11 1,-5-20 0,5 20 0,0-14 0,0 14 0,0 0 0,0 0 1,0 0 0,0 0-1,14-1 1,-14 1 0,12 9-1,-12-9 1,17 9-1,-17-9 1,20 9-1,-20-9 0,20 11 0,-20-11 1,18 14 0,-18-14-1,12 22 1,-8-9 0,-3 1-1,-1 1 1,-3 1-1,1 0 1,-1-2-1,-1-2 1,-1-2-1,5-10-4,-5 16-3,5-16-4,0 0-3,0 0-4,0 0-3,0 0-3,16-1 2,-3 0 22</inkml:trace>
          <inkml:trace contextRef="#ctx0" brushRef="#br0" timeOffset="8654.4954">3764 1310 16,'0'0'13,"-15"9"-4,15-9-1,0 0-3,-11-5 1,11 5 0,0 0-1,-11-20 0,11 20 1,-5-21-1,2 8 1,2-2-1,-2 0-1,3-2-1,0-3-1,1 2-1,1-2-1,2 2 1,1 2-2,3 2 1,0 0 0,-8 14 0,21-14 0,-9 13 1,1 2-1,1 4 0,-1 3 0,2 4 0,-1 4 0,2 3 0,-4 4 0,-1 0-1,-5 5 1,-2-1 1,-4-1 1,-5 1-1,-4-1-1,-5-4 1,-4-2-1,1-5 3,-1-3-2,-2-5 2,1-2-1,1-9 3,6-1-2,0-6 1,3-3 0,4-3-3,2-7-3,4 2-8,3-5-5,2 0-5,2 4-3,-1-2-4,4 3 0,-2 2 16</inkml:trace>
        </inkml:traceGroup>
        <inkml:traceGroup>
          <inkml:annotationXML>
            <emma:emma xmlns:emma="http://www.w3.org/2003/04/emma" version="1.0">
              <emma:interpretation id="{9A11A1EB-E6EC-4D89-A540-C87411F89173}" emma:medium="tactile" emma:mode="ink">
                <msink:context xmlns:msink="http://schemas.microsoft.com/ink/2010/main" type="inkWord" rotatedBoundingBox="5580,8518 7552,8194 7661,8860 5690,9184">
                  <msink:destinationLink direction="with" ref="{81D5ABFF-6509-4EEC-9DDC-320906E8188B}"/>
                </msink:context>
              </emma:interpretation>
              <emma:one-of disjunction-type="recognition" id="oneOf2">
                <emma:interpretation id="interp10" emma:lang="en-US" emma:confidence="0">
                  <emma:literal>"Exton</emma:literal>
                </emma:interpretation>
                <emma:interpretation id="interp11" emma:lang="en-US" emma:confidence="0">
                  <emma:literal>"extern</emma:literal>
                </emma:interpretation>
                <emma:interpretation id="interp12" emma:lang="en-US" emma:confidence="0">
                  <emma:literal>"exiting</emma:literal>
                </emma:interpretation>
                <emma:interpretation id="interp13" emma:lang="en-US" emma:confidence="0">
                  <emma:literal>"externs</emma:literal>
                </emma:interpretation>
                <emma:interpretation id="interp14" emma:lang="en-US" emma:confidence="0">
                  <emma:literal>"Exton)</emma:literal>
                </emma:interpretation>
              </emma:one-of>
            </emma:emma>
          </inkml:annotationXML>
          <inkml:trace contextRef="#ctx0" brushRef="#br0" timeOffset="15307.0704">4431 483 14,'4'13'12,"-4"-13"-4,0 12-2,0-12-2,-3 21 1,2-8 0,1 2 1,0 2-2,-4 2 1,0-2 0,3 0 2,-5 0-1,2-4-1,3-1 0,1-12 0,-6 18 0,6-18 0,0 0-2,-6 12 0,6-12-1,0 0 0,0 0 0,0 0-1,15-7 0,-15 7 0,20-7-1,-7 4 0,1 0 0,5-1 0,-1 3-1,-1-2 0,2 2 0,0 2-3,-2 1-1,0-1-1,-5-1-2,3 1-2,-15-1 0,14 0 0,-14 0-1,0 0 3,0 0 2,0 0 0,0 0 3,0 0 1,0-15 0,0 15 1,-4-12 1,4 12-1,-4-20 1,4 7 0,0 0 0,2-3-1,-1 1 1,-1-4 1,1 2 0,3 3 1,0 1 2,-4 13-1,2-20 0,-2 20 1,0 0 0,0 0-1,0 0 0,0 0-1,0 21 0,0-3-1,1 6 1,3 2 0,0 3 0,-3 2 0,3 0 0,-3 0-3,3 2 2,-4-7-2,2-2 1,-2-7-1,0-2 1,1-3-2,-1-12-1,0 0-3,0 0-4,0 0-3,13 1-3,-13-1-2,12-15 16,-8 3 2</inkml:trace>
          <inkml:trace contextRef="#ctx0" brushRef="#br0" timeOffset="21227.2794">4869 395 14,'-5'12'7,"5"-12"-2,0 0-1,-15 10 1,15-10 0,-17 15 0,17-15 1,-16 26-1,7-10 1,0 6 0,0 0-1,4 6-1,-1-1 0,6 3-2,0-1 0,4-1 0,3-1-2,3-3-1,3-2-1,2-2 1,1-5 0,1-1-2,1-5-3,5-1-2,-5-4-2,0-2-2,-2-3-5,3 0-2,-5-6 13</inkml:trace>
          <inkml:trace contextRef="#ctx0" brushRef="#br0" timeOffset="21929.2827">5398 496 22,'-13'12'20,"-2"2"-3,0 3-2,-5 4-1,1 1 0,-4-1-2,2 4-3,-3 0-2,3-4-3,-1 0-2,2-4-2,1-1-5,5-4-4,2-6-6,12-6-1,-16 8-3,16-8-4,0 0-2,0 0 2,8-24 23</inkml:trace>
          <inkml:trace contextRef="#ctx0" brushRef="#br0" timeOffset="21632.9331">5141 505 17,'0'0'11,"0"0"-2,0 0-1,3 12-1,-3-12 0,12 18 1,-3-5 0,3 4-2,4 3-1,2 2 0,3 1-2,3 0 0,1-2-2,1-1 0,-2-5-1,1-3 0,-7-1-1,-2-3-3,-16-8-4,18 6-2,-18-6-2,0 0-4,0 0-3,2-16-1,-2 16 12,-12-21 8</inkml:trace>
          <inkml:trace contextRef="#ctx0" brushRef="#br0" timeOffset="22539.1047">5532 614 12,'0'0'13,"16"1"-3,-16-1-3,25-3-1,-11 1-1,6-1 0,0-1-1,2 0-1,2 2-1,0-3-3,-1 1-3,2 0-4,-4-2-2,0 4-2,-1-5-4,0 2 1,-6-3 15</inkml:trace>
          <inkml:trace contextRef="#ctx0" brushRef="#br0" timeOffset="22258.36">5605 479 13,'0'0'11,"2"17"-2,-2-5-2,1 2-1,1 4 1,-1 5-1,3-2 0,0 4 0,-1-2-2,-1-1-1,1-3-2,1-4 0,-4-3-4,0-12-4,4 12-3,-4-12-4,0 0-2,0 0-3,-5-12 9,-1 0 10</inkml:trace>
          <inkml:trace contextRef="#ctx0" brushRef="#br0" timeOffset="24301.2474">5637 285 9,'0'0'4,"0"0"-1,15-4 0,-15 4-1,0 0-1,17-4 1,-17 4 0,16-4 0,-16 4-1,17-4 1,-17 4 0,22-5 0,-7 2 0,-1 1 1,5-1 0,-2 2 1,2-2 0,4 2 0,1-3-1,1 3 0,0-2 0,0-1-2,-2 0 1,1 1-2,-3 1 0,-1-3 0,-3 6 1,-4-2 0,-1 1 1,-12 0 0,14-2 1,-14 2 0,0 0 0,0 0 0,13 4 0,-13-4-1,0 0 0,0 0-1,0 0-3,0 0-3,0 0-5,0 0-3,0 0-5,0 0-3,0 0 1,0 0 17</inkml:trace>
          <inkml:trace contextRef="#ctx0" brushRef="#br0" timeOffset="23009.5538">5906 442 10,'0'0'16,"0"0"-2,5 16-4,-6-4-1,1 2 1,0 4 0,1 1-1,3 4-2,1 2 0,-1 0 0,3 0 1,-3-4-1,1-3-1,-1-3-1,1-3 0,-5-12 0,6 11-1,-6-11-1,0 0-2,14-4 0,-14 4 0,13-13-1,-13 13-1,17-21 1,-4 7 0,2 0-1,-1-1 1,2 1-1,1 1 1,-2 2 0,2 6 0,-3 5 1,1 4-1,-3 5 1,-2 3-1,-1 2 1,-2 2-1,1 1-2,-6-3-4,1 2-4,-3-5-4,0-11-2,3 15-4,-3-15-1,0 0-5,0 0 1,0 0 11,0 0 14</inkml:trace>
          <inkml:trace contextRef="#ctx0" brushRef="#br0" timeOffset="23462.9046">6137 388 15,'12'-1'9,"0"0"0,3-1-2,2 1 0,-2 5-1,4-3 2,-2 5 0,1 3 0,2 3 0,1 3 1,0 8 2,0 3 3,-2 1 0,-1 7 0,-6-1-1,1 3-2,-6-5-1,-3 3-2,-6-5-2,-2-2-4,-4-4-2,-1 0-1,-3-6-6,-1 0-7,3-5-6,-6-3-4,4-3-4,-2-2-4,0-7-2,3-1 0,-3-5 32</inkml:trace>
        </inkml:traceGroup>
        <inkml:traceGroup>
          <inkml:annotationXML>
            <emma:emma xmlns:emma="http://www.w3.org/2003/04/emma" version="1.0">
              <emma:interpretation id="{058B8C6B-5745-4022-8750-DBFF6B28484B}" emma:medium="tactile" emma:mode="ink">
                <msink:context xmlns:msink="http://schemas.microsoft.com/ink/2010/main" type="inkWord" rotatedBoundingBox="8139,8304 8528,8239 8532,8261 8142,8325">
                  <msink:destinationLink direction="with" ref="{81D5ABFF-6509-4EEC-9DDC-320906E8188B}"/>
                </msink:context>
              </emma:interpretation>
              <emma:one-of disjunction-type="recognition" id="oneOf3">
                <emma:interpretation id="interp15" emma:lang="en-US" emma:confidence="0">
                  <emma:literal>_</emma:literal>
                </emma:interpretation>
                <emma:interpretation id="interp16" emma:lang="en-US" emma:confidence="0">
                  <emma:literal>~</emma:literal>
                </emma:interpretation>
                <emma:interpretation id="interp17" emma:lang="en-US" emma:confidence="0">
                  <emma:literal>-</emma:literal>
                </emma:interpretation>
                <emma:interpretation id="interp18" emma:lang="en-US" emma:confidence="0">
                  <emma:literal>v</emma:literal>
                </emma:interpretation>
                <emma:interpretation id="interp19" emma:lang="en-US" emma:confidence="0">
                  <emma:literal>r</emma:literal>
                </emma:interpretation>
              </emma:one-of>
            </emma:emma>
          </inkml:annotationXML>
          <inkml:trace contextRef="#ctx0" brushRef="#br0" timeOffset="24956.3691">6922 270 17,'0'0'10,"15"-5"-1,-15 5-1,20-6 2,-7 3 0,3 2 3,2-2 0,4 1 0,5-2-1,1 1 1,2 2-1,0-2-1,3 0-3,-5 1 0,-3-1-2,-2 1-3,-4 2 0,-5-3-2,-14 3 0,15-4-2,-15 4-5,0 0-7,0 0-6,0 0-5,0 0-4,0 0-3,16-3-1,-16 3 6</inkml:trace>
        </inkml:traceGroup>
        <inkml:traceGroup>
          <inkml:annotationXML>
            <emma:emma xmlns:emma="http://www.w3.org/2003/04/emma" version="1.0">
              <emma:interpretation id="{B3606D05-0AAC-4F20-A6CA-1C7E1644F625}" emma:medium="tactile" emma:mode="ink">
                <msink:context xmlns:msink="http://schemas.microsoft.com/ink/2010/main" type="inkWord" rotatedBoundingBox="8895,7960 9608,7843 9753,8722 9039,8839">
                  <msink:destinationLink direction="with" ref="{81D5ABFF-6509-4EEC-9DDC-320906E8188B}"/>
                </msink:context>
              </emma:interpretation>
              <emma:one-of disjunction-type="recognition" id="oneOf4">
                <emma:interpretation id="interp20" emma:lang="en-US" emma:confidence="0">
                  <emma:literal>it</emma:literal>
                </emma:interpretation>
                <emma:interpretation id="interp21" emma:lang="en-US" emma:confidence="0">
                  <emma:literal>it'</emma:literal>
                </emma:interpretation>
                <emma:interpretation id="interp22" emma:lang="en-US" emma:confidence="0">
                  <emma:literal>In,</emma:literal>
                </emma:interpretation>
                <emma:interpretation id="interp23" emma:lang="en-US" emma:confidence="0">
                  <emma:literal>its</emma:literal>
                </emma:interpretation>
                <emma:interpretation id="interp24" emma:lang="en-US" emma:confidence="0">
                  <emma:literal>I,</emma:literal>
                </emma:interpretation>
              </emma:one-of>
            </emma:emma>
          </inkml:annotationXML>
          <inkml:trace contextRef="#ctx0" brushRef="#br0" timeOffset="25457.4749">8056-142 23,'0'0'10,"0"0"-1,0 0 0,0 0-1,0 0 0,0 0-1,0 0-1,-13 10 0,13 5-1,1 2 0,2 4-1,-2 3 0,1 1-1,0 6 0,-1-1-1,3-3 0,-3-1-1,3-2 0,-2-4-1,0-3-3,-2-17-6,4 19-4,-4-19-4,0 0-4,0 0-4,0 0 1,0 0 21</inkml:trace>
          <inkml:trace contextRef="#ctx0" brushRef="#br0" timeOffset="25836.4439">7736 276 22,'20'1'12,"3"-4"-2,6 1 0,3-3 1,5 1 1,5-3-1,1 2 0,6 0-2,-2-2 0,5 2-2,-4 1-1,-2-1-3,0 1-1,-5 1-1,-3 0-1,-7 1-1,-5 1-2,-8 1-4,-4 1-3,-14-1-3,0 0-4,0 0-3,0 0-2,-12 10-3,-4-8 8,0 2 17</inkml:trace>
          <inkml:trace contextRef="#ctx0" brushRef="#br0" timeOffset="26534.139">7825 386 20,'0'0'9,"0"0"-2,8 14 0,-8-14 1,-1 17 1,-2-5-1,2 1 1,2 0 0,-2 0 0,1 0 1,0-13-1,5 20-2,-5-20-1,11 15-1,-11-15-2,24 7-1,-6-4-1,2 0-1,5-1-1,-2 0 0,2-4-2,3 0-1,-3-1-3,-4-2-2,-4 0-2,-2-5 1,-15 10 0,14-17 0,-14 17 1,0-23 3,0 23 2,-6-19 2,6 19 2,-8-15 1,8 15 1,0 0 0,-10-13 1,10 13-1,0 0 3,0 0 0,-2 14 1,-1-2 0,7 3-2,-3 5 1,1 4-1,0 1 0,2 2-2,-2-1 0,3 1-2,-1-4 0,-3-6 0,1-1 0,-2-4 0,0-12-2,0 14-5,0-14-3,0 0-3,0 0-3,0 0-3,0 0-3,2-16 8,-2 16 14</inkml:trace>
          <inkml:trace contextRef="#ctx0" brushRef="#br0" timeOffset="26861.8142">8260 516 17,'17'5'13,"-17"-5"-2,19 9-1,-7-3 2,5 6 0,-1 3-1,4-1 0,2 3-1,1-1-3,0 1-1,1-4-2,-3 1-3,-1-3-1,-4-5-5,-5 0-3,-11-6-4,14 5-3,-14-5-2,0 0-2,0 0-3,-12-16-1,12 16 20</inkml:trace>
          <inkml:trace contextRef="#ctx0" brushRef="#br0" timeOffset="27095.7803">8485 496 27,'-16'18'24,"-1"6"-5,-7 1-5,0-2-2,2 0-4,0-1-2,-1-3-4,2-1-2,7-7-6,-1-2-7,15-9-6,-22 6-3,22-6-2,0 0-1,-11-13 23</inkml:trace>
        </inkml:traceGroup>
      </inkml:traceGroup>
    </inkml:traceGroup>
    <inkml:traceGroup>
      <inkml:annotationXML>
        <emma:emma xmlns:emma="http://www.w3.org/2003/04/emma" version="1.0">
          <emma:interpretation id="{C2BA311F-1DD7-430F-9B90-D7B8000930EA}" emma:medium="tactile" emma:mode="ink">
            <msink:context xmlns:msink="http://schemas.microsoft.com/ink/2010/main" type="paragraph" rotatedBoundingBox="7148,9223 7496,9579 7303,9767 6955,9411" alignmentLevel="5"/>
          </emma:interpretation>
        </emma:emma>
      </inkml:annotationXML>
      <inkml:traceGroup>
        <inkml:annotationXML>
          <emma:emma xmlns:emma="http://www.w3.org/2003/04/emma" version="1.0">
            <emma:interpretation id="{02E802C1-66C4-4A72-B027-552520DEC36B}" emma:medium="tactile" emma:mode="ink">
              <msink:context xmlns:msink="http://schemas.microsoft.com/ink/2010/main" type="line" rotatedBoundingBox="7148,9223 7496,9579 7303,9767 6955,9411"/>
            </emma:interpretation>
          </emma:emma>
        </inkml:annotationXML>
        <inkml:traceGroup>
          <inkml:annotationXML>
            <emma:emma xmlns:emma="http://www.w3.org/2003/04/emma" version="1.0">
              <emma:interpretation id="{81E35A12-6FDE-4267-8935-F2EB1090BD14}" emma:medium="tactile" emma:mode="ink">
                <msink:context xmlns:msink="http://schemas.microsoft.com/ink/2010/main" type="inkWord" rotatedBoundingBox="7148,9223 7496,9579 7303,9767 6955,9411"/>
              </emma:interpretation>
              <emma:one-of disjunction-type="recognition" id="oneOf5">
                <emma:interpretation id="interp25" emma:lang="en-US" emma:confidence="1">
                  <emma:literal>h</emma:literal>
                </emma:interpretation>
                <emma:interpretation id="interp26" emma:lang="en-US" emma:confidence="0">
                  <emma:literal>n</emma:literal>
                </emma:interpretation>
                <emma:interpretation id="interp27" emma:lang="en-US" emma:confidence="0">
                  <emma:literal>u</emma:literal>
                </emma:interpretation>
                <emma:interpretation id="interp28" emma:lang="en-US" emma:confidence="0">
                  <emma:literal>&lt;</emma:literal>
                </emma:interpretation>
                <emma:interpretation id="interp29" emma:lang="en-US" emma:confidence="0">
                  <emma:literal>K</emma:literal>
                </emma:interpretation>
              </emma:one-of>
            </emma:emma>
          </inkml:annotationXML>
          <inkml:trace contextRef="#ctx0" brushRef="#br0" timeOffset="29134.1595">5930 1183 21,'0'0'12,"0"0"-2,0 0 1,-4 15 1,6-3 1,0 4 3,1 5 3,-3 2 1,4 7-4,-6 1 0,2 4-4,0-1 0,0 0-4,-3-5-2,2 0-5,0-7-1,-2-2 0,2-6 0,1-14 0,0 16 0,0-16 0,0 0 0,0 0 0,13-11-1,-13 11 1,16-19 0,-16 19-1,23-24 1,-11 7 0,3 3 0,-2-2 0,0 4-1,1 0 1,-2 2 0,1 2 0,0 5 0,-13 3 0,22 2 0,-22-2 0,24 15 0,-10-3 1,-4 4-1,3 1 1,-2 0-1,1 0 0,-4 1 0,-1-1 1,0-1-5,-2-4-8,-5-12-7,6 17-5,-6-17-6,0 0-3,0 0 0,0 0-2,10-16 21</inkml:trace>
        </inkml:traceGroup>
      </inkml:traceGroup>
    </inkml:traceGroup>
    <inkml:traceGroup>
      <inkml:annotationXML>
        <emma:emma xmlns:emma="http://www.w3.org/2003/04/emma" version="1.0">
          <emma:interpretation id="{F4AF699B-4511-44C4-B785-04FDCC912FE0}" emma:medium="tactile" emma:mode="ink">
            <msink:context xmlns:msink="http://schemas.microsoft.com/ink/2010/main" type="paragraph" rotatedBoundingBox="2853,10307 11431,10308 11430,12343 2852,1234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EAD4020-3FE2-4F41-B5AB-051009D34998}" emma:medium="tactile" emma:mode="ink">
              <msink:context xmlns:msink="http://schemas.microsoft.com/ink/2010/main" type="line" rotatedBoundingBox="2841,10682 10232,10296 10265,10940 2875,11325"/>
            </emma:interpretation>
          </emma:emma>
        </inkml:annotationXML>
        <inkml:traceGroup>
          <inkml:annotationXML>
            <emma:emma xmlns:emma="http://www.w3.org/2003/04/emma" version="1.0">
              <emma:interpretation id="{C2635858-84CE-420F-B12D-AAEF84246C2B}" emma:medium="tactile" emma:mode="ink">
                <msink:context xmlns:msink="http://schemas.microsoft.com/ink/2010/main" type="inkWord" rotatedBoundingBox="2843,10709 4606,10617 4636,11197 2873,11288"/>
              </emma:interpretation>
              <emma:one-of disjunction-type="recognition" id="oneOf6">
                <emma:interpretation id="interp30" emma:lang="en-US" emma:confidence="0">
                  <emma:literal>tin</emma:literal>
                </emma:interpretation>
                <emma:interpretation id="interp31" emma:lang="en-US" emma:confidence="0">
                  <emma:literal>= kin</emma:literal>
                </emma:interpretation>
                <emma:interpretation id="interp32" emma:lang="en-US" emma:confidence="0">
                  <emma:literal>= tin</emma:literal>
                </emma:interpretation>
                <emma:interpretation id="interp33" emma:lang="en-US" emma:confidence="0">
                  <emma:literal>Ilion</emma:literal>
                </emma:interpretation>
                <emma:interpretation id="interp34" emma:lang="en-US" emma:confidence="0">
                  <emma:literal>= Kin</emma:literal>
                </emma:interpretation>
              </emma:one-of>
            </emma:emma>
          </inkml:annotationXML>
          <inkml:trace contextRef="#ctx0" brushRef="#br0" timeOffset="31505.0602">2373 2710 26,'0'0'14,"0"0"0,0 0-2,0 0-1,-14 19 0,12-6 1,0 7 0,2 3 1,4 7-2,0 7-2,-2 8-2,2 0-1,3 3-2,-3-3 0,-2 0-3,2-4 0,-4-9 0,2-7-6,-4-8-6,2-17-5,-2 16-5,2-16-3,0 0-2,-2-22 0,5 5-1,2-11 15</inkml:trace>
          <inkml:trace contextRef="#ctx0" brushRef="#br0" timeOffset="32088.4264">2628 2870 34,'0'0'13,"0"0"-1,0 0 0,0 0-1,-9 23 0,9-6-1,4 6 0,0 3-1,3 6-2,1 3-1,-2 1-2,2 0-2,-1-3-2,-1-7 1,-1-5-2,2-6-5,-7-15-6,0 0-3,0 0-4,13-2-2,-8-9-2,1-9 1,2-2 0</inkml:trace>
          <inkml:trace contextRef="#ctx0" brushRef="#br0" timeOffset="32791.9539">2894 2872 41,'1'23'17,"1"-8"-2,-1 6-2,0 1-1,1 7 0,2 1 1,-2 1 0,1-3-2,-2-3 0,1-2-2,0-8-2,1-3 0,-3-12-2,0 0-2,0 0-1,13 1-2,-9-13 1,1-2-1,2-2 0,-1-5-1,2-5 1,-1 0-1,2-3 0,2 1 0,-2 1-1,1 6 1,2 4 0,0 2 0,0 7-1,-12 8 1,21-1 0,-9 8 1,0 6 0,-1 2 0,-1 6 0,-1-2 0,1 4 1,-2-2-1,0 0 0,-1-5 0,-7-16-1,12 14 1,-12-14-1,15 2 0,-15-2 0,16-19 0,-8 8 1,4-9-1,-2 0 0,2-1 1,0-2-1,0 2 1,2 1-1,0 6 1,-1 1 0,-1 9 0,-1 2 1,-11 2-1,21 24 1,-11-6 0,-1 5-1,-3 1 1,2 1-1,-2-1 1,0 0-2,-1-6-3,-1-5-2,-4-13-4,0 0-4,0 0-3,0 0-2,0 0-4,14-13 0,-17-2 0,2-3 2,-2 1 7</inkml:trace>
          <inkml:trace contextRef="#ctx0" brushRef="#br0" timeOffset="33088.3039">3034 2596 76,'-20'4'34,"7"-4"-2,13 0-8,-24 4-3,24-4-3,-24 7-5,24-7-8,-17 6-13,17-6-10,-14 3-6,14-3-3,0 0-5,-13 8-2,13-8-1,0 0 5,-8 17 16</inkml:trace>
          <inkml:trace contextRef="#ctx0" brushRef="#br0" timeOffset="30292.9528">1660 2859 24,'0'0'9,"-13"1"0,13-1-1,0 0 1,-12-3 0,12 3 0,0 0 0,0 0 1,0 0-1,0 0 0,0 0-1,8-13-2,-8 13 0,16-4-2,-4 2-1,2-1 0,3-1-1,3 0-1,4 1 0,-1 1-1,2-2-1,-2 1-1,-2 1-4,0 2-3,-4 0-3,-5 1-2,-12-1-3,0 0-4,0 0-1,4 14 0,-4-14 4,-20 12 15</inkml:trace>
          <inkml:trace contextRef="#ctx0" brushRef="#br0" timeOffset="30595.9636">1655 3034 32,'0'12'14,"0"-12"-2,0 0-1,10 5-1,-10-5 0,15-1-1,-15 1-1,19-3-1,-19 3-1,23-5-2,-9 2-1,1 1-3,1 0-4,2 1-5,-2-1-2,2-1-5,1 3-3,4-1-2,-6-3 0,6 1 0,-3-5 18</inkml:trace>
        </inkml:traceGroup>
        <inkml:traceGroup>
          <inkml:annotationXML>
            <emma:emma xmlns:emma="http://www.w3.org/2003/04/emma" version="1.0">
              <emma:interpretation id="{74370B97-60E0-4B25-9BE0-2D924920E6DD}" emma:medium="tactile" emma:mode="ink">
                <msink:context xmlns:msink="http://schemas.microsoft.com/ink/2010/main" type="inkWord" rotatedBoundingBox="5644,10536 10232,10296 10265,10940 5677,11179">
                  <msink:destinationLink direction="with" ref="{4F38FE1A-CD72-4FEA-A266-273FF77928F1}"/>
                </msink:context>
              </emma:interpretation>
              <emma:one-of disjunction-type="recognition" id="oneOf7">
                <emma:interpretation id="interp35" emma:lang="en-US" emma:confidence="0">
                  <emma:literal>4x4-extant)</emma:literal>
                </emma:interpretation>
                <emma:interpretation id="interp36" emma:lang="en-US" emma:confidence="0">
                  <emma:literal>4x4-ext n)</emma:literal>
                </emma:interpretation>
                <emma:interpretation id="interp37" emma:lang="en-US" emma:confidence="0">
                  <emma:literal>4x4-txt n)</emma:literal>
                </emma:interpretation>
                <emma:interpretation id="interp38" emma:lang="en-US" emma:confidence="0">
                  <emma:literal>4x4-Axton)</emma:literal>
                </emma:interpretation>
                <emma:interpretation id="interp39" emma:lang="en-US" emma:confidence="0">
                  <emma:literal>4X4-IXIA n)</emma:literal>
                </emma:interpretation>
              </emma:one-of>
            </emma:emma>
          </inkml:annotationXML>
          <inkml:trace contextRef="#ctx0" brushRef="#br0" timeOffset="41938.8187">6312 2410 20,'0'0'16,"11"19"-2,-12-3-3,-1 1-2,0 4 0,-1 4 0,-1 1 0,1 2-1,-1-1 0,1 0 0,1-2 1,0-2-1,2-6 1,-2-1-2,2-16 1,2 18-1,-2-18 1,0 0-2,14 3 0,-14-3-3,18-7 1,-3 1-1,3 2 0,-1-1-2,6-1-1,-2 3 1,3-1-2,-2 1 0,-1 3-5,-3-4-2,1 7-6,-9-2-4,4 0-3,-14-1-2,10-1-5,-10 1 0,0 0 3,0 0 3,7-18 14</inkml:trace>
          <inkml:trace contextRef="#ctx0" brushRef="#br0" timeOffset="42268.7623">6604 2444 34,'0'0'15,"0"0"-1,0 0-2,-5 19 2,1 2 0,3 7 0,-3 4-1,4 7-2,0 2 0,0 4-1,-1-4 0,2 2-1,-2-5 0,1-2-2,-3-11 0,3-3 0,-4-7-2,4-15-5,-3 17-7,3-17-8,0 0-7,-3-13-3,3 13-5,5-25-2,3 8-1,1-6 3,0 0 9</inkml:trace>
          <inkml:trace contextRef="#ctx0" brushRef="#br0" timeOffset="42647.4396">6953 2449 47,'0'0'19,"0"0"-3,0 0-4,-14 20-1,3-8 1,-2 9 0,-1 1 3,2 11 0,-1 2 0,2 6-2,2 1-1,2 2-1,3-2-3,6 0-2,3-5-4,7-4-3,2-6 1,5-6 1,2-1-6,0-11-5,4 2-6,-6-11-4,2 1-3,-3-6-5,-4-3-3,-14 8-2,21-26 4,-16 11 5,1-3 18</inkml:trace>
          <inkml:trace contextRef="#ctx0" brushRef="#br0" timeOffset="43021.8684">7140 2525 28,'0'0'18,"20"7"-1,-6-2-3,1 4 2,0 3 2,8 8 2,-2-1 1,5 8-3,-2-1-2,3 4-3,-2 0-1,3 2-4,-3-7-3,0 1-3,-5-3-3,-2-6-2,-2-2-5,-3-9-5,-13-6-4,12 8-4,-12-8-3,0 0-2,4-15-3,-5 1 1,-3-3 3,4-1 3,-3-7 14</inkml:trace>
          <inkml:trace contextRef="#ctx0" brushRef="#br0" timeOffset="43281.0199">7506 2504 39,'-16'4'21,"1"5"0,-2 6-3,-2 6-2,-5 2 2,0 9 0,-3 1 0,2 7-4,-2 0 0,4 2-3,-1-6-2,4 1-3,3-8-2,1-3-7,8-6-9,8-20-6,-9 14-6,9-14-3,0 0-3,21-21-4,-2 3 0,2-7 4,4-6 16</inkml:trace>
          <inkml:trace contextRef="#ctx0" brushRef="#br0" timeOffset="43831.4026">7608 2668 40,'0'0'21,"0"0"3,2 12-2,-2-12-3,13 0-1,1 3-3,-1-7-3,5 2-2,3-2-5,2 0-2,6 1-8,0-3-4,5 1-6,-1-3-3,4 2-3,-5-2-2,3 0-2,-2 1-1,0-1 3,1 2 3,-6-2 17</inkml:trace>
          <inkml:trace contextRef="#ctx0" brushRef="#br0" timeOffset="43592.9775">7756 2458 33,'0'0'19,"0"0"1,0 17-5,-3-5 0,-2 8 1,4 2 1,-5 4 2,10 10-2,-5-2 0,4 4-5,-3-4 1,5 1-4,-3-6-3,1-1-4,1-8-5,-4-7-8,4-2-7,-4-11-6,0 0-3,0 0-5,-5-15-1,-1-4-1,-1-2 4,0-1 13</inkml:trace>
          <inkml:trace contextRef="#ctx0" brushRef="#br0" timeOffset="44344.6438">8189 2481 42,'0'0'21,"0"0"2,0 0-6,0 0-3,0 0-2,-11 15-2,11-2 1,-3 4 0,6 3-2,-3 1 2,5 5 0,-5-1 1,3 2-2,1-4-1,1-1-3,0-4-2,2-3-3,-7-15-2,12 17-1,-12-17 1,10 0-1,-10 0 1,14-11 0,-9-3 0,5 0 2,-2 1-2,3-4 2,-1-2-1,5 1 0,2 2 0,-1 1-1,6 0 1,-1 9 0,1 2 0,-1 8 2,3 5-1,-4 5 1,-4 7-1,-2 1 1,-3 5-1,-3 0 0,-3 0 0,-4-3-6,2 0-3,-6-8-7,6-3-5,-3-13-5,5 12-4,-5-12-4,0 0-1,12-21 3,-4 1 4,1 0 19</inkml:trace>
          <inkml:trace contextRef="#ctx0" brushRef="#br0" timeOffset="44764.2486">8802 2268 27,'14'1'15,"-1"3"-3,1 1-4,-1 2 0,1 5 0,1 0 1,3 5 1,0 5 0,2 3 0,1 4 2,-2 2 2,2 9 2,-7-2-1,-2 5-1,-8 0-1,-4 3-3,-9-4 0,0-1-4,-9-6-3,-1-1-3,-5-5 1,2-2-2,-1-6 2,6-6 0,0-3-1,4-4 0,13-8 1,-17 4-8,17-4-5,0 0-3,0 0-6,1-15-4,-1 15-4,5-11-3,-5 11-3,7-12 6,-7 12 7,-4-15 17</inkml:trace>
          <inkml:trace contextRef="#ctx0" brushRef="#br0" timeOffset="39488.1582">4474 2551 38,'0'0'18,"0"0"-1,0 0-4,0 0 0,0 0 0,6 15 0,-8 1 0,-2 2-2,3 7 0,-3 0 1,0 5-1,1-2-1,1 2-2,-3-7-1,-1 2-2,2-5-1,3-6 0,1-14-2,0 15-2,0-15 1,12-2-1,-12 2 0,25-9 0,-7 3 0,3-3 0,6 1 0,2 0 0,0 1-3,0 1-7,5 2-4,-9-2-5,2 3-3,-7 0-3,-1 2-3,-8 1-3,-11 0 1,14-2 5,-14 2 9</inkml:trace>
          <inkml:trace contextRef="#ctx0" brushRef="#br0" timeOffset="39848.6587">4716 2498 42,'0'0'18,"0"0"-2,-13 6-4,8 6 0,2 4-1,2 5 0,2 10-1,1 6 0,2 6-1,1 1 0,1 4 0,-2-2 0,3 1 0,-6-5-1,3-4-1,-5-8 0,1-5-1,-4-6-2,1-7-3,3-12-9,0 0-6,0 0-5,0 0-4,-4-27-4,6 6-3,7-2-1,0-5 0,4-3 7,3 3 12</inkml:trace>
          <inkml:trace contextRef="#ctx0" brushRef="#br0" timeOffset="40145.0246">4885 2667 28,'16'-11'18,"-16"11"0,19-1-1,-4 6 1,-3 1 4,9 8-1,-3 0-1,7 13-3,-5-5-1,4 9-3,-3 0-3,2 3-4,1-4-5,-4 0-1,1-4 0,-4-6-1,1-3-7,-6-8-5,3 2-5,-15-11-4,14 0-4,-14 0-4,1-21-1,-3 5-2,-2-8 8,1 3 8</inkml:trace>
          <inkml:trace contextRef="#ctx0" brushRef="#br0" timeOffset="40394.6625">5241 2595 33,'-19'18'22,"4"8"-1,-5 4-1,-1 7-4,-5 1 0,1 6-2,-3-4-3,5 4-2,-2-9-3,4-2-2,1-7-4,3-4-7,5-5-8,12-17-3,-12 10-5,12-10-3,7-20-2,5 1 1,6-2 1</inkml:trace>
          <inkml:trace contextRef="#ctx0" brushRef="#br0" timeOffset="40753.42">5544 2757 49,'22'-2'26,"-10"2"-2,-12 0-5,27-5-2,-16-1-1,6 4-2,1-4-3,1-1-1,-2 0-4,4-1 0,2 2-1,-1-2 0,1 1-2,-1 1 0,-2 0 0,-2 2 0,-2 2-1,-4-1-1,-12 3-6,14-3-5,-14 3-6,0 0-6,0 0-4,0 0-2,0 0-5,0 0 0,0 0 4,0 0 9</inkml:trace>
        </inkml:traceGroup>
      </inkml:traceGroup>
      <inkml:traceGroup>
        <inkml:annotationXML>
          <emma:emma xmlns:emma="http://www.w3.org/2003/04/emma" version="1.0">
            <emma:interpretation id="{B9709D42-D44B-4FCD-A43C-8DBB1C2EC704}" emma:medium="tactile" emma:mode="ink">
              <msink:context xmlns:msink="http://schemas.microsoft.com/ink/2010/main" type="line" rotatedBoundingBox="3471,11357 11431,11358 11430,12343 3470,12342"/>
            </emma:interpretation>
          </emma:emma>
        </inkml:annotationXML>
        <inkml:traceGroup>
          <inkml:annotationXML>
            <emma:emma xmlns:emma="http://www.w3.org/2003/04/emma" version="1.0">
              <emma:interpretation id="{F868A8C0-72FD-4D85-B972-83E6BE567951}" emma:medium="tactile" emma:mode="ink">
                <msink:context xmlns:msink="http://schemas.microsoft.com/ink/2010/main" type="inkWord" rotatedBoundingBox="3471,11486 4632,11487 4631,11936 3470,11935"/>
              </emma:interpretation>
              <emma:one-of disjunction-type="recognition" id="oneOf8">
                <emma:interpretation id="interp40" emma:lang="en-US" emma:confidence="0">
                  <emma:literal>his</emma:literal>
                </emma:interpretation>
                <emma:interpretation id="interp41" emma:lang="en-US" emma:confidence="0">
                  <emma:literal>has</emma:literal>
                </emma:interpretation>
                <emma:interpretation id="interp42" emma:lang="en-US" emma:confidence="0">
                  <emma:literal>hio</emma:literal>
                </emma:interpretation>
                <emma:interpretation id="interp43" emma:lang="en-US" emma:confidence="0">
                  <emma:literal>ho</emma:literal>
                </emma:interpretation>
                <emma:interpretation id="interp44" emma:lang="en-US" emma:confidence="0">
                  <emma:literal>hoo</emma:literal>
                </emma:interpretation>
              </emma:one-of>
            </emma:emma>
          </inkml:annotationXML>
          <inkml:trace contextRef="#ctx0" brushRef="#br0" timeOffset="33855.7645">2272 3447 35,'-9'16'15,"9"-16"-2,-7 26-4,4-10-3,3 9 0,0 1-1,4 5 0,2 3-2,-1 2-1,0-1 2,0-2-1,-1-3-1,0-4 1,-2-2 0,-1-5-1,-1-6 2,0-13-2,1 14 1,-1-14-2,0 0 1,9-20 0,-3 5-1,2-2-1,-1-2 0,3-6 0,0 0 0,1 3 0,-1 2-1,1 3 1,2 0 0,-1 7-1,4 3 1,-3 11 1,4 4-1,-3 4 0,5 3 1,-5 5-1,-1 4 1,1 2-1,-5 3 1,-1-3 0,0 0-1,-5-2-4,-1-5-2,0-4-4,-2-4-2,0-11-3,0 0-4,0 0-2,0 0 1,16-15 2,-7 2 10</inkml:trace>
          <inkml:trace contextRef="#ctx0" brushRef="#br0" timeOffset="34561.6937">2664 3689 32,'0'0'14,"0"0"0,13 3-3,-13-3-3,16-1 1,-4 2-1,2 0 1,2 2-1,2-2-1,2 3-1,1 0-2,3 0-1,-3 0-1,0-1-1,0 2-1,-1 0 1,-2-1-2,-3-1 2,-2-1-1,-13-2 0,18 2 1,-18-2 0,0 0-1,0 0 1,0 0 0,9-16-1,-9 16 1,-2-13-1,2 13 0,-5-16-1,5 16 1,-7-22 0,3 9 0,0 2 0,-1-1 1,5 12 1,-12-19 1,12 19 0,-9-13-1,9 13 1,0 0 0,0 0-1,0 0 0,0 0-1,0 0 0,0 0 0,0 0 1,16 17-1,-16-17 1,18 14-1,-18-14 0,21 12 0,-7-6 0,1 2-1,-3 0 0,2 1 1,-2 2-1,0 2 1,-4 1 1,-2 3-1,-6 0 0,-2 2 0,-3-1-3,-5-1-3,1 0-5,-5-2-4,2-2-3,-1-6-4,13-7-4,-19 11-2,19-11 2,0 0 4,0 0 8</inkml:trace>
          <inkml:trace contextRef="#ctx0" brushRef="#br0" timeOffset="35099.8376">3251 3706 28,'0'0'12,"8"-15"-3,-8 15-2,5-20-2,-5 20 1,8-21-1,-8 21-1,12-18 0,-12 18 0,15-12-1,-15 12-1,20-3 0,-7 6 0,0 2-1,2 4 1,-1 4 1,1 4 0,-5 6 1,1-2-1,-7 4 1,-4 0-1,-4 1 2,-3-3-1,-6 4 1,-7-10 2,2 1 1,-3-8 0,3-2 0,-5-4 1,9-4-1,-2-9-1,16 9-3,-20-22-2,16 3-4,3-2-3,-3-3-5,8 0-5,-3-1-4,7 1-5,-1 3-4,1 1 0,-2 1 1,-1 3 4,3 3 14</inkml:trace>
        </inkml:traceGroup>
        <inkml:traceGroup>
          <inkml:annotationXML>
            <emma:emma xmlns:emma="http://www.w3.org/2003/04/emma" version="1.0">
              <emma:interpretation id="{61EEC9E3-6129-419A-98E0-D209488C94B9}" emma:medium="tactile" emma:mode="ink">
                <msink:context xmlns:msink="http://schemas.microsoft.com/ink/2010/main" type="inkWord" rotatedBoundingBox="5942,11357 11431,11358 11430,12343 5941,12342"/>
              </emma:interpretation>
              <emma:one-of disjunction-type="recognition" id="oneOf9">
                <emma:interpretation id="interp45" emma:lang="en-US" emma:confidence="0">
                  <emma:literal>h(4x)(4[X+n))</emma:literal>
                </emma:interpretation>
                <emma:interpretation id="interp46" emma:lang="en-US" emma:confidence="0">
                  <emma:literal>h(4x)(4(X+n))</emma:literal>
                </emma:interpretation>
                <emma:interpretation id="interp47" emma:lang="en-US" emma:confidence="0">
                  <emma:literal>h(4X)(4[X+n))</emma:literal>
                </emma:interpretation>
                <emma:interpretation id="interp48" emma:lang="en-US" emma:confidence="0">
                  <emma:literal>h(4X)(4(X+n))</emma:literal>
                </emma:interpretation>
                <emma:interpretation id="interp49" emma:lang="en-US" emma:confidence="0">
                  <emma:literal>"(443446th))</emma:literal>
                </emma:interpretation>
              </emma:one-of>
            </emma:emma>
          </inkml:annotationXML>
          <inkml:trace contextRef="#ctx0" brushRef="#br0" timeOffset="49503.1626">4724 3733 35,'0'0'14,"0"0"0,0 0 0,0 0-2,13 7 2,-13-7-1,7 24 0,-3-7 1,4 12-2,-2-3 0,1 9-1,1 1-2,2 2 0,-2-2-1,2 1 0,-3-8-2,-1 0-1,-1-8-1,-1-5-1,-4-16-1,7 19-2,-7-19 0,0 0 0,0 0 0,17-9 1,-17 9-1,14-21 0,-7 8 1,5-4-1,-2-1 1,-1-3-2,6 1 1,-3-1-1,-1 4 1,4 4-1,-2 2-1,3 5 1,2 7 0,1 4 0,0 7 0,4 5 0,-1 4 1,2 5 0,-4-1 0,-1 3 1,-3-1-1,-4 1 0,-2-4-6,-6-7-4,3-2-6,-7-15-6,5 15-4,-5-15-4,0 0-3,11-21 0,-3 2 5,5 0 7</inkml:trace>
          <inkml:trace contextRef="#ctx0" brushRef="#br0" timeOffset="49924.2855">5578 3723 44,'0'0'17,"-23"18"-1,11-6-4,-5 4 1,1 6 0,1 8 0,-2 5-1,5 6-2,-2 3 0,6 3 1,-3-5 0,9 7 0,2-9-3,6-2 0,2-5-2,5-4 1,3-9-1,5-2-4,2-2-1,0-6-1,-2-2 0,-1-5-6,0 2-9,-6-5-6,0 4-5,-14-4-6,14-4-2,-14 4-1,7-13 0,-7 13 9</inkml:trace>
          <inkml:trace contextRef="#ctx0" brushRef="#br0" timeOffset="52313.14">5827 3850 38,'0'0'14,"0"0"-1,0 0-3,0 0-1,0 0 0,0 0 0,3 17 0,-5-2-1,0 0-1,0 5-2,2 0 0,0 3-1,-1-3-2,0 1 0,-1-4 0,2-2 0,0-4 0,0-11 1,2 15-1,-2-15 0,0 0 1,0 0-1,18-3 0,-18 3-2,22-9 1,-6 4 0,3-2 0,2 2-2,2 0 0,2 0-2,0-1-2,-2 2-3,-1 3-2,-2-2-3,-2 5-1,-5-4-2,-13 2 0,16 2-1,-16-2 1,0 0 1,0 0 1,0 0 2,2-16 7</inkml:trace>
          <inkml:trace contextRef="#ctx0" brushRef="#br0" timeOffset="52671.8981">6099 3745 37,'6'13'16,"-6"-13"1,0 28-4,0-6 1,0 3 2,3 8 2,-3 0-2,6 7-2,-5-3-1,4 5-2,-3-6-2,-1-1-1,-1-7-1,0-1-3,-1-7 0,1-4-1,0-16 0,-4 17-1,4-17-9,0 0-8,0 0-7,-4-16-5,5 4-4,-2-4-3,5-1 1,-2-2 2,1-4 7</inkml:trace>
          <inkml:trace contextRef="#ctx0" brushRef="#br0" timeOffset="53030.9246">6273 3837 37,'0'0'15,"21"4"0,-21-4-5,22 17-1,-6-4 0,3 6 0,3 0-1,0 6-2,5 1-2,2 3 0,5-2 0,-5-1-2,0 0-1,0-5-1,-6-4-1,-3-1-2,-4-3-3,-16-13-5,14 10-2,-14-10-4,0 0-2,-6-15-3,-4 2 2,0-3 3,1-5 14</inkml:trace>
          <inkml:trace contextRef="#ctx0" brushRef="#br0" timeOffset="53297.6176">6541 3841 49,'-13'24'23,"-4"2"3,-1 5-4,-7 0-4,2 5-2,1-3-2,1 0-3,2-4-5,2-6-2,5-2-8,2-6-6,10-15-8,-9 14-3,9-14-6,0 0-1,0 0-1,19-21 1,-4 7 5</inkml:trace>
          <inkml:trace contextRef="#ctx0" brushRef="#br0" timeOffset="56633.7175">6712 3749 37,'-8'-10'17,"8"10"-2,0 0-4,0 0 0,7-12-1,-7 12 0,15-4-1,-15 4-1,19 4-1,-7 2 1,1 5-2,4 5-1,-2 3 0,3 6-1,3 7 1,2 1-3,-2 5 0,-2 1-1,1 0 0,-5-2 0,-2 1 0,-7-8-1,-6-5 1,-2-2-1,-7-4-1,-1-3-2,-4-6-3,3 0-3,-2-5-2,13-5-2,-20 6-3,20-6-2,0 0-1,-11-10 0,11 10 1,6-21 0,5 4 2,-2-5 7</inkml:trace>
          <inkml:trace contextRef="#ctx0" brushRef="#br0" timeOffset="57341.9424">7274 3613 36,'0'0'18,"0"0"-1,0 0-2,-1 13-3,1-13 2,-23 14 1,9-4 1,-3 5-2,-4 2 0,1 8-1,-4 3 1,5 5-2,-1 3-3,7 5-2,-2-2-2,9 5-1,1-4-2,3 1-2,6-8 0,1 1-1,9-8 1,-3-5-1,5-1-2,-1-10-3,6 2-3,-4-7-3,4 3-5,-5-8-3,1 3-3,-17-3-4,22-1-2,-22 1 1,12-7 3,-12 7 2,4-10 11</inkml:trace>
          <inkml:trace contextRef="#ctx0" brushRef="#br0" timeOffset="58554.3545">7545 3640 27,'0'-15'16,"0"15"0,0 0-3,0 0-4,-9 17 0,6-4-1,1 4 1,-4 4-1,1 4 0,1 0-2,-1 2 0,0 2 1,1 0-1,-1-3 1,-1 0 0,0-6 1,3 0-1,-2-7 1,5 0-1,0-13 0,0 0 0,0 0-1,0 0-1,16 1-2,-16-1-1,23-13-1,-7 4-1,2-1-3,1-2-4,6 1-4,-4-2-2,5 5-4,-3-2-2,2 3-4,-6-1 1,2 4-1,-6-2 1,2-1 2,-6 2 1,-11 5 4,18-18 7</inkml:trace>
          <inkml:trace contextRef="#ctx0" brushRef="#br0" timeOffset="58944.2925">7749 3545 37,'0'0'15,"0"0"1,0 0-1,-8 14-2,6 6 2,-1 2 0,0 9 0,2 6 0,2 4-3,-1 2 0,4 3-1,-2-3 0,2 1-3,-2-8-1,1 0-2,-1-10 0,1-1-1,-2-9-1,-1-3-1,0-13-2,0 0-7,0 0-7,0 0-4,0 0-6,0 0-4,3-16-3,-3 16-2,5-20-1,-5 20 7,11-23 8</inkml:trace>
          <inkml:trace contextRef="#ctx0" brushRef="#br0" timeOffset="60379.7516">8162 3458 31,'-10'17'16,"-6"-3"-1,-1 7-1,-3 8 0,-2 3 0,1 8 1,-3 5-1,6 4-2,-2 2-1,7 4-2,4-5-2,5 0-1,4-7-1,7-2-3,4-10 1,5-1-1,0-9 0,2-2 0,4-8-5,-1-5-3,-1-2-5,-1-6-4,-1-2-3,-4-5-4,-3-1-4,-1-5-2,-3-1 3,-2-3 3,-3-5 5</inkml:trace>
          <inkml:trace contextRef="#ctx0" brushRef="#br0" timeOffset="60681.5139">8177 3655 54,'16'8'23,"-16"-8"0,22 21-7,-6-2 1,-1 1 1,7 9 1,-3-2-2,6 8-3,0-4-4,3 3-2,-3-5-1,0-3-6,-1-3-8,-5-9-7,1-1-5,-8-8-5,1-2-2,-13-3-4,9-12-2,-10-1 1,-2-5 6,-2-2 7</inkml:trace>
          <inkml:trace contextRef="#ctx0" brushRef="#br0" timeOffset="60962.451">8465 3598 60,'-12'20'26,"-1"8"2,-9 2-5,3 9-1,-7 0-2,5 9-2,-2-5-3,4 2-4,-1-7-4,4-3-5,4-7-4,0-5-8,6-6-7,6-17-6,-3 12-4,3-12-4,7-13-3,3-7 1,3-3 4,3-5 4</inkml:trace>
          <inkml:trace contextRef="#ctx0" brushRef="#br0" timeOffset="61493.0062">8614 3739 51,'11'13'20,"-11"-13"-1,24 1-3,-8-2-4,1-2-3,5-1-2,1-1-3,3 1-3,0-4-6,2 0-4,1 0-6,5-1-3,-4-1-3,3-1-2,0 0 1,0-4 2,-1-1 15</inkml:trace>
          <inkml:trace contextRef="#ctx0" brushRef="#br0" timeOffset="61258.8099">8715 3550 42,'12'22'17,"-7"-4"-1,0 6 1,3 4-3,-3 3-1,2 5 0,0-1-3,2 4-2,-1-3-1,2-2-2,-3-8-3,-2-4-2,4-6-8,-3-3-4,-6-13-6,0 0-2,0 0-5,1-15 1,-8-4 0,-2-1 2,-1-3 12</inkml:trace>
          <inkml:trace contextRef="#ctx0" brushRef="#br0" timeOffset="61992.1293">9168 3537 45,'0'0'20,"-4"13"1,4-13-4,1 25 0,-1-4 0,3 4-1,0 6-2,3 3-1,-2 2-4,2 0 0,1-3-1,2 1-1,-1-7-2,-2-5-1,-3-6 0,2-5-1,-5-11 1,0 0-2,0 0-2,0 0 1,12-17-1,-7 3 0,2-4 0,0-3 0,4-3 0,1-1 1,7 1-1,0-1 0,4 2-1,-2 6 1,3 1 0,3 8-1,-6 7 1,3 7 1,-6 9-1,-2 5 0,-3 3 1,-2 3-1,-3 2-2,-7-3-5,6 1-5,-9-7-5,4-4-5,-2-15-5,-2 15-2,2-15-3,0 0-1,0-13 5,2-2 8</inkml:trace>
          <inkml:trace contextRef="#ctx0" brushRef="#br0" timeOffset="62528.9183">9491 3358 15,'9'-17'12,"-9"17"1,14-14-1,-14 14-1,17-8 2,-6 7 1,4 2 0,2 3 0,1 1-1,4 7 0,0-2-2,2 7-1,1 2-1,1 6-1,2 1 1,-2 4-1,-2 7-2,-1 6 1,-2 0-2,-4 7 1,-5-2-2,-5 3 0,-7 0-4,-4-1 0,-8-4 0,-4-4 0,-6-6 0,-2-3-1,-2-7 2,1-2-1,0-6 0,2-4 1,5-5 0,2-4 0,4-2-1,12-3 1,-13-4-1,13 4-5,-1-12-5,1 12-4,8-13-6,-8 13-4,8-16-4,-8 16-3,8-13-3,-8 13 6,6-13 3,-6 13 10</inkml:trace>
          <inkml:trace contextRef="#ctx0" brushRef="#br0" timeOffset="63669.3089">9846 3455 26,'0'0'16,"16"0"0,-16 0 0,11 0 0,-11 0 0,14 4 0,-1 0-2,2 0-2,3 4-3,-2-3-1,8 8-3,-1-2-1,2 3-1,3 3-1,1 7 1,-1 1-1,-2 5 2,-2 3 2,-3 5 1,-3 1-2,-5 6 1,-8 1-2,-5-2 1,-7-2-1,-8-1-1,-5-3-3,-5-4 0,-4-4 0,-1-3 0,0-8 1,-2-3-1,3-3 1,3-4-6,9-2-6,-3-4-6,20-3-5,-19-2-4,19 2-4,0 0-3,1-15-2,-1 15 5,13-18 10</inkml:trace>
        </inkml:traceGroup>
      </inkml:traceGroup>
    </inkml:traceGroup>
    <inkml:traceGroup>
      <inkml:annotationXML>
        <emma:emma xmlns:emma="http://www.w3.org/2003/04/emma" version="1.0">
          <emma:interpretation id="{A092D8E6-ABB1-4C1B-8592-DAFBF825966F}" emma:medium="tactile" emma:mode="ink">
            <msink:context xmlns:msink="http://schemas.microsoft.com/ink/2010/main" type="paragraph" rotatedBoundingBox="2895,13113 7457,12529 7541,13185 2979,1376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7551334-C525-498D-A831-B92049331BC2}" emma:medium="tactile" emma:mode="ink">
              <msink:context xmlns:msink="http://schemas.microsoft.com/ink/2010/main" type="line" rotatedBoundingBox="2895,13113 7457,12529 7541,13185 2979,13769"/>
            </emma:interpretation>
          </emma:emma>
        </inkml:annotationXML>
        <inkml:traceGroup>
          <inkml:annotationXML>
            <emma:emma xmlns:emma="http://www.w3.org/2003/04/emma" version="1.0">
              <emma:interpretation id="{638CDD63-770C-4942-ADC7-2812744E8DBB}" emma:medium="tactile" emma:mode="ink">
                <msink:context xmlns:msink="http://schemas.microsoft.com/ink/2010/main" type="inkWord" rotatedBoundingBox="2895,13113 4701,12882 4785,13538 2979,13769"/>
              </emma:interpretation>
              <emma:one-of disjunction-type="recognition" id="oneOf10">
                <emma:interpretation id="interp50" emma:lang="en-US" emma:confidence="0">
                  <emma:literal>=1im</emma:literal>
                </emma:interpretation>
                <emma:interpretation id="interp51" emma:lang="en-US" emma:confidence="0">
                  <emma:literal>=lim</emma:literal>
                </emma:interpretation>
                <emma:interpretation id="interp52" emma:lang="en-US" emma:confidence="0">
                  <emma:literal>=him</emma:literal>
                </emma:interpretation>
                <emma:interpretation id="interp53" emma:lang="en-US" emma:confidence="0">
                  <emma:literal>Flim</emma:literal>
                </emma:interpretation>
                <emma:interpretation id="interp54" emma:lang="en-US" emma:confidence="0">
                  <emma:literal>=Lim</emma:literal>
                </emma:interpretation>
              </emma:one-of>
            </emma:emma>
          </inkml:annotationXML>
          <inkml:trace contextRef="#ctx0" brushRef="#br0" timeOffset="66017.8832">2431 5154 62,'0'0'25,"0"0"-2,0 0-2,0 0-5,0 0 0,8 25 0,-9-6-1,6 10-3,1 1-2,2 8-1,0 1-2,4 4 0,-3 2-3,0-2-1,-1-5-1,-2-4-2,-1-5-3,-5-8-5,5-4-6,-5-17-6,0 0-6,0 0-4,0 0-3,8-15-1,-1-2 2,1-4 5,-2-4 7</inkml:trace>
          <inkml:trace contextRef="#ctx0" brushRef="#br0" timeOffset="66563.7969">2814 5287 46,'0'0'15,"0"0"2,-12 0-2,12 0-1,-10 16 0,6-3 1,4 8-2,0 2-1,5 6-2,-1 1-1,5 3-3,0-3-2,2-1-1,-3-3-3,0-5 0,1-5-6,-9-16-5,6 15-5,-6-15-5,0 0-3,6-25-3,-4 6-1,2-4 2,0-6 2</inkml:trace>
          <inkml:trace contextRef="#ctx0" brushRef="#br0" timeOffset="67251.7227">3014 5279 42,'4'13'16,"2"3"1,-3-2-4,0 7-2,1 0 0,1 4-1,-1-2 0,1-4-2,-1 1-2,0-4-1,-3-2 0,-1-14 0,3 13 1,-3-13 0,0 0-2,0 0 0,7-20-1,-2 7 0,-1-2-1,1-2 0,0-3-1,0-4-1,3 3 0,3 2 0,-1-2-1,1 5 2,2 3-1,2 6 0,-2 3 1,1 10 0,2 3-1,-3 6 1,-1 5 0,1 1 0,-2 1 0,-2 1 0,-3-5-1,0 0 1,-1-6-1,-5-12 1,0 0-1,12 12 1,-12-12-2,9-12 1,-4-1 0,2-1-1,2-6 0,0-1 1,1-1-1,3-5 0,-1 4 1,1 1-1,2 5 0,3 5 1,-3 9-1,4 8 1,-1 10 0,-2 6-1,4 4 1,-6 2-1,3 6-2,-5-5-2,-1 0-5,-5-8-3,2 1-4,-7-9-4,-1-12-4,0 0-1,0 0 0,0 0 2,-11-28 5</inkml:trace>
          <inkml:trace contextRef="#ctx0" brushRef="#br0" timeOffset="67563.6728">3136 4887 64,'0'0'23,"-21"4"0,21-4-6,-20 5-8,20-5-7,-13 3-8,13-3-5,0 0-6,0 0-4,0 0-1,-5 15 0,5-15-1,5 25 8</inkml:trace>
          <inkml:trace contextRef="#ctx0" brushRef="#br0" timeOffset="65362.798">1721 5338 43,'0'0'15,"-8"11"0,8-11-5,0 0-3,0 0 0,0 0 1,0 0-1,19 1-1,-19-1-1,25-5-1,-9 3 0,4-2-1,0 3-2,2-2-1,-2 2-2,2-3-5,-3 3-5,-2 1-2,-4-3-3,-13 3-2,17 3-1,-17-3-1,0 0 2</inkml:trace>
          <inkml:trace contextRef="#ctx0" brushRef="#br0" timeOffset="65596.7511">1767 5519 40,'15'9'14,"-3"-7"2,0 0-6,4-3-4,0-2 0,1-3 0,0 0-6,0 3-6,-1-5-8,2 1-2,1-3-1,0-1-1,1-5 0</inkml:trace>
        </inkml:traceGroup>
        <inkml:traceGroup>
          <inkml:annotationXML>
            <emma:emma xmlns:emma="http://www.w3.org/2003/04/emma" version="1.0">
              <emma:interpretation id="{3392D15E-7F09-4C85-91C8-5F5AA404BAC4}" emma:medium="tactile" emma:mode="ink">
                <msink:context xmlns:msink="http://schemas.microsoft.com/ink/2010/main" type="inkWord" rotatedBoundingBox="6034,12847 7474,12662 7540,13175 6100,13359"/>
              </emma:interpretation>
              <emma:one-of disjunction-type="recognition" id="oneOf11">
                <emma:interpretation id="interp55" emma:lang="en-US" emma:confidence="0">
                  <emma:literal>~4h</emma:literal>
                </emma:interpretation>
                <emma:interpretation id="interp56" emma:lang="en-US" emma:confidence="0">
                  <emma:literal>-4 h</emma:literal>
                </emma:interpretation>
                <emma:interpretation id="interp57" emma:lang="en-US" emma:confidence="0">
                  <emma:literal>t] h</emma:literal>
                </emma:interpretation>
                <emma:interpretation id="interp58" emma:lang="en-US" emma:confidence="0">
                  <emma:literal>=4h</emma:literal>
                </emma:interpretation>
                <emma:interpretation id="interp59" emma:lang="en-US" emma:confidence="0">
                  <emma:literal>if h</emma:literal>
                </emma:interpretation>
              </emma:one-of>
            </emma:emma>
          </inkml:annotationXML>
          <inkml:trace contextRef="#ctx0" brushRef="#br0" timeOffset="80552.3003">5472 4765 30,'0'0'21,"0"0"-4,0 0-5,0 0 0,1 15 0,-1-15-1,0 25-1,4-8-1,-4 3 0,0 4 1,0-2 1,1 2 0,-3-3-2,0 0-1,-2-7-2,3 0 0,1-14-2,-4 18-2,4-18-2,0 0 1,0 0 0,12 2-1,-12-2 0,20-6 1,-6 2-1,3 1 0,2-1 0,-1-1 0,2 1 0,0-1 0,-2 2 0,0 0 0,-6 1 0,0-1 0,-12 3 1,20-4-6,-20 4-5,0 0-5,14-6-4,-14 6-3,0 0-3,6-20-2,-6 20-2,0-20 2,-3 7 4,2-1 12,-1-2 11</inkml:trace>
          <inkml:trace contextRef="#ctx0" brushRef="#br0" timeOffset="80911.0453">5708 4711 27,'0'0'15,"0"-12"-2,0 12 0,0 0 0,0 0 0,0 0-1,0 0 1,-5 17 2,8 3-1,-1 1 0,0 12-2,0 3-1,4 8 0,-4 0-3,4 4-1,-5 0-5,2-6 0,-2-1-1,0-6 0,-1-5 0,0-7-1,0-6 0,0-4 1,0-13-1,0 0-1,0 0 1,0 0-5,0 0-9,13-12-4,-13 12-6,8-24-3,-3 11-3,-2-1-4,2-3 0,2-2 4,-4-6 29</inkml:trace>
          <inkml:trace contextRef="#ctx0" brushRef="#br0" timeOffset="81519.348">5983 4658 26,'0'0'18,"0"0"-4,0 0-3,0 0 0,-5 14 1,3-3 0,0 6 0,6 7 0,-2 5 2,3 9 0,-3 0 0,5 7-2,-2-5-1,2 1-3,-3-4-2,0-5-3,1-7-1,-2-4-2,2-7 0,-5-14 1,9 11-1,-9-11 0,13-2 0,-13 2 0,16-15-1,-16 15 1,24-26 0,-11 6-1,1 3 2,2-4-2,3 3 2,-1 1-1,-1 2 0,1 6 0,0 5 0,-3 8 1,0 7-1,-1 5 0,-3 3 1,1 3-1,-3 2 1,-1 1-1,-3-3 1,-1-3-1,0-4 1,-3-3 1,-1-12-12,0 15-5,0-15-8,0 0-3,0 0-6,0 0-1,0-15-2,0 15-1,-6-15 28</inkml:trace>
          <inkml:trace contextRef="#ctx0" brushRef="#br0" timeOffset="80006.386">4856 5114 18,'0'0'18,"0"0"2,0 0-6,0 0 0,0 0 2,14-2 1,-14 2 2,23-4-4,-7 3 1,-1-3-3,5 4-1,-2-4-3,2 3-2,-1-3-4,-1 0-3,-2 3-8,-3-4-8,3 3-7,-3-3-4,-13 5-6,20-8-1,-9 4-1,-11 4 1</inkml:trace>
        </inkml:traceGroup>
      </inkml:traceGroup>
    </inkml:traceGroup>
    <inkml:traceGroup>
      <inkml:annotationXML>
        <emma:emma xmlns:emma="http://www.w3.org/2003/04/emma" version="1.0">
          <emma:interpretation id="{EFEE4291-AC74-4D28-8EBD-4B1FF192FA18}" emma:medium="tactile" emma:mode="ink">
            <msink:context xmlns:msink="http://schemas.microsoft.com/ink/2010/main" type="paragraph" rotatedBoundingBox="3400,13752 10523,13091 10609,14018 3486,1467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B529574-A16B-4E90-9664-6BD596B6191D}" emma:medium="tactile" emma:mode="ink">
              <msink:context xmlns:msink="http://schemas.microsoft.com/ink/2010/main" type="line" rotatedBoundingBox="3400,13752 10523,13091 10609,14018 3486,14679"/>
            </emma:interpretation>
          </emma:emma>
        </inkml:annotationXML>
        <inkml:traceGroup>
          <inkml:annotationXML>
            <emma:emma xmlns:emma="http://www.w3.org/2003/04/emma" version="1.0">
              <emma:interpretation id="{2A196B97-6A49-4F3F-8D29-A3648D2DF80D}" emma:medium="tactile" emma:mode="ink">
                <msink:context xmlns:msink="http://schemas.microsoft.com/ink/2010/main" type="inkWord" rotatedBoundingBox="3422,13995 4768,13870 4805,14264 3459,14389"/>
              </emma:interpretation>
              <emma:one-of disjunction-type="recognition" id="oneOf12">
                <emma:interpretation id="interp60" emma:lang="en-US" emma:confidence="0">
                  <emma:literal>no</emma:literal>
                </emma:interpretation>
                <emma:interpretation id="interp61" emma:lang="en-US" emma:confidence="0">
                  <emma:literal>neo</emma:literal>
                </emma:interpretation>
                <emma:interpretation id="interp62" emma:lang="en-US" emma:confidence="0">
                  <emma:literal>his</emma:literal>
                </emma:interpretation>
                <emma:interpretation id="interp63" emma:lang="en-US" emma:confidence="0">
                  <emma:literal>has</emma:literal>
                </emma:interpretation>
                <emma:interpretation id="interp64" emma:lang="en-US" emma:confidence="0">
                  <emma:literal>mo</emma:literal>
                </emma:interpretation>
              </emma:one-of>
            </emma:emma>
          </inkml:annotationXML>
          <inkml:trace contextRef="#ctx0" brushRef="#br0" timeOffset="68923.3091">2690 6082 41,'15'1'12,"-15"-1"1,22-5-4,-7 1 0,2-1 1,6 1-1,2-1-1,4-1-3,0 0 0,4-2-2,-1 1 0,2 2-2,-4-1-1,-2-1 1,-7 0-1,-1 5 1,-7-1 0,-13 3 1,0 0 0,0 0 1,0 0 0,0 0 1,-21-2-1,8 0 1,-1-2 0,3 3 0,11 1 0,-22-8 0,22 8 1,-14-8 1,14 8 0,0 0 2,-11-8-1,11 8 1,0 0-1,0 0 0,0 0-1,0 0-2,0 0-1,0 0-2,18-4-1,-18 4 1,15 2-2,-4-2 1,-11 0 0,25 5 0,-13 2 0,0-2 0,-12-5 0,18 20 0,-13-6 0,0 2 0,-5 1 0,0 1 0,-3 2 0,-7-2-2,4 3-5,-3-8-5,2 7-4,7-20-5,-17 21-5,17-21-3,0 0-4,0 0 0,0 0 5,14-12 4,0-1 20</inkml:trace>
          <inkml:trace contextRef="#ctx0" brushRef="#br0" timeOffset="69438.3944">3311 6123 22,'0'0'12,"0"0"-1,0 0-2,0 0-1,-8-20-1,8 20 1,-1-25-1,2 9-1,1-2-1,3 1 0,3-2-1,-2 2 0,8 0-1,-1 0-1,2 4-1,0 3-1,7 6 1,-1 1-1,6 3 0,-2 11 1,0-1 0,-2 10 0,-3 1 1,-5 5 0,-6 0 0,-4 3 1,-10 3 1,-4-5 1,-11 2 1,-1-4 3,-8-5 2,4 1 1,-3-12 1,3-1-1,0-12 0,5 0-2,6-12-3,1-4-9,9-5-10,-1-6-7,7 3-7,-2-3-7,4 1-2,-2 2-2,3 2 1,0 1 9</inkml:trace>
          <inkml:trace contextRef="#ctx0" brushRef="#br0" timeOffset="68282.3259">2277 5949 29,'-14'10'23,"14"-10"2,-15 11-3,15-11 2,-13 19-3,13-19-2,-15 19-2,10-7-4,4 4-3,1 4-3,4 5-3,1 0-2,0 6-2,3-1-1,1 3 2,1-1-1,-2-4 1,-2-3 0,1-4 1,-3-4 0,-4-17 3,5 13-1,-5-13 0,0 0 0,7-15 0,-5-1-1,3-1-1,2-5 0,1-1-3,1 0 1,2-2-1,2-1 0,1 3 0,3 2 0,-2 5-1,2 2 1,-1 7-1,2 6 1,1 9 0,-2 4-1,0 1 1,-1 8 0,-2 1 2,-1 5-2,-2-3-1,-1 3-3,-6-10-4,1 2-5,-5-19-5,0 21-4,0-21-4,0 0-2,0 0-1,6-14 2,-1 2 2,-2-6 6,3-1 19</inkml:trace>
        </inkml:traceGroup>
        <inkml:traceGroup>
          <inkml:annotationXML>
            <emma:emma xmlns:emma="http://www.w3.org/2003/04/emma" version="1.0">
              <emma:interpretation id="{481E3123-133F-428B-921D-0857E8D1C29C}" emma:medium="tactile" emma:mode="ink">
                <msink:context xmlns:msink="http://schemas.microsoft.com/ink/2010/main" type="inkWord" rotatedBoundingBox="5879,13522 10523,13091 10609,14018 5965,14449"/>
              </emma:interpretation>
              <emma:one-of disjunction-type="recognition" id="oneOf13">
                <emma:interpretation id="interp65" emma:lang="en-US" emma:confidence="0">
                  <emma:literal>h(4x)(4)(Xth)</emma:literal>
                </emma:interpretation>
                <emma:interpretation id="interp66" emma:lang="en-US" emma:confidence="0">
                  <emma:literal>h(4x)(4)(Xthi)</emma:literal>
                </emma:interpretation>
                <emma:interpretation id="interp67" emma:lang="en-US" emma:confidence="0">
                  <emma:literal>h(4x)(4)(Xtn)</emma:literal>
                </emma:interpretation>
                <emma:interpretation id="interp68" emma:lang="en-US" emma:confidence="0">
                  <emma:literal>h(4x)(4)(Xt5)</emma:literal>
                </emma:interpretation>
                <emma:interpretation id="interp69" emma:lang="en-US" emma:confidence="0">
                  <emma:literal>h(4x)(4)(Xtf)</emma:literal>
                </emma:interpretation>
              </emma:one-of>
            </emma:emma>
          </inkml:annotationXML>
          <inkml:trace contextRef="#ctx0" brushRef="#br0" timeOffset="95004.2425">5487 5642 13,'0'0'11,"0"0"-2,0 0 0,-15 14 0,15-14-1,-19 26 1,9-9-1,-5 5 1,5 8-2,-1 6-1,2 2 1,2 8 0,5 0 1,3 3-2,4-1 0,7 3-1,0-5 0,2-6 1,6-1-2,-1-9-2,-4-4-1,3-8-2,-3-6-6,-4-8-4,2-4-5,-13 0-3,14-16-5,-8 3-2,-1-4 0,-1-4 2</inkml:trace>
          <inkml:trace contextRef="#ctx0" brushRef="#br0" timeOffset="95503.3729">5670 5762 16,'16'-9'16,"-16"9"-1,0 0-4,0 0-2,0 0-1,1 18 1,-3-6-1,-1 2-2,-1 3 1,0 3-1,-1 0 1,1 2 1,-1-2 1,1-3 0,-1-2 1,3 0 1,2-15 0,-4 16 0,4-16-1,0 0-2,0 0-2,17 1-2,-17-1 0,25-7-1,-9 2-3,3 0 1,2 0-1,1-1-1,0 1 0,1 0-4,0 2-5,-3-2-3,1 4-5,-6-2-3,2 2-3,-17 1-1,20-8-2,-20 8 2,0 0 3,14-16 3,-14 16 8,3-14 11</inkml:trace>
          <inkml:trace contextRef="#ctx0" brushRef="#br0" timeOffset="95862.4855">5922 5659 26,'0'0'13,"-2"-17"-1,2 17 0,0 0-2,0 0 1,0 0 0,-9 16 0,9 3 1,-3 4 0,3 7-1,0 7 0,2 5-2,-2 1 0,4 3 0,-4-4-1,1 2-1,3-9-2,-3-1-1,-1-6 0,2-9-1,-2-3-4,0-16-8,4 13-7,-4-13-6,0 0-4,5-21-2,0 5-4,0-2-1,3-2 3,-1 1 18</inkml:trace>
          <inkml:trace contextRef="#ctx0" brushRef="#br0" timeOffset="96283.997">6094 5797 40,'0'0'18,"14"-4"-2,-14 4-3,20 6-1,-5-1-1,2 1 0,-1 6-1,7 4 0,-3 1-1,8 5-1,-6-1 0,4 6-2,-2-5 0,-3 4-2,1-4-1,-5-2-2,2-4 0,-5-2-1,-3-2-1,-11-12-2,14 14-5,-14-14-3,0 0-5,0 0-3,0 0-3,-6-11-2,6 11-2,-9-23 0,1 8 3,2-2 16</inkml:trace>
          <inkml:trace contextRef="#ctx0" brushRef="#br0" timeOffset="96580.3507">6406 5726 30,'-4'12'19,"4"-12"-2,-16 17-4,3-4-1,1 3-2,-5 6-1,2 3 0,-2 6-3,0-3-2,-1 4-1,-1-2-1,5 2-1,-2-8 1,4 1-1,6-9-3,-3-3-6,9-13-5,-6 13-3,6-13-5,0 0-1,0 0-2,12-14 0,-12 14 17</inkml:trace>
          <inkml:trace contextRef="#ctx0" brushRef="#br0" timeOffset="99007.3976">6412 5482 21,'0'0'9,"0"0"-2,0 0 0,0 0 0,0 0-1,0 0 0,0 0 0,12 3-1,-12-3 0,0 0-1,13 12 0,-13-12 1,20 27 0,-7-6-1,3 6 0,1 5 1,2 6-1,0 4 0,1 3-1,-2 2-1,-2 2-1,-3-3 0,-3 1 1,-4-5 0,-3-1 0,-3-6 1,-4 0 0,-4-6 2,0-2 0,-2-8-1,-1-2-1,1-2 1,2-3-2,8-12-1,-16 7-5,16-7-4,0 0-5,0 0-3,-5-15-5,5 15-3,7-23-3,0 8 1,2 3 5</inkml:trace>
          <inkml:trace contextRef="#ctx0" brushRef="#br0" timeOffset="98049.0524">6819 5520 19,'-4'-15'7,"4"15"1,-8-12-1,8 12-1,0 0 0,0 0 0,-10-11 0,10 11 1,0 0-1,0 0 0,0 0 0,0 0-1,0 0 1,-10 13-2,10-13 0,0 0 0,-6 14-1,6-14-1,-5 11 0,5-11 0,-7 17 0,7-17 1,-11 25 0,6-8 0,-4 6 0,0 6 0,0 3 0,-1 9 0,0 4 0,2 2-1,3 3-1,3-2 2,2 1-2,6-7 3,5-1 0,1-9 2,5-2 0,3-5 1,4-5-1,-2-3 0,2-4-1,-2-2-1,-2-6-3,-3-1-1,-4-1-8,-13-3-4,13 0-6,-13 0-3,0 0-5,0 0-4,-1-11-2,1 11 1,-4-16 6,0 5 25</inkml:trace>
          <inkml:trace contextRef="#ctx0" brushRef="#br0" timeOffset="100490.9417">6997 5608 20,'0'0'10,"0"0"0,0 0-1,0 0-1,2 13-2,-2-13 0,-5 16 2,5-16-1,-8 24 1,4-8-2,-1 1 1,0 1-1,-1 0 1,0-1-1,-1-1 1,1 0-1,-1-4-1,7-12 0,-11 17-1,11-17 0,0 0 1,-6 14-1,6-14 0,0 0-1,0 0-1,16-1 1,-16 1-1,21-7-1,-5 3 0,1 0-1,1 0-1,3 1 1,3 0-2,-2 0-1,2 2-3,-7-2-3,4 3-2,-7-1-2,2 2-4,-3-2 0,-13 1-2,15-4-1,-15 4 0,0 0 2,12-10 2,-12 10 9</inkml:trace>
          <inkml:trace contextRef="#ctx0" brushRef="#br0" timeOffset="100849.6859">7178 5553 25,'0'-12'16,"0"12"-2,0 0-2,-8 23-2,7-8 0,0 10 0,1 4 0,1 4 0,2 6-2,0-1-1,3 3-1,-1 0-1,2-3 2,-2-4-4,-3-6 1,1-2-2,-2-9 1,1-1-1,-2-16 0,0 0-7,0 0-5,0 0-6,0 0-2,4-25-5,-3 5-3,3-5 0,-1-3 1,2-2 9</inkml:trace>
          <inkml:trace contextRef="#ctx0" brushRef="#br0" timeOffset="101255.2224">7307 5418 32,'21'-8'16,"-8"3"-4,0 1-2,-1 1-1,3 3-1,3 3-1,-2 1-2,2 9 0,2 3-1,0 11 0,0 6 2,-2 8 1,-1 3 1,-2 8-1,-1 0-1,-5 2 1,-3 0-3,-6-4 1,-2-1-4,-4-5 1,-5-4-3,1-6 2,-2-2-2,0-7 1,-1-7-1,4-2-5,9-16-6,-15 16-5,15-16-4,0 0-4,0 0-1,0 0-1,-4-16 1</inkml:trace>
          <inkml:trace contextRef="#ctx0" brushRef="#br0" timeOffset="103019.1522">7904 5388 31,'-11'4'17,"11"-4"-3,-19 8-1,6 1-1,-1 7-2,-2 3 1,0 9 0,1 5-2,1 7-2,3 6-2,5 1 1,1 5-3,3-1-1,9 0-1,2-4 1,3-5-2,2-5 1,5-6-1,1-6 1,-1-2-4,1-9-3,-2-5-4,1-2-4,-5-7-1,1-3-3,-15 3-4,20-17-2,-14 5 2,-2-7 3,1-2 17</inkml:trace>
          <inkml:trace contextRef="#ctx0" brushRef="#br0" timeOffset="103596.2616">8241 5493 38,'-14'-3'22,"14"3"1,-20 26-1,4-5-3,2 8 1,-6 4-1,2 9-2,-5-1-2,4 3-4,-3-2-2,3-1-3,0-6-2,4-3-4,1-7-4,4-7-8,5-3-6,5-15-7,0 0-3,0 0-5,10-12 0,5-6 1,4-7 2</inkml:trace>
          <inkml:trace contextRef="#ctx0" brushRef="#br0" timeOffset="103331.1031">7985 5574 44,'14'-5'19,"-2"9"-5,0 2-3,4 4-1,5 5-1,-2 5-1,4 5-2,0 4-1,2 0-2,-2 1 0,2 0-1,-8-1-1,1-5 0,-3-1 0,-5-6-2,0-4-4,-10-13-3,9 13-3,-9-13-3,0 0-2,0 0-2,-3-22-2,2 8 0,-1-7 3,1 1 11</inkml:trace>
          <inkml:trace contextRef="#ctx0" brushRef="#br0" timeOffset="105975.4234">8156 5182 11,'0'0'10,"0"0"-2,-13 12-2,13-12 0,0 0 1,0 0-1,0 0 0,0 0 0,15-3 0,-15 3 1,17-3 1,-6 0-1,3-3 1,2 2 0,3 0-1,3-2 2,2 3 0,1-1-1,1 0-1,3 0 0,0 2-2,2-2 0,4 1 1,-4 2 1,5-3-1,-2-1 0,4 3 0,2-3 0,3 3 0,-1-4 0,3 4-2,-3-5-2,1 2-2,0-2 0,-3 2 0,-2 0 0,-2 1 0,-4 0 0,-2 0 0,-1 4 0,-4-4 0,-3 3 0,-3-1 0,-2 2 0,-3-2 1,1 2-1,-15 0 1,19 0-1,-19 0 0,13 4 1,-13-4 0,0 0 0,0 0-1,0 0 1,0 0 0,0 0 0,-11 9-10,11-9-9,-19 7-7,6-5-6,-3 2-3,-3-1 1,-5-3-2,-4 0 0</inkml:trace>
          <inkml:trace contextRef="#ctx0" brushRef="#br0" timeOffset="104112.7365">8331 5712 36,'0'0'16,"0"0"-1,14 1-4,-14-1-2,24-1-2,-7-3 0,3 3-2,1-2-2,6-1-3,0 0-4,0-1-4,2 0-3,-5-4-2,0 3-5,-5-4 0,1 2-1,-5-4 2,-2 3 17</inkml:trace>
          <inkml:trace contextRef="#ctx0" brushRef="#br0" timeOffset="103892.6147">8424 5478 38,'4'14'19,"-4"-14"-3,-3 28-4,3-5-4,0 4 0,2 7 0,2 2-3,1 3-2,0-1 0,2 0 0,1-6-2,-3-5 0,-1-4-2,-1-6-4,-3-17-4,3 13-3,-3-13-3,0 0-4,-6-12-1,1-4-1,-3 0 1,-3-5 18</inkml:trace>
          <inkml:trace contextRef="#ctx0" brushRef="#br0" timeOffset="104627.4571">8682 5465 47,'0'0'18,"0"0"-4,0 0-5,1 17-1,2 2 0,-2 6-2,3 5 0,1 5-2,3 6 0,2 0 1,-3-2 1,3-2 0,-4-6-1,2-3 1,-3-9 0,3-2 0,-8-17 3,7 18 0,-7-18 0,0 0-1,0 0-1,14-8-1,-14 8 0,11-21 0,-3 5-4,1-2-2,3-2 0,1 0 0,1 1 0,2 1-1,1 5 1,-2 7 0,2 4 0,-3 8 1,1 7 0,-3 5 0,-2 5-1,-1 0 0,-3 5-4,-2-3-5,1-2-2,-4-7-5,5 0-5,-6-16-3,5 14-3,-5-14-3,0 0 2,8-18 4,-7 1 2,6-2 11</inkml:trace>
          <inkml:trace contextRef="#ctx0" brushRef="#br0" timeOffset="105032.9981">9025 5421 30,'0'0'15,"11"-13"-1,-11 13-4,16-15-1,-16 15 0,25-16 1,-8 10 1,4-1 0,-3 2-1,7 4 0,-1 2-2,1 4 2,1 6 0,1 8 2,-5 6-2,2 11-1,-7 2 0,1 10 0,-9 4-1,2 0-2,-11 1-2,-4-4-3,-3-1 0,-6-5-2,-3-6 2,1-6-2,-2-5 2,-3-2-2,5-8 1,3-3-1,12-13-6,-17 9-6,17-9-8,0 0-5,-5-13-4,5 1-5,0-2 0,-1-5 1,-4 0 5</inkml:trace>
          <inkml:trace contextRef="#ctx0" brushRef="#br0" timeOffset="93814.8615">4705 5757 9,'0'0'6,"0"0"0,-6-12 0,6 12 0,0 0 1,0 0 0,0 0 1,0 0 0,0 0 0,0 0-1,-12 16-1,15-5 2,-2 5-2,5 8 1,-2 5-3,4 2 2,-2 4-2,1 2 3,1 1-1,-1-5 0,0 0-1,-3-6 0,1-3 0,-3-4-1,2-5 0,-4-15-1,1 17 0,-1-17 0,0 0-1,0 0 0,0 0 0,10-18 0,-6 5-1,2-3-1,0-1 0,3-2-1,2-1 0,1-2 1,1 2-1,1-1 0,5 1 0,-2 6 0,1-1 0,-1 10 0,2 1 0,-2 7 0,1 5 0,-3 3 0,1 6 1,-2 3 0,-1 2 0,-2 3 0,-3 0 0,-3 0 1,-1-1-1,-3-3 0,-1-4-4,0-1-4,0-16-4,-1 14-5,1-14-3,0 0-5,0 0-2,4-21-1,-4 21 3,9-27 24</inkml:trace>
        </inkml:traceGroup>
      </inkml:traceGroup>
    </inkml:traceGroup>
    <inkml:traceGroup>
      <inkml:annotationXML>
        <emma:emma xmlns:emma="http://www.w3.org/2003/04/emma" version="1.0">
          <emma:interpretation id="{BFDF5EB3-645A-4DF3-90F2-3D6292D8F0F0}" emma:medium="tactile" emma:mode="ink">
            <msink:context xmlns:msink="http://schemas.microsoft.com/ink/2010/main" type="paragraph" rotatedBoundingBox="2743,14898 9411,15442 9326,16487 2658,1594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17B7424-0EA3-4303-B839-C0FB365D7015}" emma:medium="tactile" emma:mode="ink">
              <msink:context xmlns:msink="http://schemas.microsoft.com/ink/2010/main" type="line" rotatedBoundingBox="2743,14898 9411,15442 9326,16487 2658,15943"/>
            </emma:interpretation>
          </emma:emma>
        </inkml:annotationXML>
        <inkml:traceGroup>
          <inkml:annotationXML>
            <emma:emma xmlns:emma="http://www.w3.org/2003/04/emma" version="1.0">
              <emma:interpretation id="{534C5FB3-6228-46C6-B3CE-B1EFD3031DF3}" emma:medium="tactile" emma:mode="ink">
                <msink:context xmlns:msink="http://schemas.microsoft.com/ink/2010/main" type="inkWord" rotatedBoundingBox="2743,14898 4519,15043 4461,15753 2685,15608"/>
              </emma:interpretation>
              <emma:one-of disjunction-type="recognition" id="oneOf14">
                <emma:interpretation id="interp70" emma:lang="en-US" emma:confidence="0">
                  <emma:literal>thin</emma:literal>
                </emma:interpretation>
                <emma:interpretation id="interp71" emma:lang="en-US" emma:confidence="0">
                  <emma:literal>tin</emma:literal>
                </emma:interpretation>
                <emma:interpretation id="interp72" emma:lang="en-US" emma:confidence="0">
                  <emma:literal>=Irm</emma:literal>
                </emma:interpretation>
                <emma:interpretation id="interp73" emma:lang="en-US" emma:confidence="0">
                  <emma:literal>=hm</emma:literal>
                </emma:interpretation>
                <emma:interpretation id="interp74" emma:lang="en-US" emma:confidence="0">
                  <emma:literal>Ilion</emma:literal>
                </emma:interpretation>
              </emma:one-of>
            </emma:emma>
          </inkml:annotationXML>
          <inkml:trace contextRef="#ctx0" brushRef="#br0" timeOffset="148129.9802">8971 7777 36,'0'0'19,"0"0"0,0 0-1,0 0-1,-14 9-3,14-9 0,0 0-2,-14 16-2,14-16-2,-7 22 0,2-6-2,2 5 1,-2 3-2,1 2-1,0 3-1,0-2 0,-1 2 0,3-1-1,-3-6 0,2-4 0,3-2 2,3-1-1,-3-15 0,13 14 0,0-15 0,3-1-1,5-4 0,3-2-3,4 0-3,1-5-3,3 4-1,-1-2-1,0 3-1,-4-2-3,0 6-2,-8-3-3,0 5 0,-19 2-1,21-7 0,-21 7-2,0 0 1,11-6 2,-11 6 3,0 0 2</inkml:trace>
          <inkml:trace contextRef="#ctx0" brushRef="#br0" timeOffset="148492.748">9241 7839 84,'4'-11'28,"-4"11"1,0 0-3,0 0-7,0 0-3,-14-6-5,14 6-1,-6 22-3,6-4-3,0 7-3,2 8-1,2 6 0,-2 6 1,2 2-1,0 0 1,0-1-1,-1-4 1,-3-5-1,0-8 1,-2-7-1,0-7-3,2-15-7,-4 13-2,4-13-5,0 0-4,4-15-4,-4 4-3,5-1-2,-2-3 3,2-2 6,2 2 2,0-3 5,4 1 3</inkml:trace>
          <inkml:trace contextRef="#ctx0" brushRef="#br0" timeOffset="148793.573">9385 8043 40,'15'-11'14,"-15"11"2,20-6 1,-20 6-2,25 4-1,-10 4-1,3 8 1,2 1 2,6 7 0,-2 4-1,9 6-3,-4-1-2,2 4-1,1-2-3,-3-4-3,-3-3-7,-4-7-4,-2-3-3,-9-7-2,-11-11-3,13 8-3,-13-8-4,0 0 0,-7-22-1,2 7 1,-2-3 4,-3-4 0,1-6 4</inkml:trace>
          <inkml:trace contextRef="#ctx0" brushRef="#br0" timeOffset="149092.0328">9737 7941 60,'0'0'24,"0"0"3,0 0 3,-12 4-6,-3 3-5,1 7-3,-7 6-3,2 7-1,-4 7-4,1 4-4,0 6-3,0 0 0,3 1-1,-1-3 1,3-5-1,1-6 1,3-6-4,2-7-8,6-6-3,5-12-5,0 0-4,0 0-3,-1-16-5,6-1-1,4-4 4,2-5 5,-2-5 4</inkml:trace>
          <inkml:trace contextRef="#ctx0" brushRef="#br0" timeOffset="149732.2656">9814 7701 41,'0'0'16,"0"0"0,10-9-2,-10 9 0,0 0-2,0 0 0,17-7-1,-17 7-2,12-4-2,-12 4-1,16 2-1,-16-2-1,18 1-1,-18-1-1,20 9 1,-20-9-1,18 18 1,-18-18 0,11 24 1,-10-12 1,2 5 1,-8-4 0,1 3 0,-7-2 0,2 1-1,-6-1 0,2-1-1,-1 0 0,1 0-3,1-2 0,12-11-1,-19 17 0,19-17 0,0 0 0,0 0 0,0 0-1,0 0 0,21 4 1,-5-8-1,4 1 1,1-1-7,5 4-4,1-4-5,2 7-4,-3-7-6,2 4-4,-3-4-2,1 2 0,-4-4 4,-5-4 5</inkml:trace>
          <inkml:trace contextRef="#ctx0" brushRef="#br0" timeOffset="123906.38">1506 7278 13,'-8'14'8,"8"-14"1,0 0 0,-5 11-1,5-11 1,0 0 1,-5 12 2,5-12 0,0 0 1,0 0 1,0 0 0,0 15 0,0-15 0,0 0 0,19 2-1,-19-2-1,28-1-3,-10 0-2,5-1-2,0-3 0,5 2-3,-2 1-1,2-1-1,-2 1-1,-2-1 2,-2 3-1,-3-1 0,-5 5-3,-14-4-6,19 2-3,-19-2-4,0 0-4,0 0-3,0 0-3,-8 12-3,8-12 1,-17 9 6,4-4 3,-2 2 3</inkml:trace>
        </inkml:traceGroup>
        <inkml:traceGroup>
          <inkml:annotationXML>
            <emma:emma xmlns:emma="http://www.w3.org/2003/04/emma" version="1.0">
              <emma:interpretation id="{2FB46033-D87E-42D0-9971-E62E5224A570}" emma:medium="tactile" emma:mode="ink">
                <msink:context xmlns:msink="http://schemas.microsoft.com/ink/2010/main" type="inkWord" rotatedBoundingBox="6758,15237 9410,15454 9327,16480 6674,16263"/>
              </emma:interpretation>
              <emma:one-of disjunction-type="recognition" id="oneOf15">
                <emma:interpretation id="interp75" emma:lang="en-US" emma:confidence="0">
                  <emma:literal>4112th):</emma:literal>
                </emma:interpretation>
                <emma:interpretation id="interp76" emma:lang="en-US" emma:confidence="0">
                  <emma:literal>waxen:</emma:literal>
                </emma:interpretation>
                <emma:interpretation id="interp77" emma:lang="en-US" emma:confidence="0">
                  <emma:literal>waxen):</emma:literal>
                </emma:interpretation>
                <emma:interpretation id="interp78" emma:lang="en-US" emma:confidence="0">
                  <emma:literal>Waxen:</emma:literal>
                </emma:interpretation>
                <emma:interpretation id="interp79" emma:lang="en-US" emma:confidence="0">
                  <emma:literal>4112th:</emma:literal>
                </emma:interpretation>
              </emma:one-of>
            </emma:emma>
          </inkml:annotationXML>
          <inkml:trace contextRef="#ctx0" brushRef="#br0" timeOffset="126182.1318">2686 7282 41,'0'0'17,"15"8"1,-15-8-3,14 19-3,-10-8-4,1 5 0,6 1-1,-6 0-1,2 2 0,-1-1-1,1 0 0,-3-6 0,1 1 0,-5-13 1,0 0-1,9 11 0,-9-11-2,0 0 0,0 0 0,15-16-1,-15 16-1,12-20-1,-6 5-1,2-2 1,1-2-1,2 1 0,2 1 0,3-3 0,1 4 1,1 5-1,2 5 1,-1 6 1,0 4-1,1 4 1,-4 7 0,-3 2 0,-3 2 0,-2 1-1,-2-2 1,-1 1-1,-4-6 0,-1-13 0,3 18-1,-3-18 1,0 0-2,12 2 1,-12-2 0,17-19 0,-8 6 0,4-3 0,2 1 0,2-3 1,-4 3 0,3 3 0,-1 3 0,0 2 0,-1 9 1,-2 4 0,0 5 0,0 4 0,-4 2-2,0 4-3,-3-2-2,2-1-1,-6-3-5,-1-15-5,1 15-3,-1-15-5,0 0 2,0 0 2,-18-19 0,7 2 2</inkml:trace>
          <inkml:trace contextRef="#ctx0" brushRef="#br0" timeOffset="136466.4663">4402 7789 50,'0'0'18,"0"0"1,0 0-2,0 0-3,0 0 0,0 0-1,0 0 0,-5-12-3,5 12-2,0 0-2,0 0-2,0 0 1,-4 14-3,4-14 0,2 21-2,0-6 0,-2 2 1,1 3-1,-1-1 1,-3 2-1,2-2 0,-3 0 0,0-3 0,3 0 0,1-16 0,-5 19 0,5-19 0,0 0 0,0 0 0,17 7 1,-17-7-2,23-7 1,-8 4 0,5-1 0,-1 1-1,5 2-1,0-1-3,-1 4-2,-2-4-1,2 2-4,-9-4-2,2 4-5,-16 0 0,18-3-2,-18 3 1,6-12 1,-6 12 2,0-16 2,0 16 4,-4-20 5</inkml:trace>
          <inkml:trace contextRef="#ctx0" brushRef="#br0" timeOffset="136810.19">4648 7778 57,'3'-11'20,"-3"11"1,4-20-4,-4 20-3,-2-15-1,2 15-2,0 0-1,0 0-2,0 0-2,0 0-1,-5 19 1,9-2 0,-1 5-1,2 6-1,-3 3-1,8 9 1,-9-1-1,3 2 1,-3-3-2,1 1 1,-2-5-1,-2-4 0,1-5 0,0-8-1,-1-2-2,2-15-7,0 0-3,0 0-4,0 0-7,-6-16-5,6 4-3,-4-4 0,4 2 1,-2-2 4,0-1 3</inkml:trace>
          <inkml:trace contextRef="#ctx0" brushRef="#br0" timeOffset="137669.1291">4941 7906 53,'-10'2'21,"10"-2"-1,0 0-3,0 0-4,0 0-2,0 0 0,0 0-3,0 0-1,0 0-3,12 5 0,2 5 0,-1 1 1,3 7-1,3 1 0,4 3 0,-2 2-3,4 0 1,-1 2 0,-2-4 0,-1-1-2,-4-4 0,-1-4-3,-16-13-4,17 16-1,-17-16-5,0 0-6,0 0-3,-2-16-4,-6 1 0,3-1 2,-2-8 2,-1-1 3</inkml:trace>
          <inkml:trace contextRef="#ctx0" brushRef="#br0" timeOffset="137981.5266">5226 7822 64,'0'0'21,"-3"21"1,3-21-2,-18 23-3,0-8-1,0 4 0,-6 0-2,2 3-1,0-2-2,-1 3-2,2 0-3,0-2-2,4-2-2,3-3-3,4 0-7,10-16-3,-14 19-2,14-19-5,0 0-4,0 0-3,0 0-1,14-17-2,-14 17 4,24-18 4,-12 9 2,2 0 3,2-1 10</inkml:trace>
          <inkml:trace contextRef="#ctx0" brushRef="#br0" timeOffset="138530.7932">5645 7659 47,'0'0'17,"2"13"-1,-2-13-5,-16 13 0,3-2 0,-3 4 0,1 4-2,-6 4-1,2 5-1,-1 7 1,3 3-1,1 6 1,4 0-3,6 1 0,3 0-1,6-3 1,3-4-2,7-4 0,3-5-2,1-7 0,4-5-3,-1-5-4,4-3-2,-5-8-5,0-1-6,-5-5-4,-1 0-4,-13 5 0,16-19 2,-10 8 2,-4-3 2</inkml:trace>
          <inkml:trace contextRef="#ctx0" brushRef="#br0" timeOffset="139514.643">6177 7759 32,'0'0'15,"1"14"0,-1-14 0,-8 13 0,8-13 1,-22 21 1,9-2 2,-11-2-2,3 5-1,-8 0-2,0 6-1,-4-2-2,4 2-4,-2-1-3,3-5-3,6 1-3,-1-8-5,12 1-5,-1-9-3,12-7-3,0 0-5,0 0-4,0 0-3,17-17 1,-3 4 5,3-3 3,3 0 3</inkml:trace>
          <inkml:trace contextRef="#ctx0" brushRef="#br0" timeOffset="140218.4388">6357 7890 66,'0'0'21,"0"0"-1,0 0-4,21 10-3,-9-12-1,5-1-3,2-1-4,0 0 0,6 0-2,-1 2 0,4-2-1,-3-2-1,4 3-1,-6 0-2,2-1-3,-2-1 0,-4 1-4,-3-3-3,-1 2-5,-15 5-3,19-14-3,-19 14 0,13-19 1,-13 19 2,11-21 3</inkml:trace>
          <inkml:trace contextRef="#ctx0" brushRef="#br0" timeOffset="139093.0266">5836 7841 73,'0'0'22,"0"0"-3,16 9-3,-16-9-4,16 10-2,-3-5 0,7 8 0,-1-1 1,6 8-1,2-1 0,3 7-2,0-1 0,3 2-3,-4-1-2,0-5-3,-5 2-2,-5-7-4,0 0-4,-19-16-2,19 16-3,-19-16-4,0 0-4,0 0-4,-9-15-2,0 3 4,1-3 2,-4-5 3,3-4 5</inkml:trace>
          <inkml:trace contextRef="#ctx0" brushRef="#br0" timeOffset="124249.9208">1506 7562 51,'0'0'20,"0"0"0,15 10-2,-15-10-4,14 2-5,-14-2-2,22 0-2,-7-2-3,1 1 0,3-2-1,4 1 0,-2 0-1,2 1 1,1-3-2,-3 3 0,2 0-3,-4 2-4,0-1-3,-5-1-4,1 1-6,-15 0 0,19-2-1,-19 2 0,15-4 2</inkml:trace>
          <inkml:trace contextRef="#ctx0" brushRef="#br0" timeOffset="124974.5524">2193 7153 26,'-3'-15'15,"1"3"1,2 12 0,-6-21-3,6 21 1,-9-14-1,9 14 0,-12-9 0,12 9-1,0 0-2,-13 5 1,13-5 1,-3 21-1,3-5-2,8 7-2,-2 5-1,2 5 0,-2 5-2,1 2-1,-2 2-3,0 2 1,-2-6-1,-2-3 0,-3-5 1,-1-2-1,-1-7-5,4-21-5,-5 21-4,5-21-4,0 0-6,-10-13-3,10 13-4,4-28-1,2 11 5,0-1 5,2-2 3</inkml:trace>
          <inkml:trace contextRef="#ctx0" brushRef="#br0" timeOffset="125555.5296">2470 7297 38,'0'0'16,"0"0"-1,0 0-1,0 0-1,0 0-1,10 14 1,-9-2-1,7 5-2,-3 3-1,3 3-1,-1 4-2,2-5 0,-4 2-2,0-3-2,-1-2-1,2-7-2,-6-12-3,2 14-3,-2-14-4,0 0-4,0 0-3,2-19-3,-1 4-3,0-2 0,2-4 3,-2 0 3,3-4 4</inkml:trace>
          <inkml:trace contextRef="#ctx0" brushRef="#br0" timeOffset="126510.0504">2745 6958 102,'-17'2'33,"6"4"-1,-9-4-5,8 3-11,-5-7-4,2 4-3,4 0-7,11-2-8,-14-4-8,14 4-4,0 0-5,-8-11-5,8 11-4,0 0-1,0 0 0,12-8 6,-12 8 9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6:38.636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</inkml:definitions>
  <inkml:traceGroup>
    <inkml:annotationXML>
      <emma:emma xmlns:emma="http://www.w3.org/2003/04/emma" version="1.0">
        <emma:interpretation id="{5A1172AC-BA45-47EB-A5AC-5C1A3B3571E3}" emma:medium="tactile" emma:mode="ink">
          <msink:context xmlns:msink="http://schemas.microsoft.com/ink/2010/main" type="inkDrawing" rotatedBoundingBox="19167,8595 22332,8461 22336,8552 19171,8686" semanticType="underline" shapeName="Other">
            <msink:sourceLink direction="with" ref="{DEE4930D-315C-459B-B0B5-DF9D65D744D3}"/>
          </msink:context>
        </emma:interpretation>
      </emma:emma>
    </inkml:annotationXML>
    <inkml:trace contextRef="#ctx0" brushRef="#br0">-10 119 22,'-9'11'11,"9"-11"1,0 0 0,0 0-2,16 10 0,-16-10-1,14 3-1,-14-3 0,20 3-1,-20-3-1,21 5 0,-7-2-1,4 0 0,1 1-2,8-2 1,6-1-2,3 1 1,10-4-1,12 1-1,11 1 0,11-2 0,8-1 0,13-1-1,14 0 1,9 0 0,8-2 0,12-1 1,6-1-1,5-1 0,2 0 1,-2-2-1,0 1 0,-3-2 0,-9 1 0,-8 0 0,-10 1 0,-11-1 0,-8 4-1,-14-1 1,-8 2-1,-14 0 0,-11 5 0,-11-2 0,-10 7 1,-9-1 1,-13 1-1,-16-4-1,8 12-2,-8-12-5,-23 16-4,3-9-5,-2 1-5,-4-1 0,-1-2-1,-4 2 0,-3-1 2,-6-2 4,-2 1 5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5:49.194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608A740C-1B8C-4258-A683-61D31CB7FC72}" emma:medium="tactile" emma:mode="ink">
          <msink:context xmlns:msink="http://schemas.microsoft.com/ink/2010/main" type="inkDrawing" rotatedBoundingBox="9820,15282 10175,15228 10178,15251 9823,15305" shapeName="Other"/>
        </emma:interpretation>
      </emma:emma>
    </inkml:annotationXML>
    <inkml:trace contextRef="#ctx0" brushRef="#br0">8615 7244 71,'0'0'21,"-11"11"0,11-11-5,0 0-1,11 0-3,-11 0-2,24-3-1,-11 1-2,4 0-1,1 0-2,6 0-1,-3 1-6,3-3-3,2 3-5,-4-3-4,6 1-5,-4-1-4,-3-1-3,1-2 0,-2 0 4,0-3 2,-2 0 4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5:49.553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F279AC06-87FA-4545-8679-9D4F7CE03CCB}" emma:medium="tactile" emma:mode="ink">
          <msink:context xmlns:msink="http://schemas.microsoft.com/ink/2010/main" type="inkDrawing" rotatedBoundingBox="10405,14951 10465,15367 10437,15371 10376,14955" semanticType="callout" shapeName="Other">
            <msink:sourceLink direction="with" ref="{E35BD8C0-B53F-4B65-85BF-7C95837539BC}"/>
            <msink:sourceLink direction="with" ref="{BAFBF653-4A89-466B-9B72-0E439965F5D9}"/>
          </msink:context>
        </emma:interpretation>
      </emma:emma>
    </inkml:annotationXML>
    <inkml:trace contextRef="#ctx0" brushRef="#br0">9182 7012 72,'3'-16'26,"-1"-1"1,-4-1-3,4 5-3,-4-3-4,2 16-3,-3-20-3,3 20-1,0 0-3,-5 12-4,3 5-3,2 7 0,2 6 0,2 7-1,-2 1 1,2 0-1,5 3 1,-2-2 0,1-5 0,0-4 0,-2-5 0,0-6-7,2-4-4,-8-15-4,9 16-5,-9-16-4,0 0-5,0 0-2,0 0 0,0 0 6,0 0 4,-12-9 6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6:55.207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</inkml:definitions>
  <inkml:traceGroup>
    <inkml:annotationXML>
      <emma:emma xmlns:emma="http://www.w3.org/2003/04/emma" version="1.0">
        <emma:interpretation id="{FAC1BA4E-D68F-41FC-A6D8-90490CB10379}" emma:medium="tactile" emma:mode="ink">
          <msink:context xmlns:msink="http://schemas.microsoft.com/ink/2010/main" type="inkDrawing" rotatedBoundingBox="19041,10685 22313,10570 22315,10613 19043,10728" semanticType="underline" shapeName="Other">
            <msink:sourceLink direction="with" ref="{73D0FC9A-4261-43B2-A557-EEDC3C0604ED}"/>
          </msink:context>
        </emma:interpretation>
      </emma:emma>
    </inkml:annotationXML>
    <inkml:trace contextRef="#ctx0" brushRef="#br0">-14 115 9,'-11'1'6,"11"-1"-2,0 0 0,0 0 0,0 0-1,0 0 1,0 0-2,0 0 3,0 0 0,0 0 1,0 0 2,0 0-1,0 0 1,0 0-1,0 0-1,0 0-1,0 0-1,0 0-1,0 0-1,0 0 1,0 0-1,0 0 0,0 0 0,0 0 0,15 4-1,-15-4 0,20 3-1,-7-3 0,6 0 0,-3 0 1,5 0-1,5-3 0,3 2 0,2-2 0,13 2 0,3-3 0,10 0 0,5-1 0,11 0 1,10-1-1,13 1 0,9-1 0,9-1 0,8 3 0,12-3 1,2 4-1,7 0 1,2-2 0,-3 2 0,1-2 0,-6 2 0,-1-1 0,-10 3-1,-5-4 1,-5 2 0,-11-1 0,-8 0-1,-6-1 1,-9 1 0,-6 0-1,-11 1 1,-7 1-1,-10 2 0,-2-1 0,-10 2 1,-5 0-1,-8 2 1,-7-2-1,-3 2 1,-13-3-1,14 6 1,-14-6-1,0 0 1,0 0-1,0 0-2,-5 13-1,5-13-3,0 0-4,0 0-4,-15 2-4,15-2-2,0 0 0,0 0 1,-10-13 0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7:08.380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</inkml:definitions>
  <inkml:traceGroup>
    <inkml:annotationXML>
      <emma:emma xmlns:emma="http://www.w3.org/2003/04/emma" version="1.0">
        <emma:interpretation id="{C67288CD-25B2-4221-99BC-C5E4311B8E11}" emma:medium="tactile" emma:mode="ink">
          <msink:context xmlns:msink="http://schemas.microsoft.com/ink/2010/main" type="inkDrawing" rotatedBoundingBox="22077,10545 23611,10538 23612,10566 22078,10573" shapeName="Other"/>
        </emma:interpretation>
      </emma:emma>
    </inkml:annotationXML>
    <inkml:trace contextRef="#ctx0" brushRef="#br0">0 25 17,'0'0'7,"17"5"-2,-17-5 0,15-1-2,-15 1 2,20 0-1,-10-3 0,3 1 1,0 2-1,2-2-1,1 1 0,0-2 0,6 3 0,-1 2 0,1-1 0,3-1 0,-1 0 0,1 1 0,0 1-1,3-2 1,-5 0-2,4-2 0,-1 1-1,-1 1 1,4 0-1,0-1 0,1 1 0,0 0 0,3 0 1,0-2-1,1 2 1,-1 2-1,-1-2 2,3 0-1,-4 1 0,-1-1 0,1 0 0,1 0 0,1 1 0,0-1 0,-2 0-1,5 2 1,-5-2-1,4 2 1,-2-1 0,-2-1 0,2 0 0,-3 2 0,-1-2-1,0 0 0,-4 0 1,-1-2-1,0 2 0,-3-1 0,-2 0 0,1-2 0,-1 2 0,0-2 0,-2 3 0,2 0 0,-3-2 0,1 2 0,-4-2 0,-1 2 0,-12 0 1,15-1 1,-15 1 0,0 0-1,0 0 1,0 0 0,0 0-1,0 0 1,-14 0-2,14 0 1,-21 0-1,8 0-2,0 1-2,-4-2-3,-2 1-5,1-1-4,-1-1-3,0-2 0,-1 3-1,-1-4 1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7:30.637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</inkml:definitions>
  <inkml:traceGroup>
    <inkml:annotationXML>
      <emma:emma xmlns:emma="http://www.w3.org/2003/04/emma" version="1.0">
        <emma:interpretation id="{3329065D-7837-4F9D-92E3-1CA532DAFFE7}" emma:medium="tactile" emma:mode="ink">
          <msink:context xmlns:msink="http://schemas.microsoft.com/ink/2010/main" type="inkDrawing" rotatedBoundingBox="18339,13172 23444,12813 23448,12865 18342,13223" semanticType="underline" shapeName="Other">
            <msink:sourceLink direction="with" ref="{2A8DF4B5-14C3-463C-9D5E-A45964D4D85A}"/>
          </msink:context>
        </emma:interpretation>
      </emma:emma>
    </inkml:annotationXML>
    <inkml:trace contextRef="#ctx0" brushRef="#br0">0 333 34,'0'0'15,"0"0"-3,0 0-1,0 0-2,0 0-2,0 0-1,16 3-1,-16-3-1,23 0-2,-10 0 1,2 0-1,3 1 0,5 1-1,2-2 0,4-3 0,0 3 0,8-1-1,-2-2 0,8 1 1,1 2-1,2-4 1,3 0-1,1 1 1,4-2-1,4 2 1,2-3-1,4 0 1,0 0 0,4-1-1,6 3 1,0-2-1,2 1 0,2-1 1,1 1-1,1 0 1,4 0-1,-1-1 1,0 1 0,0 0 0,-2 1 0,1-1-1,-4 2 1,-2-1 0,-4-1-1,1 1 1,-2-1-1,-7 2 0,3-2 1,-8 1-1,2-1 0,-6-3 0,2 2 0,-5 1 1,-3-3-1,4 2 0,-5-1 1,5 1-1,0-2 0,1 3 1,-2-1 0,4 1 0,0 0-1,-2 2 1,4 1 0,-3-2-1,0 0 1,1 0-1,-4 0 0,0-1 1,0-2-1,-3 0 0,1 2 1,0 1-1,1 0 0,1 0 1,2 2-1,0 0 0,2 4 0,3-4 1,-1 4-1,1-2 1,3 0 0,-4 0-1,3-2 0,-6-2 1,3 1-1,-6-1 0,1 0 0,-3-2 1,-3 1-1,-3 0 0,-5 0 0,2 2 1,-4 0-1,0 2 1,-2-2-1,1 2 1,-5 1-1,1 0 0,1-1 1,-3 2-2,-4-1 1,-3 0 0,-3 1-1,-3 1 0,-4-1-2,-13-1-1,13 4-5,-13-4-5,0 0-3,-17 0-5,4-1 2,-8-3-1,-6 1 0,-8-3 3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5:30.707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A9D7B199-D87F-454B-AF65-AD66D6C188B4}" emma:medium="tactile" emma:mode="ink">
          <msink:context xmlns:msink="http://schemas.microsoft.com/ink/2010/main" type="writingRegion" rotatedBoundingBox="3367,15829 6503,14739 6739,15418 3603,16508"/>
        </emma:interpretation>
      </emma:emma>
    </inkml:annotationXML>
    <inkml:traceGroup>
      <inkml:annotationXML>
        <emma:emma xmlns:emma="http://www.w3.org/2003/04/emma" version="1.0">
          <emma:interpretation id="{EC57873C-9243-4DAD-B070-E82B7E74A6BC}" emma:medium="tactile" emma:mode="ink">
            <msink:context xmlns:msink="http://schemas.microsoft.com/ink/2010/main" type="paragraph" rotatedBoundingBox="3367,15829 6503,14739 6739,15418 3603,165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3D24D56-E730-4EF1-8BDE-A21B34C4E026}" emma:medium="tactile" emma:mode="ink">
              <msink:context xmlns:msink="http://schemas.microsoft.com/ink/2010/main" type="line" rotatedBoundingBox="3367,15829 6503,14739 6739,15418 3603,16508"/>
            </emma:interpretation>
          </emma:emma>
        </inkml:annotationXML>
        <inkml:traceGroup>
          <inkml:annotationXML>
            <emma:emma xmlns:emma="http://www.w3.org/2003/04/emma" version="1.0">
              <emma:interpretation id="{C55E6D21-0460-4521-887A-4A9E9FA67EAC}" emma:medium="tactile" emma:mode="ink">
                <msink:context xmlns:msink="http://schemas.microsoft.com/ink/2010/main" type="inkWord" rotatedBoundingBox="3367,15829 4449,15453 4685,16132 3603,16508"/>
              </emma:interpretation>
              <emma:one-of disjunction-type="recognition" id="oneOf0">
                <emma:interpretation id="interp0" emma:lang="en-US" emma:confidence="0">
                  <emma:literal>no</emma:literal>
                </emma:interpretation>
                <emma:interpretation id="interp1" emma:lang="en-US" emma:confidence="0">
                  <emma:literal>neo</emma:literal>
                </emma:interpretation>
                <emma:interpretation id="interp2" emma:lang="en-US" emma:confidence="0">
                  <emma:literal>no.</emma:literal>
                </emma:interpretation>
                <emma:interpretation id="interp3" emma:lang="en-US" emma:confidence="0">
                  <emma:literal>mo</emma:literal>
                </emma:interpretation>
                <emma:interpretation id="interp4" emma:lang="en-US" emma:confidence="0">
                  <emma:literal>nio</emma:literal>
                </emma:interpretation>
              </emma:one-of>
            </emma:emma>
          </inkml:annotationXML>
          <inkml:trace contextRef="#ctx0" brushRef="#br0">2159 7786 58,'0'0'19,"0"0"1,-6 13-4,6-13-5,0 0-3,10 20 0,-5-7-1,4 4-1,2 3 0,-1 3-1,1 4 0,2-2-1,-3 4-1,1-2 0,-2-1-2,-4-3 1,1-4-1,-4-3 1,-2-16-1,2 20 1,-2-20 0,0 0-1,0 0 1,5-15-1,-3 1-1,4-6 1,0-2-1,2 1 0,1-5-1,-2 1 0,7-2 0,0 6 0,1 0 1,2 7-1,1 4 1,0 2-1,2 6 0,1 4-1,-1 4 0,1 3 0,-3 6-1,-1 1-1,2 3 0,-6 0 0,-1 2-1,-3-4 0,1 1-2,-2-5-1,-5 2-3,-3-15-4,0 0-4,0 0-1,14 4 0,-14-4 0,7-18 1,-7 18 2</inkml:trace>
          <inkml:trace contextRef="#ctx0" brushRef="#br0" timeOffset="796.366">2676 7923 66,'0'0'19,"13"10"1,-13-10-5,12 3-5,-12-3-4,22-5-1,-6 5-1,2-2 0,3 0 0,2 0-2,2 1 0,0 0 0,0 1 0,-2-2-1,1 4-1,-4-2 1,-2 0-2,-3 0 0,-5-2 0,-10 2-1,19-2-1,-19 2 1,0 0-1,5-12-1,-5 12 2,-9-12-1,9 12 1,-13-16 2,13 16-1,-16-17 1,16 17 1,-16-18 0,16 18-1,-11-14 1,11 14 2,-9-11 1,9 11 1,0 0 1,0 0 0,0 0 0,0 0-1,0 0 0,0 0-1,0 0-1,0 0-1,20 3-2,-9-1 1,3-2 0,3 0 0,-5 0 0,6 4 0,-3-1 0,-1-1 0,-1 2 0,-1 4 1,-12-8-1,13 19 0,-13-6 1,0 0-1,-4 4-1,-3 1-3,0 2-4,-3-3-2,2 3-2,-2-9-3,4 4-4,6-15-3,-9 13-3,9-13 1,0 0 3,0 0 1,0 0 1,14-8 3</inkml:trace>
          <inkml:trace contextRef="#ctx0" brushRef="#br0" timeOffset="1311.6689">3239 8011 37,'0'0'14,"-3"-12"-1,3 12-1,-1-16-1,1 16-1,3-20 1,-3 20-1,7-23-2,-7 23-1,10-23-1,-10 23-1,10-21-1,-10 21-2,16-14-2,-16 14 0,22-8 0,-7 9 0,-1 3 0,5 7 0,-2 3 1,3 2-1,-3 5 0,-3 4 1,-1 0-1,-7 0 1,-5 0-1,-6-2 1,-9 0-1,-1-5 0,-8-2 1,1-7 2,-4-1 1,2-3 4,0-6 1,7-1 0,0-8-1,17 10 0,-20-26-2,16 5-6,3-2-6,1-3-7,5 3-7,-6-5-4,6 6-6,-1-3-1,1 5 2,1 3 3,-6 3 3</inkml:trace>
        </inkml:traceGroup>
        <inkml:traceGroup>
          <inkml:annotationXML>
            <emma:emma xmlns:emma="http://www.w3.org/2003/04/emma" version="1.0">
              <emma:interpretation id="{4DDF1453-C0B4-4BA5-A615-100858745ACD}" emma:medium="tactile" emma:mode="ink">
                <msink:context xmlns:msink="http://schemas.microsoft.com/ink/2010/main" type="inkWord" rotatedBoundingBox="5808,15091 6537,14837 6682,15254 5953,15507"/>
              </emma:interpretation>
              <emma:one-of disjunction-type="recognition" id="oneOf1">
                <emma:interpretation id="interp5" emma:lang="en-US" emma:confidence="0">
                  <emma:literal>u</emma:literal>
                </emma:interpretation>
                <emma:interpretation id="interp6" emma:lang="en-US" emma:confidence="0">
                  <emma:literal>"</emma:literal>
                </emma:interpretation>
                <emma:interpretation id="interp7" emma:lang="en-US" emma:confidence="0">
                  <emma:literal>V</emma:literal>
                </emma:interpretation>
                <emma:interpretation id="interp8" emma:lang="en-US" emma:confidence="0">
                  <emma:literal>h</emma:literal>
                </emma:interpretation>
                <emma:interpretation id="interp9" emma:lang="en-US" emma:confidence="0">
                  <emma:literal>y</emma:literal>
                </emma:interpretation>
              </emma:one-of>
            </emma:emma>
          </inkml:annotationXML>
          <inkml:trace contextRef="#ctx0" brushRef="#br0" timeOffset="3987.5341">4630 7158 26,'0'0'12,"0"0"2,2 12 0,-2-12 0,0 0-1,0 0-1,0 0-1,0 0-1,0 0-1,0 0-3,16-3-1,-16 3-1,20-3 2,-3 3-1,-1 0 2,3 0 0,4-4 2,2 4 0,0-1-1,4 1-1,-2-1-1,2-1-1,-2 0-1,0 1-2,-3-3-2,-3 2 0,-1 1-1,-3 0 1,-3 1-5,-1-3-5,2 4-3,-15-1-4,17-4-6,-17 4-3,17-10-5,-17 10 1,11-16 3,-11 16 4,9-21 5</inkml:trace>
          <inkml:trace contextRef="#ctx0" brushRef="#br0" timeOffset="4440.3765">5312 6859 44,'4'-15'19,"0"2"-2,-4 13-1,4-20-1,-4 20-1,0 0-1,0 0-2,-5-13-1,5 13 0,0 0 1,-11 12 0,11-12-3,-5 22 0,1-5-1,4 7-1,-1 4-2,1 4-2,0 5 0,1 3-2,1 0 0,0 0 0,-2-4 0,5-3-1,-2-4 1,1-5 0,0-5 0,0-4 0,-4-15 0,7 15-6,-7-15-5,0 0-3,0 0-4,0 0-5,0 0-5,0 0-3,0 0-1,-16-11 5,3 4 5,1 2 8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5:50.084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BAFBF653-4A89-466B-9B72-0E439965F5D9}" emma:medium="tactile" emma:mode="ink">
          <msink:context xmlns:msink="http://schemas.microsoft.com/ink/2010/main" type="inkDrawing" rotatedBoundingBox="9862,15649 11445,15434 11451,15472 9867,15687" shapeName="Other">
            <msink:destinationLink direction="with" ref="{F279AC06-87FA-4545-8679-9D4F7CE03CCB}"/>
          </msink:context>
        </emma:interpretation>
      </emma:emma>
    </inkml:annotationXML>
    <inkml:trace contextRef="#ctx0" brushRef="#br0">8644 7609 40,'16'13'17,"-5"-11"0,5-1-1,3-1-1,4-3-4,5 1 0,1-2-1,6 0-1,4 0 1,9 0 3,1-4-2,8 4-1,3-3-1,5 0 0,2-3-1,8 4-1,-2-5-3,5 1-3,-4-2-1,2 0-1,-1-1 1,-1 3 0,-3-2-1,-2 0 1,-5 3-1,-5 1 1,-7 0 0,-6 2 0,-5 2-1,-4 1 1,-12-1 0,-5 1-2,-3 3-7,-17 0-3,0 0-5,0 0-6,0 0-5,-13-10-4,2 9 0,-7-3 1,-1-3 6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5:43.384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A8E6A52E-84A2-48B6-96FD-8529F212466A}" emma:medium="tactile" emma:mode="ink">
          <msink:context xmlns:msink="http://schemas.microsoft.com/ink/2010/main" type="writingRegion" rotatedBoundingBox="10070,15835 11306,15645 11415,16357 10179,16546">
            <msink:destinationLink direction="with" ref="{E35BD8C0-B53F-4B65-85BF-7C95837539BC}"/>
          </msink:context>
        </emma:interpretation>
      </emma:emma>
    </inkml:annotationXML>
    <inkml:traceGroup>
      <inkml:annotationXML>
        <emma:emma xmlns:emma="http://www.w3.org/2003/04/emma" version="1.0">
          <emma:interpretation id="{31FF0DD2-287C-4A2A-B597-59DC9AB8FD6D}" emma:medium="tactile" emma:mode="ink">
            <msink:context xmlns:msink="http://schemas.microsoft.com/ink/2010/main" type="paragraph" rotatedBoundingBox="10070,15835 11306,15645 11415,16357 10179,165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4C4A92D-933F-4C73-82F8-BC243A5E7142}" emma:medium="tactile" emma:mode="ink">
              <msink:context xmlns:msink="http://schemas.microsoft.com/ink/2010/main" type="line" rotatedBoundingBox="10070,15835 11306,15645 11415,16357 10179,16546"/>
            </emma:interpretation>
          </emma:emma>
        </inkml:annotationXML>
        <inkml:traceGroup>
          <inkml:annotationXML>
            <emma:emma xmlns:emma="http://www.w3.org/2003/04/emma" version="1.0">
              <emma:interpretation id="{435FCF6C-AB19-41E7-B00E-5B99B0FA6D96}" emma:medium="tactile" emma:mode="ink">
                <msink:context xmlns:msink="http://schemas.microsoft.com/ink/2010/main" type="inkWord" rotatedBoundingBox="10070,15835 11306,15645 11415,16357 10179,16546"/>
              </emma:interpretation>
              <emma:one-of disjunction-type="recognition" id="oneOf0">
                <emma:interpretation id="interp0" emma:lang="en-US" emma:confidence="0">
                  <emma:literal>4%</emma:literal>
                </emma:interpretation>
                <emma:interpretation id="interp1" emma:lang="en-US" emma:confidence="0">
                  <emma:literal>42</emma:literal>
                </emma:interpretation>
                <emma:interpretation id="interp2" emma:lang="en-US" emma:confidence="0">
                  <emma:literal>4x5</emma:literal>
                </emma:interpretation>
                <emma:interpretation id="interp3" emma:lang="en-US" emma:confidence="0">
                  <emma:literal>4x4</emma:literal>
                </emma:interpretation>
                <emma:interpretation id="interp4" emma:lang="en-US" emma:confidence="0">
                  <emma:literal>4x</emma:literal>
                </emma:interpretation>
              </emma:one-of>
            </emma:emma>
          </inkml:annotationXML>
          <inkml:trace contextRef="#ctx0" brushRef="#br0">6468 7736 45,'0'0'18,"0"0"1,1 12-2,-1-12-4,-1 15 0,1-15-1,2 22-1,0-5 0,2 5-1,-3-1-1,4 4-1,-2 0-2,1 0-1,-2-1-1,1-3-3,0-4-5,-3-4-5,0-13-2,4 12-3,-4-12-5,0 0-3,2-12-2,-2 12-3,-6-22 4,0 8 3,-2 0 3,-1 1 6</inkml:trace>
          <inkml:trace contextRef="#ctx0" brushRef="#br0" timeOffset="837.0819">6868 7642 58,'0'0'22,"0"0"-2,0 0-1,0 0-3,0 0-1,0 0-2,2 26-1,-2-10 1,4 6-3,0 3 0,0 7-3,-1-2 0,3 4-1,-3-3-2,2-4-2,-3 0-2,0-6 1,-1-5-2,2-6 1,-3-10 0,0 0-1,0 0 1,12 4 0,-12-4-1,13-14 1,-13 14 0,20-25 0,-11 7 0,6 2 0,-1-1 0,2-2 0,2 4 0,-2 0 0,2 6-1,1 4 1,1 6 0,-5 6-1,2 5 1,-2 3 0,-2 4 0,-1 2-1,-3 0-3,-2-2-2,1 1-4,-8-8-1,5 1-4,-5-13-2,0 0-3,0 0-2,0 0-1,0 0 0,9-18 2,-4 2 2,-1-5 1,4-3 4</inkml:trace>
          <inkml:trace contextRef="#ctx0" brushRef="#br0" timeOffset="1240.85">7308 7601 36,'0'0'17,"19"-6"0,-19 6-1,13-7-4,-13 7-2,17-10-1,-2 7 0,-1-1 1,4 1 0,2 2 0,3 4-1,-4-2-1,5 7 0,-3 1 0,3 6-1,-6 2-1,-1 8-2,-4 1 2,-2 3-2,-2 2 2,-5 3-2,-7 0-1,-1 0 1,-3-1-2,-5-3 0,-1-1-5,-2-2-3,-1-3-4,-2-5-3,5-1-4,-4-7-5,17-11-4,-21 6-6,21-6 2,0 0 3,-14-21 3,14 21 3</inkml:trace>
          <inkml:trace contextRef="#ctx0" brushRef="#br0" timeOffset="4341.468">7925 7600 63,'0'0'21,"-2"17"-1,2-17-2,0 0 1,14 10 0,-14-10-2,25-1-2,-8-4-4,7 2 0,-3-3-2,5 3-1,-1-1-6,0 0-2,-2-1-1,-3 2 1,-5 3-5,-15 0-6,20 2-2,-20-2-6,0 0-4,0 0-6,0 0-2,0 0-2,0 0 5,0 0 4,0 0 9</inkml:trace>
          <inkml:trace contextRef="#ctx0" brushRef="#br0" timeOffset="4043.0582">8014 7432 39,'-11'3'16,"-3"-1"0,2 1-3,-1-2-3,13-1 0,-20 1-1,20-1 0,-17 3 0,17-3 0,0 0-2,0 0 1,0 0-1,0 0-1,0 0-2,0 0-1,13-8-1,-13 8-1,24-8 0,-10 4-1,6 2 0,-4-1 0,6-1-1,-2 2 0,2-1 0,-1 0-3,-6 5-1,-1-2-3,-14 0-4,15 0-3,-15 0-3,0 0-3,0 0-1,-15 6 0,15-6 2,-20 7 3,7-3 6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7:47.972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</inkml:definitions>
  <inkml:traceGroup>
    <inkml:annotationXML>
      <emma:emma xmlns:emma="http://www.w3.org/2003/04/emma" version="1.0">
        <emma:interpretation id="{0CE2BC24-D47B-4C47-98E8-8BAA1F39C89D}" emma:medium="tactile" emma:mode="ink">
          <msink:context xmlns:msink="http://schemas.microsoft.com/ink/2010/main" type="inkDrawing" rotatedBoundingBox="18832,15243 21090,15064 21092,15088 18834,15267" semanticType="underline" shapeName="Other">
            <msink:sourceLink direction="with" ref="{DF447496-9F54-4A09-85B1-AB8F88728726}"/>
          </msink:context>
        </emma:interpretation>
      </emma:emma>
    </inkml:annotationXML>
    <inkml:trace contextRef="#ctx0" brushRef="#br0">41 178 31,'0'0'12,"-17"5"2,17-5-3,-11 2-2,11-2-1,0 0 1,-16 6 1,16-6 0,0 0 0,0 0-2,0 0 0,0 0-1,0 0 0,0 0-2,0 0-1,19 2-2,-4-3 0,5 0 0,3-3-1,5 0-1,6 0 1,6 0-1,8 0 0,5-1 0,10 1 0,4-4 0,6 4-1,4-2 1,5 0 0,5-2 0,2 2 0,3-2 0,2 1 0,2 0 0,1 1 0,0-2 1,1 1-1,-6-1 1,-1 1-1,-3-1 1,-7 3-1,-3-2 0,-7 1 0,-5 1 0,-7 2 0,-5-1 0,-7 1-1,-6-1 1,-7 3 0,-5-1-1,-6 3-2,-11-4-5,-12 3-2,0 0-7,0 0-3,0 0-5,-12-6-1,-1 3 1,-1-5 3,1 7 8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3:51.702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81D5ABFF-6509-4EEC-9DDC-320906E8188B}" emma:medium="tactile" emma:mode="ink">
          <msink:context xmlns:msink="http://schemas.microsoft.com/ink/2010/main" type="inkDrawing" rotatedBoundingBox="5832,9145 9723,8852 9732,8969 5840,9262" semanticType="underline" shapeName="Other">
            <msink:sourceLink direction="with" ref="{9A11A1EB-E6EC-4D89-A540-C87411F89173}"/>
            <msink:sourceLink direction="with" ref="{058B8C6B-5745-4022-8750-DBFF6B28484B}"/>
            <msink:sourceLink direction="with" ref="{B3606D05-0AAC-4F20-A6CA-1C7E1644F625}"/>
          </msink:context>
        </emma:interpretation>
      </emma:emma>
    </inkml:annotationXML>
    <inkml:trace contextRef="#ctx0" brushRef="#br0">-4 340 10,'-15'5'7,"15"-5"-3,0 0-1,0 0-1,0 0 1,0 0-2,24-4 0,-8 4 1,6-5-1,4 4 0,7-3 1,9 4 0,3-2-1,6-1 1,5-1 0,7 0-1,8 2 0,2-2-1,9-1 1,3 0 0,5-2 0,5 2 0,6-4 0,4-2-1,-1 1 0,1-5 1,6 0-1,-4 0 0,2 0 1,0-4 0,-1 3 1,-3 1 0,0 2 0,1-1 0,-4 5 3,2-3 0,-5 7 1,1-1 0,-3 0-1,-6 0 0,-4 2 0,1-1-1,-6-1-2,-5 2 0,0 1-2,-9 1 0,0 1 0,-3 1 0,-5-1 0,-3 2 1,-4 0-1,-3 1 0,-3 0 1,-1 2 0,-7-3-1,2 3 1,-5 0 0,-5-2-1,-4 0 1,-5 2 0,-6 0 1,-6-1-1,-10-3 0,0 0 0,0 0-3,6 13-4,-6-13-6,-15 5-5,15-5-5,-25 0-2,11-1-1,-6-4 15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7:40.426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  <inkml:context xml:id="ctx1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1" timeString="2015-09-27T03:57:17.346"/>
    </inkml:context>
  </inkml:definitions>
  <inkml:traceGroup>
    <inkml:annotationXML>
      <emma:emma xmlns:emma="http://www.w3.org/2003/04/emma" version="1.0">
        <emma:interpretation id="{97B9177D-57EC-48F0-AD22-FE7A22C0B641}" emma:medium="tactile" emma:mode="ink">
          <msink:context xmlns:msink="http://schemas.microsoft.com/ink/2010/main" type="writingRegion" rotatedBoundingBox="14967,15290 19389,13471 20070,15127 15648,16945"/>
        </emma:interpretation>
      </emma:emma>
    </inkml:annotationXML>
    <inkml:traceGroup>
      <inkml:annotationXML>
        <emma:emma xmlns:emma="http://www.w3.org/2003/04/emma" version="1.0">
          <emma:interpretation id="{76E1FA97-6547-481A-B4E3-94212D6F19CB}" emma:medium="tactile" emma:mode="ink">
            <msink:context xmlns:msink="http://schemas.microsoft.com/ink/2010/main" type="paragraph" rotatedBoundingBox="15327,14679 17703,14642 17715,15424 15339,154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79A47E-FC1A-48E4-AAF5-BEE5835C9A8B}" emma:medium="tactile" emma:mode="ink">
              <msink:context xmlns:msink="http://schemas.microsoft.com/ink/2010/main" type="line" rotatedBoundingBox="15327,14679 17703,14642 17715,15424 15339,15461"/>
            </emma:interpretation>
          </emma:emma>
        </inkml:annotationXML>
        <inkml:traceGroup>
          <inkml:annotationXML>
            <emma:emma xmlns:emma="http://www.w3.org/2003/04/emma" version="1.0">
              <emma:interpretation id="{B2609CAB-9FA8-48E5-AEC7-2500D7D6EF3A}" emma:medium="tactile" emma:mode="ink">
                <msink:context xmlns:msink="http://schemas.microsoft.com/ink/2010/main" type="inkWord" rotatedBoundingBox="15327,14679 17703,14642 17715,15424 15339,15461"/>
              </emma:interpretation>
              <emma:one-of disjunction-type="recognition" id="oneOf0">
                <emma:interpretation id="interp0" emma:lang="en-US" emma:confidence="0">
                  <emma:literal>illus</emma:literal>
                </emma:interpretation>
                <emma:interpretation id="interp1" emma:lang="en-US" emma:confidence="0">
                  <emma:literal>sum</emma:literal>
                </emma:interpretation>
                <emma:interpretation id="interp2" emma:lang="en-US" emma:confidence="0">
                  <emma:literal>anon</emma:literal>
                </emma:interpretation>
                <emma:interpretation id="interp3" emma:lang="en-US" emma:confidence="0">
                  <emma:literal>anus</emma:literal>
                </emma:interpretation>
                <emma:interpretation id="interp4" emma:lang="en-US" emma:confidence="0">
                  <emma:literal>inns</emma:literal>
                </emma:interpretation>
              </emma:one-of>
            </emma:emma>
          </inkml:annotationXML>
          <inkml:trace contextRef="#ctx0" brushRef="#br0">1759 6780 71,'5'-16'24,"-5"16"0,2-12-3,-2 12-3,0 0-1,0 0-2,-7 27-1,7-5-4,1 11-2,3 4-1,1 7-2,5 3-3,-4 2-2,5-2 0,-1-4 0,-2-4 0,0-9-7,5-3-5,-6-11-6,2-4-4,-9-12-6,14 1-4,-14-1-1,19-25 1,-9 7 5,2-8 5</inkml:trace>
          <inkml:trace contextRef="#ctx0" brushRef="#br0" timeOffset="453.9884">2092 6785 62,'0'0'24,"0"17"2,0-17 2,-5 27-4,3-8-5,6 11-4,-3-1-2,5 8-1,-2 0-4,5 2-3,0-2-5,0 0 0,-1-9 0,0-3 0,-1-5-1,-3-8-9,4 0-6,-8-12-4,0 0-5,0 0-4,13-19-4,-12 2-1,4-4 2,2-4 9,-3-6 11</inkml:trace>
          <inkml:trace contextRef="#ctx0" brushRef="#br0" timeOffset="1108.9242">2339 6850 85,'3'18'28,"-2"3"0,3 9-3,-5-4-10,5 10 0,-2-3-3,4 1-1,-2-4-4,6-1-2,-5-7-3,3-5-2,-1-5 1,-7-12 0,17 6-1,-17-6 0,16-9 1,-16 9-1,19-23 1,-9 4-1,1-3-1,1 0 1,3-6 0,1-2-1,1 0 1,0 1 1,0 3-2,4 3 1,-3 9 0,-1 5 0,-1 9 0,-1 6 0,-3 10 0,-2 8-1,-1 2 1,-2 4 0,1-1 0,-2 0 0,0-4 0,-1-6 0,0-5 0,-5-14 0,15 10 0,-15-10 0,18-9 1,-3-2-1,-1-6 0,0-1 0,6-7-1,0-1 1,4-3 0,-1-1 0,0 1 0,0 5 0,-3 2 0,1 9 0,-5 9 0,0 7 0,-2 8 0,-3 8 0,-1 4 0,-2 7 0,-1-3 0,-2 2-3,0-4-5,-1-7-4,1-1-3,-5-17-5,2 14-5,-2-14-4,0 0-4,-2-18 1,0-2 6,-1-3 5,-3-10 12</inkml:trace>
          <inkml:trace contextRef="#ctx0" brushRef="#br0" timeOffset="1327.5953">2544 6442 124,'-23'3'33,"0"-3"-1,8 0-6,0 0-23,1-3-14,14 3-8,-15-7-7,15 7-7,0 0-1,0 0-1,0 0-1,0 0 13</inkml:trace>
          <inkml:trace contextRef="#ctx0" brushRef="#br0" timeOffset="-322.043">775 6916 34,'-15'2'15,"1"0"0,1 0-2,-2-1-2,3-2 0,12 1 1,-17 0 1,17 0 0,0 0 2,0 0 1,0 0 0,0 0-2,0 0-2,23 1-2,-8-5-1,10 1-3,4 0-3,4-1-3,1 0 0,5 1 0,-3 0-1,0 1-1,-4 2-6,-7-2-7,-6 4-4,-19-2-1,16 2-5,-16-2-2,-16 8-1,-6-2-1,1 1 7,-7 5 5,-2 0 6,-3 4 4,4 1 8,0 0 6,0 1 6,8-1 3,0-2 2,7-1 1,3-2 1,11-12 0,0 16 0,0-16-1,24 9-3,-4-6-2,3-6 0,7 3-2,3 0-2,3-1-3,1-2-4,1-2-13,5 3-7,1-3-5,-1 0-5,-5-6-4,6 4-3,-2-8 1,3 2 2,-2-3 7</inkml:trace>
        </inkml:traceGroup>
      </inkml:traceGroup>
    </inkml:traceGroup>
    <inkml:traceGroup>
      <inkml:annotationXML>
        <emma:emma xmlns:emma="http://www.w3.org/2003/04/emma" version="1.0">
          <emma:interpretation id="{4EA2D6FD-0B82-450C-A3FD-615804112374}" emma:medium="tactile" emma:mode="ink">
            <msink:context xmlns:msink="http://schemas.microsoft.com/ink/2010/main" type="paragraph" rotatedBoundingBox="15355,16233 19777,14414 20070,15127 15648,169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D86C855-2FD9-4C55-BEEF-89C700B8D4FB}" emma:medium="tactile" emma:mode="ink">
              <msink:context xmlns:msink="http://schemas.microsoft.com/ink/2010/main" type="inkBullet" rotatedBoundingBox="15477,16530 15507,16518 15536,16589 15507,16602"/>
            </emma:interpretation>
            <emma:one-of disjunction-type="recognition" id="oneOf1">
              <emma:interpretation id="interp5" emma:lang="en-US" emma:confidence="0">
                <emma:literal>•</emma:literal>
              </emma:interpretation>
            </emma:one-of>
          </emma:emma>
        </inkml:annotationXML>
        <inkml:trace contextRef="#ctx1" brushRef="#br0">861 8301,'0'0,"0"0,0 0,0 0,0 0,0 0,0 0,0 75,0-70,0-5,0 0,0 4,0-4,0 0,0 0,0 0,0 0,0 0,0 0,0 0</inkml:trace>
      </inkml:traceGroup>
      <inkml:traceGroup>
        <inkml:annotationXML>
          <emma:emma xmlns:emma="http://www.w3.org/2003/04/emma" version="1.0">
            <emma:interpretation id="{9A2726DA-3750-4768-BE25-26108D12D13D}" emma:medium="tactile" emma:mode="ink">
              <msink:context xmlns:msink="http://schemas.microsoft.com/ink/2010/main" type="line" rotatedBoundingBox="16474,15772 19777,14414 20070,15127 16767,16485"/>
            </emma:interpretation>
          </emma:emma>
        </inkml:annotationXML>
        <inkml:traceGroup>
          <inkml:annotationXML>
            <emma:emma xmlns:emma="http://www.w3.org/2003/04/emma" version="1.0">
              <emma:interpretation id="{39BBE258-D735-4449-9742-E1097D45FF55}" emma:medium="tactile" emma:mode="ink">
                <msink:context xmlns:msink="http://schemas.microsoft.com/ink/2010/main" type="inkWord" rotatedBoundingBox="16474,15772 17849,15207 18142,15920 16767,16485"/>
              </emma:interpretation>
              <emma:one-of disjunction-type="recognition" id="oneOf2">
                <emma:interpretation id="interp6" emma:lang="en-US" emma:confidence="0">
                  <emma:literal>Xia</emma:literal>
                </emma:interpretation>
                <emma:interpretation id="interp7" emma:lang="en-US" emma:confidence="0">
                  <emma:literal>Yea</emma:literal>
                </emma:interpretation>
                <emma:interpretation id="interp8" emma:lang="en-US" emma:confidence="0">
                  <emma:literal>ra</emma:literal>
                </emma:interpretation>
                <emma:interpretation id="interp9" emma:lang="en-US" emma:confidence="0">
                  <emma:literal>Xma</emma:literal>
                </emma:interpretation>
                <emma:interpretation id="interp10" emma:lang="en-US" emma:confidence="0">
                  <emma:literal>ira</emma:literal>
                </emma:interpretation>
              </emma:one-of>
            </emma:emma>
          </inkml:annotationXML>
          <inkml:trace contextRef="#ctx0" brushRef="#br0" timeOffset="2187.4849">2164 7418 55,'0'0'20,"-8"11"1,2 8-2,-4 3-2,-3 11-5,-2 0-2,-1 10-1,-5-4-2,2 5-2,-2-5-1,1-1-2,1-5-2,4-6 0,2-6-3,1-9-5,12-12-3,-9 12-3,9-12-4,0 0-4,16-17-4,-3 0 0,4 1 3,3-3 5,2-1 7</inkml:trace>
          <inkml:trace contextRef="#ctx0" brushRef="#br0" timeOffset="1905.5995">1933 7537 48,'-15'5'18,"15"-5"0,0 0-1,0 0-2,0 0-3,9 15 0,-9-15-1,20 14 3,-5-3-1,6 7 1,2 2-1,8 5-2,0 1-2,1 3-1,2 0-3,-3-2-2,-6-2-4,-1-4-2,-7-3-6,-4-6-4,-6 0-4,-7-12-4,0 0-4,0 0-2,0 0-3,-7-21 1,0 7 5,0-5 5,-1-4 5</inkml:trace>
          <inkml:trace contextRef="#ctx0" brushRef="#br0" timeOffset="2852.1251">2298 7611 56,'14'-2'17,"-1"1"-1,2-3-4,4 1-2,2-2 1,3 5-1,-1-5 1,4 5-2,0 0-1,1 0-2,0-1-1,-5 1-2,0 0-2,-4-2-1,0 1 1,-5 1 2,-14 0 0,19-5 0,-19 5 1,0 0 1,4-17-1,-4 17 0,-7-17 0,7 17-2,-9-23 1,5 10 1,-3 1 0,2 1-1,0-1 0,5 12 1,-11-17-1,11 17 0,0 0-1,-13-12-1,13 12-1,0 0 0,0 0 0,0 0 0,0 0 0,0 0 0,0 0 0,0 0 0,17 13 0,-17-13 0,19 5 0,-19-5 0,22 5 0,-10 1 0,2 0 0,1 1 0,-1 3 1,-2 2-1,-1 1 0,-6 3 0,-4 2 0,-3 3 0,-5-1 1,-2 0-1,-4-1 0,-2 1 0,-1-3 1,4-4-1,5-1-7,7-12-6,0 0-6,0 0-4,0 0-5,17-1-3,1-6-2,1-2-1,2-3 9,1 2 6</inkml:trace>
          <inkml:trace contextRef="#ctx0" brushRef="#br0" timeOffset="3404.1153">3186 7452 32,'10'-13'14,"-10"13"0,6-17-1,-6 17-2,-19-14-1,3 13 2,-3 6 0,0 5-2,-2 4 0,-3 3-2,3 7 0,1 3-1,3 6 0,2-1 0,6 3 0,4-5 0,5-1 0,4-7 0,4 2 0,4-10-1,3-3-4,1-5-4,5-3-2,-1-8-2,-3-6 0,4-3-1,-6-6 0,0-1 0,-4-5 3,2 0 1,-8-4 1,1 3 1,-4 2 0,-2 7 0,0 2 0,0 16 1,0 0 0,0 0 2,-4 12 0,8 6 0,2 9 2,3-2 2,7 5-1,-1-4 0,5-1-1,4-5 0,-1-5-2,2-4-5,-1-5-6,2 0-4,-4-8-1,1 2-5,-7-5-3,-2 1-6,0 2 0,-14 2 4,21-11 6,-21 11 0</inkml:trace>
        </inkml:traceGroup>
        <inkml:traceGroup>
          <inkml:annotationXML>
            <emma:emma xmlns:emma="http://www.w3.org/2003/04/emma" version="1.0">
              <emma:interpretation id="{DF447496-9F54-4A09-85B1-AB8F88728726}" emma:medium="tactile" emma:mode="ink">
                <msink:context xmlns:msink="http://schemas.microsoft.com/ink/2010/main" type="inkWord" rotatedBoundingBox="19038,14822 19813,14503 19993,14941 19218,15260">
                  <msink:destinationLink direction="with" ref="{0CE2BC24-D47B-4C47-98E8-8BAA1F39C89D}"/>
                </msink:context>
              </emma:interpretation>
              <emma:one-of disjunction-type="recognition" id="oneOf3">
                <emma:interpretation id="interp11" emma:lang="en-US" emma:confidence="0">
                  <emma:literal>4</emma:literal>
                </emma:interpretation>
                <emma:interpretation id="interp12" emma:lang="en-US" emma:confidence="0">
                  <emma:literal>"</emma:literal>
                </emma:interpretation>
                <emma:interpretation id="interp13" emma:lang="en-US" emma:confidence="0">
                  <emma:literal>u</emma:literal>
                </emma:interpretation>
                <emma:interpretation id="interp14" emma:lang="en-US" emma:confidence="0">
                  <emma:literal>V</emma:literal>
                </emma:interpretation>
                <emma:interpretation id="interp15" emma:lang="en-US" emma:confidence="0">
                  <emma:literal>^</emma:literal>
                </emma:interpretation>
              </emma:one-of>
            </emma:emma>
          </inkml:annotationXML>
          <inkml:trace contextRef="#ctx0" brushRef="#br0" timeOffset="6515.7153">4401 6625 64,'0'0'24,"16"2"3,-16-2-1,25-3-4,-8-2-2,4 5-3,3-6-2,6 5-3,1-3-5,2 2-4,3-1-3,-2 3 0,0-3 0,-2 2-7,-2 1-8,-5-1-4,1-1-6,-9-2-4,-2 0-4,-2-3 0,-1-1 0,-12 8 6,20-25 12</inkml:trace>
          <inkml:trace contextRef="#ctx0" brushRef="#br0" timeOffset="6859.3321">5178 6312 71,'0'0'28,"0"0"1,-10-16-3,10 16-6,-13-4-3,13 4 0,-11 9-5,7 8-3,-1 6-5,4 7-4,2 6 0,2 8-1,2 3 1,2 3-1,-2 1 1,5-1 0,-3-8 0,1-7-4,1-6-9,-6-11-7,1-4-6,-4-14-5,0 0-2,0 0 0,7-14 0,-9 1 3</inkml:trace>
        </inkml:traceGroup>
      </inkml:traceGroup>
    </inkml:traceGroup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7:52.021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</inkml:definitions>
  <inkml:traceGroup>
    <inkml:annotationXML>
      <emma:emma xmlns:emma="http://www.w3.org/2003/04/emma" version="1.0">
        <emma:interpretation id="{593B18BF-732F-47ED-8F52-7674E46E19C4}" emma:medium="tactile" emma:mode="ink">
          <msink:context xmlns:msink="http://schemas.microsoft.com/ink/2010/main" type="writingRegion" rotatedBoundingBox="18941,15379 23918,14482 24216,16135 19238,17032"/>
        </emma:interpretation>
      </emma:emma>
    </inkml:annotationXML>
    <inkml:traceGroup>
      <inkml:annotationXML>
        <emma:emma xmlns:emma="http://www.w3.org/2003/04/emma" version="1.0">
          <emma:interpretation id="{65290E7E-3ACE-4E72-AB9C-C155718EB951}" emma:medium="tactile" emma:mode="ink">
            <msink:context xmlns:msink="http://schemas.microsoft.com/ink/2010/main" type="paragraph" rotatedBoundingBox="18941,15379 23863,14492 24023,15378 19100,162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BD150E-46E9-4C3D-872C-3936C1375243}" emma:medium="tactile" emma:mode="ink">
              <msink:context xmlns:msink="http://schemas.microsoft.com/ink/2010/main" type="line" rotatedBoundingBox="18941,15379 23863,14492 24023,15378 19100,16265"/>
            </emma:interpretation>
          </emma:emma>
        </inkml:annotationXML>
        <inkml:traceGroup>
          <inkml:annotationXML>
            <emma:emma xmlns:emma="http://www.w3.org/2003/04/emma" version="1.0">
              <emma:interpretation id="{BC6E09D1-9E8D-4B2E-A28C-85F67B942783}" emma:medium="tactile" emma:mode="ink">
                <msink:context xmlns:msink="http://schemas.microsoft.com/ink/2010/main" type="inkWord" rotatedBoundingBox="18959,15479 20758,15155 20900,15941 19100,16265"/>
              </emma:interpretation>
              <emma:one-of disjunction-type="recognition" id="oneOf0">
                <emma:interpretation id="interp0" emma:lang="en-US" emma:confidence="0">
                  <emma:literal>4xa</emma:literal>
                </emma:interpretation>
                <emma:interpretation id="interp1" emma:lang="en-US" emma:confidence="0">
                  <emma:literal>Nixa</emma:literal>
                </emma:interpretation>
                <emma:interpretation id="interp2" emma:lang="en-US" emma:confidence="0">
                  <emma:literal>Ina</emma:literal>
                </emma:interpretation>
                <emma:interpretation id="interp3" emma:lang="en-US" emma:confidence="0">
                  <emma:literal>4Xa</emma:literal>
                </emma:interpretation>
                <emma:interpretation id="interp4" emma:lang="en-US" emma:confidence="0">
                  <emma:literal>4x5</emma:literal>
                </emma:interpretation>
              </emma:one-of>
            </emma:emma>
          </inkml:annotationXML>
          <inkml:trace contextRef="#ctx0" brushRef="#br0">73 0 43,'-1'17'17,"-2"4"-2,1 4-2,-7 1-2,3 4-2,-3 1 0,-3-2-2,4 0-1,-2-5 1,3 1 3,-1-10 0,6 1 3,2-16 0,1 17 0,-1-17-1,17 9 0,-4-7-4,6-2-1,0-3-3,5-1-2,1 3-1,1-3-2,2-1 1,0-2 0,-1 3-1,0 0 1,-1 2-1,-2-1-1,-2 3-7,-6-4-5,2 5-4,-6-3-2,0 2-4,-12 0-3,13-4-2,-13 4 0,0 0 5,1-11 5,-1 11 4,-5-13 7</inkml:trace>
          <inkml:trace contextRef="#ctx0" brushRef="#br0" timeOffset="381.5376">343 101 22,'-1'-14'12,"-1"1"1,0 2 0,2-3 2,0 14 0,-3-17 0,3 17 1,0 0 0,-5-11 0,5 11 2,-5 11-3,3 4-3,-3 3-1,8 10-3,-5 2-1,5 8-1,2 3-2,3 5-4,1-3 0,1 3 1,1-4-1,-1-6 1,0-3 0,-2-5-2,-3-7 1,-1-4 1,-4-17-8,3 13-6,-3-13-6,0 0-4,0 0-5,9-17-3,-9 17-1,8-21-1,-3 8 7,2 1 7</inkml:trace>
          <inkml:trace contextRef="#ctx0" brushRef="#br0" timeOffset="2215.1723">677 184 44,'0'0'14,"0"0"-3,0 0-1,0 0-4,0 0-1,16 20 0,-3-8-2,3 3 1,2 6 0,7 3 0,6 2-1,2 2-1,3 2 0,4-4 0,-1 4-1,-3-6-1,-1-4 0,-6-3 0,-6-4 0,-4-3-1,-4-3-2,-15-7-2,0 0-2,0 0-3,3-13-2,-13 1-4,-3-2-1,-3-6 0,2-2 2,-1-3 1</inkml:trace>
          <inkml:trace contextRef="#ctx0" brushRef="#br0" timeOffset="2527.5512">973 81 59,'0'0'23,"0"0"0,-12 9 0,-1 1-2,1 11-3,-5 4-1,3 11-1,-5 4-3,2 6-3,-4 1-3,2 3-4,4-4-2,-2-4-1,3-8 0,2-4 0,2-7 1,5-7-2,3-5-8,2-11-8,0 0-6,13-8-6,1-3-4,5-5-1,6-1 1,0-3 1,6 0 9</inkml:trace>
          <inkml:trace contextRef="#ctx0" brushRef="#br0" timeOffset="3511.7273">1484 300 9,'0'0'7,"0"0"-1,0 0 0,14-4 1,-14 4 1,2-13 1,-2 13 2,0-17 1,0 17 1,-6-23 1,2 10 0,-1-1-1,0 1 2,-6-2-2,1 2 0,-6-1 0,-1 4-2,-1 1-1,0 7-1,-4-1-2,1 8-2,-1 7-1,1 5-2,3 8-2,0 4 1,4 4 0,3-1 0,6 3-1,2 0 2,7-6-1,5-2 0,2-6 0,5-4 0,3-5 0,2-4 0,3-4 0,1-7 0,-1-2 0,-2-7-1,-1-2 0,-1-6-1,-3-5 1,-4-3-1,-1 0-1,-7-2 1,2 4-2,-3 1 1,-3 5 0,-2 6-1,1 14 1,0 0 1,0 0 1,-15 13-1,10 8 2,4 4 0,1 2 0,1 3 1,7-2 0,4 1-1,2-6-1,7 1 1,3-8 0,4-3 0,3-4-1,3-2 1,1-5-1,0-2-2,-1-1-2,-3-3 0,-4 1 0,-6-1 0,-2 2-2,-7-1-2,-12 3-3,11 0-2,-11 0-2,0 0-3,0 0-5,0 0-3,-14 9-2,14-9 2,0 0 4,0 0 4,4-12 13</inkml:trace>
        </inkml:traceGroup>
        <inkml:traceGroup>
          <inkml:annotationXML>
            <emma:emma xmlns:emma="http://www.w3.org/2003/04/emma" version="1.0">
              <emma:interpretation id="{9AE06812-1AF3-407C-B69C-13E3EAC42781}" emma:medium="tactile" emma:mode="ink">
                <msink:context xmlns:msink="http://schemas.microsoft.com/ink/2010/main" type="inkWord" rotatedBoundingBox="21638,14815 23905,14523 24000,15259 21733,15551">
                  <msink:destinationLink direction="with" ref="{766727A3-392E-4654-B157-6FA36BB6F812}"/>
                </msink:context>
              </emma:interpretation>
              <emma:one-of disjunction-type="recognition" id="oneOf1">
                <emma:interpretation id="interp5" emma:lang="en-US" emma:confidence="0">
                  <emma:literal>=I4</emma:literal>
                </emma:interpretation>
                <emma:interpretation id="interp6" emma:lang="en-US" emma:confidence="0">
                  <emma:literal>==_4</emma:literal>
                </emma:interpretation>
                <emma:interpretation id="interp7" emma:lang="en-US" emma:confidence="0">
                  <emma:literal>==.4</emma:literal>
                </emma:interpretation>
                <emma:interpretation id="interp8" emma:lang="en-US" emma:confidence="0">
                  <emma:literal>=t4</emma:literal>
                </emma:interpretation>
                <emma:interpretation id="interp9" emma:lang="en-US" emma:confidence="0">
                  <emma:literal>=t_4</emma:literal>
                </emma:interpretation>
              </emma:one-of>
            </emma:emma>
          </inkml:annotationXML>
          <inkml:trace contextRef="#ctx0" brushRef="#br0" timeOffset="4808.1409">2681-211 79,'0'0'23,"0"0"0,13 8-6,-13-8-8,24-1-4,-10 0 0,5-1-2,-2 1-2,5 0-1,1 2-1,0 0-5,0-2-2,-2 2-3,-1-1-2,-5-1-3,0 2-2,-15-1-2,14 0-1,-14 0 4,0 0 3,0 0 1</inkml:trace>
          <inkml:trace contextRef="#ctx0" brushRef="#br0" timeOffset="5037.7513">2763 73 81,'0'0'23,"8"14"-1,-8-14-7,19-1-8,-4-4-1,2-2-1,3 2-4,2-2-6,0-1-6,3 2-5,-2-2-4,0 0-2,0 0 0,-1 2-1,1-5 2,-1 1 3</inkml:trace>
          <inkml:trace contextRef="#ctx0" brushRef="#br0" timeOffset="5475.0719">3364-516 107,'0'0'32,"-20"5"-1,20-5-3,-12 1-11,12-1-4,0 0-3,0 0-6,20-6-3,-7 3-1,6 0 0,2-1-4,5 6-7,2-6-4,7 4-5,-3-5-6,3 1-6,1-2-1,1 1 1,-3-3 4,-1-5 5</inkml:trace>
          <inkml:trace contextRef="#ctx0" brushRef="#br0" timeOffset="6318.4927">3471-57 51,'-7'14'17,"7"-14"0,17 2-2,-1-4-2,4-2-4,7-1-1,4-2-2,3 2 1,5-4 1,10 1 0,2-4-1,8 3-1,5-4-1,7-1 0,6-1 0,2 2-2,5-1-2,3 3-1,1-2-1,3 5 1,-7 0 1,1 6-1,-8-1 0,-10 2 0,-4-1 0,-9 1 0,-13 2-1,-11-1-4,-7 0-5,-23 0-3,13 0-5,-13 0-4,-18 2-5,2 2 1,-7-3 1,0 2 4,-8-2 2</inkml:trace>
          <inkml:trace contextRef="#ctx0" brushRef="#br0" timeOffset="5865.5457">4117-819 93,'13'-10'31,"-13"10"0,0 0-6,12-8-6,-12 8-3,0 0-3,0 0-4,-7 23-4,3-2-5,1 5 0,3 7 0,-1 6 0,1 4 0,1 5-1,5-4 1,-1 1 0,0-6 0,3-3 0,-1-6-6,-1-9-9,2-3-4,-8-18-6,9 13-3,-9-13-4,0 0-1,0 0-1,-6-19 7,6 19 8</inkml:trace>
        </inkml:traceGroup>
      </inkml:traceGroup>
    </inkml:traceGroup>
    <inkml:traceGroup>
      <inkml:annotationXML>
        <emma:emma xmlns:emma="http://www.w3.org/2003/04/emma" version="1.0">
          <emma:interpretation id="{7FE32DA9-5F48-4954-9DD9-08651A1FDC17}" emma:medium="tactile" emma:mode="ink">
            <msink:context xmlns:msink="http://schemas.microsoft.com/ink/2010/main" type="paragraph" rotatedBoundingBox="22705,15537 24091,15360 24195,16176 22809,1635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D7EC43E-0B3D-407D-A34A-34B6078CC8CC}" emma:medium="tactile" emma:mode="ink">
              <msink:context xmlns:msink="http://schemas.microsoft.com/ink/2010/main" type="line" rotatedBoundingBox="22705,15537 24091,15360 24195,16176 22809,16352">
                <msink:destinationLink direction="with" ref="{766727A3-392E-4654-B157-6FA36BB6F812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90ED138-2841-4710-BA96-CF4A1E2E16A4}" emma:medium="tactile" emma:mode="ink">
                <msink:context xmlns:msink="http://schemas.microsoft.com/ink/2010/main" type="inkWord" rotatedBoundingBox="22705,15537 24091,15360 24195,16176 22809,16352"/>
              </emma:interpretation>
            </emma:emma>
          </inkml:annotationXML>
          <inkml:trace contextRef="#ctx0" brushRef="#br0" timeOffset="7099.4452">3818 151 52,'0'0'16,"0"0"0,13-7 2,-13 7-3,0 0-1,7 18 4,-7-18-1,-2 26-1,0-7-1,-2 4 1,-5 1-5,1 5 0,-3-4-5,-1-2-5,0-1 0,3-2 0,-3-4 0,3 0-1,9-16 0,-12 14 0,12-14 1,0 0 1,0 0-1,0 0 0,15 0 1,-3-5-2,3 2 1,4-1 0,3 0-1,3 0 0,2 3-3,0 0-5,5 1-5,-3-3-3,2 6-3,-7-5-1,2 4-4,-6-5-1,-3 2-1,-2 0 3,-15 1 3,14-12 3,-14 12 2,5-23 1,-7 8 4</inkml:trace>
          <inkml:trace contextRef="#ctx0" brushRef="#br0" timeOffset="7443.0811">4113 52 57,'-2'-12'20,"2"12"-1,0-13-3,0 13-2,0 0-3,0 0 2,0 26 1,-2-5-1,4 10 0,-2 5-1,4 15 1,2 4-3,1 8-2,0 3-3,2-1-3,3 1-1,0-3 0,-2-5-1,0-10 0,-1-10 0,0-8-5,-1-5-6,-5-9-6,-3-16-4,0 0-5,11 8-3,-11-8-4,6-16 0,-6 16 4,4-22 8,4 10 5</inkml:trace>
          <inkml:trace contextRef="#ctx0" brushRef="#br0" timeOffset="9256.793">4401 414 52,'0'0'18,"14"-3"0,-14 3-1,20 3-3,-7-2-2,3 6-1,2 1 2,6 5-1,0 1-1,5 7-2,1 1-1,3 5-2,-3 2-2,3 1-1,-3 0-3,-2-4-1,-4-1-5,-7-9-6,-6-2-3,-11-14-5,0 0-1,0 0-4,0-14-4,-7-3 3,-5-6 3,0 0 6,0-6 5</inkml:trace>
          <inkml:trace contextRef="#ctx0" brushRef="#br0" timeOffset="9566.5643">4682 249 49,'0'0'20,"0"0"3,0 0 2,-8 11 2,-1 8-6,0 10-3,-8 3-3,0 13 0,-3 1-2,2 9-3,-2 3-7,0-2-3,3-5-1,1-3 1,3-9 0,3-8 0,2-3-3,0-15-8,8-13-6,0 0-6,0 0-6,13-28-4,-4 4-2,4-8 1,6-5 3,1 1 10</inkml:trace>
          <inkml:trace contextRef="#ctx0" brushRef="#br0" timeOffset="10086.0094">4794 74 47,'0'0'20,"-5"-16"0,5 16 0,-3-18-1,3 18-3,3-17-2,-3 17-3,13-13-2,-13 13-3,21-7-2,-5 7-2,0 4 0,2 4-2,-2 1-1,-4 3 0,-3 4 3,-4-1 1,-5 5-1,-4-3 1,-4 4 1,-3-1-1,1-2 2,-4-2-1,3 1 0,1-4-1,2-1 0,8-12 0,-5 17 0,5-17-1,6 12 1,-6-12-2,23 1 0,-9-1-1,1-5-7,10 2-8,-7-5-5,11 2-4,-4-5-5,3 2-4,-3 1-2,-2-1 1,4 1 8,-6-2 13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8:03.069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</inkml:definitions>
  <inkml:traceGroup>
    <inkml:annotationXML>
      <emma:emma xmlns:emma="http://www.w3.org/2003/04/emma" version="1.0">
        <emma:interpretation id="{766727A3-392E-4654-B157-6FA36BB6F812}" emma:medium="tactile" emma:mode="ink">
          <msink:context xmlns:msink="http://schemas.microsoft.com/ink/2010/main" type="inkDrawing" rotatedBoundingBox="20950,15976 22976,13418 25373,15316 23346,17874" hotPoints="24273,14366 24396,16629 22132,16752 22009,14489" semanticType="enclosure" shapeName="Square">
            <msink:sourceLink direction="with" ref="{9AE06812-1AF3-407C-B69C-13E3EAC42781}"/>
            <msink:sourceLink direction="with" ref="{ED7EC43E-0B3D-407D-A34A-34B6078CC8CC}"/>
          </msink:context>
        </emma:interpretation>
      </emma:emma>
    </inkml:annotationXML>
    <inkml:trace contextRef="#ctx0" brushRef="#br0">-3 181 43,'-14'1'14,"14"-1"1,0 0-3,-3-14-4,3 14-3,15-17-3,-3 6-1,3-2 0,9 3 0,5-5-1,8 5 0,9-3 1,7-1 0,8 4-1,10-2 0,10 2-1,3 0-1,11 4 1,2-2-1,6 4 1,-1 4-1,5-3 1,-3 3 1,-2 6 0,0-2 1,-6 2-1,-9 1 0,-2 1 0,-12-2 0,-10 5 0,-8-1 0,-12-1-1,-11 2 1,-8 1 0,-7-1 1,-5 1 1,-6 3 0,-3 0 2,-6 4-1,1 6 1,-2 5 0,-2 9-1,0 5 0,-1 13-2,3 12 0,3 9-1,1 14-1,1 10 0,6 13 0,3 7-1,11 9 4,-1 3 1,-1-5 2,2 3 0,1-8 1,-4-7 0,1-11 0,-7-10-3,-4-16-4,-5-9-4,1-12-3,-5-13-5,0-11-3,-3-12-1,-5-9-4,9-14 0,-14 13 1,14-13 4,-14-2 2</inkml:trace>
    <inkml:trace contextRef="#ctx0" brushRef="#br0" timeOffset="783.026">1834 2304 57,'-42'8'19,"-11"-2"0,-4-2-6,-11 3-5,-8-3-2,-7 2 0,-10-2 2,-3 4 1,-11-6 1,1 5 1,-13-4 1,2 6 0,-4-7-1,5 4-3,-1-2-2,5 0-1,2-4-1,10 4-3,9-4-1,11-3 0,9 2-2,8-5-2,14 0-4,7-5-3,14 2-1,3-9-1,13 3 0,3-10 0,5 0 0,6-9 1,3-4 2,3-8 0,1-7 0,0-9 0,2-8-1,-1-4 1,-1-8 2,1-6 1,-6-3 3,1-5 2,-5-3 2,2-2 1,-3 2 1,0-6-2,1 1 0,0 0 1,0 5 0,0 3 1,0 8 0,0 8 3,4 8 0,-3 9 1,0 12 1,1 10-1,-1 6 1,2 12-1,-5 4 0,1 7-1,1 12-2,-5-15 1,5 15-2,0 0 0,-17 2-1,17-2 1,-12 21-2,7-2-1,-1 14 0,2 13 0,0 20 1,2 11-1,-1 23 1,3 22-1,5 22 0,-1 15 0,8 14 1,1 7-1,3 3 1,4 1 0,2-9 0,-1-11 0,2-19-5,-4-15-6,0-20-5,-2-15-6,-5-28 0,4-16 0,-5-20 11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8:27.233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690126AB-5B7E-4B35-B81E-FAD308ABDFB3}" emma:medium="tactile" emma:mode="ink">
          <msink:context xmlns:msink="http://schemas.microsoft.com/ink/2010/main" type="writingRegion" rotatedBoundingBox="7547,9559 13017,7589 13962,10212 8492,12182"/>
        </emma:interpretation>
      </emma:emma>
    </inkml:annotationXML>
    <inkml:traceGroup>
      <inkml:annotationXML>
        <emma:emma xmlns:emma="http://www.w3.org/2003/04/emma" version="1.0">
          <emma:interpretation id="{3B324AB6-B1A7-443C-9741-9780BA76A04B}" emma:medium="tactile" emma:mode="ink">
            <msink:context xmlns:msink="http://schemas.microsoft.com/ink/2010/main" type="paragraph" rotatedBoundingBox="7805,9151 11034,8930 11140,10471 7911,106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1E05C31-3EED-4FB7-9B1C-B252BA0BA6EC}" emma:medium="tactile" emma:mode="ink">
              <msink:context xmlns:msink="http://schemas.microsoft.com/ink/2010/main" type="line" rotatedBoundingBox="7805,9151 11034,8930 11140,10471 7911,10692"/>
            </emma:interpretation>
          </emma:emma>
        </inkml:annotationXML>
        <inkml:traceGroup>
          <inkml:annotationXML>
            <emma:emma xmlns:emma="http://www.w3.org/2003/04/emma" version="1.0">
              <emma:interpretation id="{CA325DCA-184F-4DE5-976C-E6597D0FCFA6}" emma:medium="tactile" emma:mode="ink">
                <msink:context xmlns:msink="http://schemas.microsoft.com/ink/2010/main" type="inkWord" rotatedBoundingBox="7805,9151 11034,8930 11140,10471 7911,10692"/>
              </emma:interpretation>
              <emma:one-of disjunction-type="recognition" id="oneOf0">
                <emma:interpretation id="interp0" emma:lang="en-US" emma:confidence="0">
                  <emma:literal>y'=-3</emma:literal>
                </emma:interpretation>
                <emma:interpretation id="interp1" emma:lang="en-US" emma:confidence="0">
                  <emma:literal>y'=.3</emma:literal>
                </emma:interpretation>
                <emma:interpretation id="interp2" emma:lang="en-US" emma:confidence="0">
                  <emma:literal>y'=_3</emma:literal>
                </emma:interpretation>
                <emma:interpretation id="interp3" emma:lang="en-US" emma:confidence="0">
                  <emma:literal>yet-3D</emma:literal>
                </emma:interpretation>
                <emma:interpretation id="interp4" emma:lang="en-US" emma:confidence="0">
                  <emma:literal>y"=_3</emma:literal>
                </emma:interpretation>
              </emma:one-of>
            </emma:emma>
          </inkml:annotationXML>
          <inkml:trace contextRef="#ctx0" brushRef="#br0">1326 239 26,'0'0'16,"0"0"-2,0 0-2,0 0-1,0 0-2,0 0-2,20-5 0,-4-1-1,1 2-2,7 1 1,1-3 0,1 1 1,3-2-1,2 2 0,-2-1-1,0 3 0,0-1-1,-6 4-2,-1-4 0,-5 4-2,-2 1-2,-15-1-2,14 3-4,-14-3-2,0 0-4,0 0-2,-13 5-3,13-5-2,-20 4 0,20-4 3,-24 8 13</inkml:trace>
          <inkml:trace contextRef="#ctx0" brushRef="#br0" timeOffset="360.2568">1341 419 35,'0'0'13,"0"0"-1,0 0-1,0 0-2,16 4-2,-16-4 0,21-3-2,-10 0-3,7 3 1,-1-2-1,4-1 0,0 0 0,2-1-1,0 3 0,2-3 1,-3 4-1,1-1-1,-2 2-1,-4 1-2,-4 0-4,-13-2-5,16 4-4,-16-4-4,0 0-1,0 0 1,0 0 6</inkml:trace>
          <inkml:trace contextRef="#ctx0" brushRef="#br0" timeOffset="2700.1742">2091 327 16,'-13'5'10,"13"-5"-1,0 0-1,-15 3 2,15-3-1,0 0 0,-12 1-2,12-1 0,0 0-1,0 0 2,0 0 2,0 0-1,0 0 1,24-1 2,-10-3 1,9 2 1,0-2-2,10 3-2,2 0-2,0 1-1,5-3-3,-4 2-1,1 0-2,-8 1-1,0 0 0,-9-2 0,-7 2 0,-13 0 0,0 0 0,0 0-1,0 0 1,-18 4-4,18-4-9,-20 0-4,20 0-4,0 0-6,0 0-3,0 0-2,0 0-1,16-2 4</inkml:trace>
          <inkml:trace contextRef="#ctx0" brushRef="#br0" timeOffset="3749.0764">2912 38 40,'-11'16'17,"11"-16"-4,-14 12-3,14-12-3,0 0-2,-15 8-1,15-8 0,0 0-1,0 0-1,0 0 1,-10-19-2,10 19 1,5-18-1,0 3 0,4 0 0,2-4-1,5-2 0,4 0 1,1-1-1,2 0 1,2-1 0,4 5-1,-1 4 0,-3 4 0,0 5 0,-4 9 0,-5 5 0,-6 10 0,-1 6-1,-6 10 1,-4 7 0,-8 7 0,-3-1 0,-7 5-1,-4-1 1,-4-5-1,-3 2 2,0-10-2,2-5 1,0-5 0,6-5 0,4-7 1,5-4 0,13-13 0,0 0 0,0 0 0,0 0 0,5-13 0,8 1 0,1-4 0,4-1 0,0-1 0,2-1-1,1 2 1,-2 2 0,0 2-1,1 3 0,-2 5 0,-1 5 0,2 7 0,-4 4 0,0 9-1,-2 6 1,-1 7 0,-3 5 0,-5 7 1,-4 1-1,-4 0 1,-4 1 0,-6-4 1,-5-2 1,-6-10 3,-2 2 0,-8-11 0,1-3 1,-4-9-1,4 1 1,-4-11-2,6 0 0,1-4-2,9-3-2,0-3-1,8-3 0,-1 0 0,6-1 0,4 1-2,1 0-2,1 1-4,3-1-4,0 13-2,4-15-3,-4 15-6,7-12-3,-7 12-2,11-11 2,-11 11 2,16-10 23</inkml:trace>
          <inkml:trace contextRef="#ctx0" brushRef="#br0" timeOffset="-1169.0748">184 62 27,'0'0'14,"0"0"-3,0 0-1,0 0-1,-5 18 2,1-6 1,3 6 1,-1 5-1,1 7-1,0 4-1,3 4 0,-2-1 2,2 2-1,2-2-4,2-3 0,-2-8-2,7-5 1,-2-9-2,1-3-1,8-6-2,-3-9-1,5-3 1,4-4-1,-1-9 1,2-3-1,2-7 0,-1-3 1,-2-3 0,-1 1-1,0-3 1,-5-2 0,-3 4 0,-5 3-2,-1 7 3,-3 4-3,-5 7 2,-1 17-1,-4-12 0,4 12-1,-8 21 1,3 3 0,2 9-1,3 7 1,0 13-1,4 4 0,7 12 1,1 5 0,6 6 0,2 0-1,-1 0 1,1 1-1,-3-8 1,-5 0 0,-5-6-1,-13-8-1,-8-7 2,-10-7 0,-9-4-2,-9-9 2,-5-7 0,-2-7 0,-3-8 0,2-3-1,-3-6 1,8-2 0,3-4 1,4-3-1,4-5 0,5 1 1,4-1-12,1-3-5,10 2-4,-1-7-7,6 0-5,5 0-2,5-6-1,5 1 7</inkml:trace>
          <inkml:trace contextRef="#ctx0" brushRef="#br0" timeOffset="-636.2717">980-399 71,'0'0'24,"0"0"-1,0 0-5,0 0 0,-13 5-4,13-5-1,-5 21-1,4-1-2,-3 2-2,2 7-3,-2 3-2,2 3-4,-2 2 1,0 2-1,1-2 0,-1-4 1,2-4-1,-2-4 1,1-6-1,2-4-7,2-3-9,-1-12-8,0 0-6,0 0-2,0 0-1,17 6-1,-17-6 5</inkml:trace>
        </inkml:traceGroup>
      </inkml:traceGroup>
    </inkml:traceGroup>
    <inkml:traceGroup>
      <inkml:annotationXML>
        <emma:emma xmlns:emma="http://www.w3.org/2003/04/emma" version="1.0">
          <emma:interpretation id="{3119F3FE-E144-446D-B84A-527BA23465BF}" emma:medium="tactile" emma:mode="ink">
            <msink:context xmlns:msink="http://schemas.microsoft.com/ink/2010/main" type="paragraph" rotatedBoundingBox="10287,10494 13629,9290 13962,10212 10619,1141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B6268F9-E1FB-485A-9113-C868E6304010}" emma:medium="tactile" emma:mode="ink">
              <msink:context xmlns:msink="http://schemas.microsoft.com/ink/2010/main" type="line" rotatedBoundingBox="10287,10494 13629,9290 13962,10212 10619,11416"/>
            </emma:interpretation>
          </emma:emma>
        </inkml:annotationXML>
        <inkml:traceGroup>
          <inkml:annotationXML>
            <emma:emma xmlns:emma="http://www.w3.org/2003/04/emma" version="1.0">
              <emma:interpretation id="{2EA0A0B0-F97E-48A2-A1E4-D55EAB92341E}" emma:medium="tactile" emma:mode="ink">
                <msink:context xmlns:msink="http://schemas.microsoft.com/ink/2010/main" type="inkWord" rotatedBoundingBox="10287,10494 13629,9290 13962,10212 10619,11416"/>
              </emma:interpretation>
              <emma:one-of disjunction-type="recognition" id="oneOf1">
                <emma:interpretation id="interp5" emma:lang="en-US" emma:confidence="0">
                  <emma:literal>*3</emma:literal>
                </emma:interpretation>
                <emma:interpretation id="interp6" emma:lang="en-US" emma:confidence="0">
                  <emma:literal>*+3</emma:literal>
                </emma:interpretation>
                <emma:interpretation id="interp7" emma:lang="en-US" emma:confidence="0">
                  <emma:literal>X!?</emma:literal>
                </emma:interpretation>
                <emma:interpretation id="interp8" emma:lang="en-US" emma:confidence="0">
                  <emma:literal>Xi_3</emma:literal>
                </emma:interpretation>
                <emma:interpretation id="interp9" emma:lang="en-US" emma:confidence="0">
                  <emma:literal>Xo?</emma:literal>
                </emma:interpretation>
              </emma:one-of>
            </emma:emma>
          </inkml:annotationXML>
          <inkml:trace contextRef="#ctx0" brushRef="#br0" timeOffset="5257.1194">2383 1017 34,'20'-3'14,"6"1"-1,5-1-1,5-2 0,13 0 0,-2-3-2,8 0 0,7-3 1,13 1 3,0-3-1,11 0 0,-5-3-2,7 1 0,-3 0-3,-3 0-1,-3 1-3,-6 2-3,-7 1-1,-9 2 1,-8 4-1,-9 0 0,-8 1 0,-10 1 0,-11 5 0,-11-2-1,0 0 1,-17 10-8,3-5-6,-6 1-4,0 3-2,-2-4-5,-2 0-4,3 2-2,3 1-2,-1-2 8,-2-1 19</inkml:trace>
          <inkml:trace contextRef="#ctx0" brushRef="#br0" timeOffset="6027.3899">2741 1279 33,'17'3'18,"-17"-3"0,20 14 0,-6 2-1,-2 0 1,5 7-2,-1 1-1,7 5-2,0 5-1,4 5-2,2 2-5,0 1-3,4 0-3,-5-1 1,-2-3 0,-3-3-1,-6-9 1,-7-3 0,-3-6 0,-5-4 0,-2-13-7,0 0-8,0 0-2,-13 6-3,13-6-4,-12-19-4,8 2-2,-2-3-3,2-4 15</inkml:trace>
          <inkml:trace contextRef="#ctx0" brushRef="#br0" timeOffset="6325.0756">3122 1278 33,'-14'17'26,"-5"4"4,-6 8-6,-5 5-6,-1 9-1,-5 1-1,2 4-2,-7-2-5,9 0-3,0-1-5,4-7-2,4-4 1,3-11-4,4-2-9,3-6-3,14-15-4,-11 12-5,11-12-3,0 0-4,7-21-1,2 7 12</inkml:trace>
          <inkml:trace contextRef="#ctx0" brushRef="#br0" timeOffset="6915.5357">3321 1050 50,'0'0'21,"0"0"-5,12-2-7,-12 2-2,0 0 1,0 0 1,-3 16 1,3-16 1,-6 17 0,6-17 0,-8 21 0,8-21-1,-11 21-3,11-21-1,-9 20-1,9-20-4,-5 16-1,5-16 0,0 0 1,4 14-1,-4-14 0,15 5 0,-15-5-1,21 4 1,-5-2 0,0-2 0,4 0 0,0 0 0,-2 0 0,4-2 0,-1 1 0,-1 1 0,-3 0 0,-1-1-1,-3-1-6,2 4-4,-15-2-4,17-3-2,-17 3-1,0 0-3,0 0-3,8-16 1,-8 16 2,-4-16 5,4 16 3,-6-23 1,5 11 9</inkml:trace>
          <inkml:trace contextRef="#ctx0" brushRef="#br0" timeOffset="7187.3671">3563 1000 39,'4'-15'13,"-4"15"-2,0 0-1,5-13-2,-5 13-2,0 0 0,3 13 2,-4-1 4,2 7 2,-6 4 1,3 7-1,-3 2-2,4 2 0,-6 1-2,3 3-4,-4-5-2,2-1-6,2-7 1,-2-4-1,1-4-4,5-17-9,-5 17-5,5-17-4,0 0-5,0 0-4,10-15-1,-10 15 1,20-25 33</inkml:trace>
          <inkml:trace contextRef="#ctx0" brushRef="#br0" timeOffset="8236.9069">4217 861 23,'0'0'12,"-12"1"-1,12-1-1,0 0 0,0 0 1,0 0 0,0 0-1,13-4 0,0 3-2,6-4 1,8 3 0,4 1-1,2-2 0,6 3 1,3-2 0,4-1 0,-2 0-2,0 2 0,-7-1-1,1 0-1,-6-2-1,-6 4-3,-7-1-1,-6 0 0,-13 1 1,12 0-2,-12 0-4,0 0-10,0 0-4,0 0-6,0 0-6,0 0-1,0 0-1,0 0 0,0 0 20</inkml:trace>
          <inkml:trace contextRef="#ctx0" brushRef="#br0" timeOffset="11985.0142">4530 622 17,'0'0'11,"0"0"-1,0 0 2,-7-12-1,7 12 2,0 0 0,0 0 0,0 0 2,0 0 0,-14-2 1,14 2-2,-8 15-2,6 1-4,0 1 0,2 11-4,-1 3-1,1 6-3,1 4 0,2 2-1,-2-1 1,2 0 0,-2-3 0,-1-5 0,1-2 0,-1-6 0,0-5 0,-1-4 0,2-5 0,-1-12-13,-4 12-6,4-12-7,0 0-6,-1-12-4,1 12 1,5-20 3</inkml:trace>
          <inkml:trace contextRef="#ctx0" brushRef="#br0" timeOffset="16053.7255">5420 142 8,'0'0'5,"0"0"1,0 0-1,0 0 2,0 0 0,0 0 0,0 0-2,0 0 2,0 0-1,0 0 0,0 0-1,0 0-1,0 0 0,0 0-1,0 0 1,0 0 0,0 0 0,0 0-1,0 0 1,0 0-1,0 0 1,17-13-1,-17 13-1,0 0 1,17-7-2,-17 7 0,18-5 0,-3 1 0,-2 1 1,3 1 1,1-1 0,2-1 1,5 0 0,0 3-1,5 0 1,-2 1-1,0 0-1,0 3 0,-2 1-1,-1 2-1,-3 3 0,-4 1 1,-6 1-1,-5 3 1,-3 2 0,-6 0 0,-3 1 0,-6 6-1,-7-3 1,-3 2-1,-3-2 1,-4 1-2,-3-1 2,1-3-1,5-1-1,-3-6 2,5-2-1,2-3 1,10 0 1,12-5 0,-13 3 1,13-3 0,0 0 0,0 0 0,18-13 0,-2 6-1,1 2 0,4-1-1,1-2 0,6 1 0,1 3-1,4 0 0,1 4 1,4 3-1,0 3 2,-2 6 1,1 5-1,-7 4 0,-2 7 0,-10-1 0,-6 5 1,-8 1-3,-9-2 1,-14 3-2,-10-2-1,-8-5 2,-9 0-2,-9-5 1,-4-4-1,-7-5 2,2 0-2,-2-7 2,7-4-1,-1-2 1,12-5 0,6 0-1,7-4 2,12 0-2,8-2 1,6-1-2,9-1-6,0 13-7,14-21-1,1 13-6,-1 2-4,1-1-5,-2 4-1,-1 1 1,1 3 21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8:52.417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24D89CFF-4804-4D94-8DA1-09025AA7FDC6}" emma:medium="tactile" emma:mode="ink">
          <msink:context xmlns:msink="http://schemas.microsoft.com/ink/2010/main" type="writingRegion" rotatedBoundingBox="12953,10446 18042,9375 18277,10490 13187,11561"/>
        </emma:interpretation>
      </emma:emma>
    </inkml:annotationXML>
    <inkml:traceGroup>
      <inkml:annotationXML>
        <emma:emma xmlns:emma="http://www.w3.org/2003/04/emma" version="1.0">
          <emma:interpretation id="{E6C75CB0-4147-413D-AA6F-E3F2D72CA82F}" emma:medium="tactile" emma:mode="ink">
            <msink:context xmlns:msink="http://schemas.microsoft.com/ink/2010/main" type="paragraph" rotatedBoundingBox="12953,10446 18042,9375 18277,10490 13187,115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E97B78-E6AC-48B3-B717-6AF8F2129686}" emma:medium="tactile" emma:mode="ink">
              <msink:context xmlns:msink="http://schemas.microsoft.com/ink/2010/main" type="line" rotatedBoundingBox="12953,10446 18042,9375 18277,10490 13187,11561"/>
            </emma:interpretation>
          </emma:emma>
        </inkml:annotationXML>
        <inkml:traceGroup>
          <inkml:annotationXML>
            <emma:emma xmlns:emma="http://www.w3.org/2003/04/emma" version="1.0">
              <emma:interpretation id="{C9ABB669-EAA5-403B-8555-33106ABAD9A8}" emma:medium="tactile" emma:mode="ink">
                <msink:context xmlns:msink="http://schemas.microsoft.com/ink/2010/main" type="inkWord" rotatedBoundingBox="16063,9835 18051,9416 18262,10419 16274,10837"/>
              </emma:interpretation>
              <emma:one-of disjunction-type="recognition" id="oneOf0">
                <emma:interpretation id="interp0" emma:lang="en-US" emma:confidence="0">
                  <emma:literal>5×2+18×2</emma:literal>
                </emma:interpretation>
                <emma:interpretation id="interp1" emma:lang="en-US" emma:confidence="0">
                  <emma:literal>5×2+1872</emma:literal>
                </emma:interpretation>
                <emma:interpretation id="interp2" emma:lang="en-US" emma:confidence="0">
                  <emma:literal>5×2+1822</emma:literal>
                </emma:interpretation>
                <emma:interpretation id="interp3" emma:lang="en-US" emma:confidence="0">
                  <emma:literal>5x~+18x2</emma:literal>
                </emma:interpretation>
                <emma:interpretation id="interp4" emma:lang="en-US" emma:confidence="0">
                  <emma:literal>5×2418×2</emma:literal>
                </emma:interpretation>
              </emma:one-of>
            </emma:emma>
          </inkml:annotationXML>
          <inkml:trace contextRef="#ctx0" brushRef="#br0">8298 329 36,'0'0'18,"3"17"-1,-3 1 1,3 8 2,-6 5 1,6 11-2,-5 7-3,0 6-1,-4 1-3,5 3-3,0-2-4,-1-1-5,2-3 0,3-6-1,-4-6 1,1-6 0,2-7 0,4-7 1,-2-6-7,-4-15-11,0 0-5,15-9-5,-7-9-6,1-3-2,-3-4 0,0-5 5</inkml:trace>
          <inkml:trace contextRef="#ctx0" brushRef="#br0" timeOffset="997.0744">8911 370 23,'0'0'12,"-19"-12"-2,6 4-1,-2 6-1,-1-3 2,-2 5 0,-2-2 1,-4 4-1,3 0 0,-2 5 1,0 2-2,-2 1 0,6 2-1,-4 3-1,5 0-1,1 2-1,4 2 1,-1-5 1,8 2 1,-1-4-2,3 4-1,7-5 1,-3-11 0,9 19-2,-9-19 0,21 22-3,-8-12-1,3 1 0,1 1 1,2 0-2,2 2 0,2 4-1,2 3 1,0 3-1,2 2 0,-2 4 1,2 3-1,1 3 2,-4 2-1,-7 0 2,-4-2-1,-4 1 1,-8-5-1,-6-2 0,-7-5 1,-10-4-1,-6-9 0,-2-6 0,-4-2 0,-3-8 0,1-4 0,4-4 0,3-3 0,4-5 0,10 0-1,6-6 1,5-1 0,13-2 0,7-4 0,12-2 0,-1-4 0,7 1 2,6-2-1,5-1 1,1 2 0,0-1 0,-5 1 0,-7 2 0,-1 2-1,-8 5 0,-7 1 0,-10 4-2,-11 1-2,-5 7-4,-14 3-3,-6 6-5,-7 3-2,-2 3-5,-5 4-2,3 6-1,-1 1-1,3 3 3,12 3 1,4 0 3,7 4 7</inkml:trace>
          <inkml:trace contextRef="#ctx0" brushRef="#br0" timeOffset="2784.8767">9663 559 35,'-17'4'20,"6"9"-1,-7 4 0,-6 8-2,-1 10-1,-1 5-1,-5 6-2,1 4-3,0 2-2,-4-1-1,5-2-3,1-3-3,3-10 0,4-4-1,4-7-7,2-11-7,15-14-6,-11 9-5,11-9-4,6-15 0,7-6 0,2-8-1</inkml:trace>
          <inkml:trace contextRef="#ctx0" brushRef="#br0" timeOffset="2503.7362">9231 648 30,'13'-1'19,"7"4"-1,2 2-2,2 5 3,8 3 1,1 3 1,7 9-3,1 1-2,9 7-4,-5 0-1,1 5-3,1-1-3,-9-2-5,-5-2 0,-1-3-1,-8-4 1,-9-6 1,-3-4-1,-12-16-8,11 12-7,-11-12-4,0 0-2,-11-18-4,1 4-2,-1-4-3,1-5-1,-1 0 7,-2-7 12</inkml:trace>
          <inkml:trace contextRef="#ctx0" brushRef="#br0" timeOffset="3448.954">9903 227 33,'-18'0'17,"18"0"-1,0 0-2,-12-3-2,12 3 0,0 0 0,0 0-1,0 0-3,21-10-2,-6 7-1,4 1-1,5 0-1,4 1 0,-1 2-2,2 1-1,3 2 0,-7 1 0,-3 4 0,-5 3 0,-5 2 0,-9 6 0,-4 1 2,-11 4-1,-4 1 3,-5 2-1,-3 1 0,-2-2 1,0-1 1,1-6 1,2 2 1,6-3-1,4-4 0,13-15 0,-13 16 0,13-16-2,0 0 0,22 11-2,-2-11-1,2-4-1,3 0 0,4-1 0,-1-1-5,1 5-5,-3-6-6,2 6-4,-7-3-4,-1 3-4,-3-2-2,-3 2-2,1 0 4,-15 1 6,23-2 11</inkml:trace>
          <inkml:trace contextRef="#ctx0" brushRef="#br0" timeOffset="-7135.0404">5891 1429 31,'13'1'21,"1"0"-1,3 3-1,0 0-1,3 4-2,0 4-1,5 5 0,1 5-1,4 7-2,3 4-4,3 4-2,1 2-6,-4 0 1,2 0-1,-5-3 0,2-3 0,-11-8 0,-4-4 1,-8-7-1,-2 0-6,-7-14-8,0 0-3,0 0-5,-12-16-3,0 0-4,2-5-2,-1-5-2,-1-7 14</inkml:trace>
          <inkml:trace contextRef="#ctx0" brushRef="#br0" timeOffset="-8574.4475">5062 967 26,'22'-1'13,"2"-3"-1,6 4 1,5-4-1,6 0 0,8 1-3,6-2-1,8-2 1,6 0 0,2 0 0,6 0-1,2 1-1,0-2-2,4 5 1,-4-4-1,0 3-1,-5-2-2,-2 5 0,-3-3-1,-6 0 0,-5 3 0,-6 0 0,-8-1 0,-6 5 0,-9-4 0,-4 1-1,-11 0-1,-14 0-5,17 0-7,-17 0-3,0 0-6,0 0-4,-17-2-4,17 2 1,-21 2-1,5 0 26</inkml:trace>
          <inkml:trace contextRef="#ctx0" brushRef="#br0" timeOffset="-7542.3693">5677 1096 24,'0'0'12,"19"2"-2,-19-2-1,0 0-1,0 0-1,-20 15 0,2-14-1,-7 3 2,-7-1 3,2-1 1,-8-1 0,3 3 2,-3-4-2,5 2 0,2-2-2,7 0-3,2 0-3,2 1-2,6 0-1,-1 1-1,15-2 0,-14 6-1,14-6 0,-8 15 1,8-15-1,-3 23 1,0-6 1,1 7-2,-1-2 2,-1 3-2,-4 0 2,2-3-1,-2 1 0,-1-1 0,-1-5 1,1-4-1,3-1 1,6-12-1,-10 17 1,10-17-1,0 0 0,0 0 0,16 5 0,-1-7-1,-2-4 1,3 1-1,1-4 1,0 0 0,7 0 0,-5 1 0,8 2 0,-2 3 0,4 0 0,0 3 0,1 5 0,3 3 0,0 6 0,-3 7 1,0 6-1,-2 4 1,-3 9-1,-7 0 1,-3 6-1,-11 0 1,-7-1-1,-6-3 0,-8-7 1,-7-3 0,-8-4-1,-5-8 0,-5-3 0,4-6 0,-4-3 0,3-6 0,2-4 0,3-4 0,6 0 0,3-2 0,5-3-1,3 1-7,17 10-6,-18-21-2,18 21-5,-6-20-5,9 8-3,-3 12-4,11-22 2,0 10 18</inkml:trace>
          <inkml:trace contextRef="#ctx0" brushRef="#br0" timeOffset="-6838.2762">6263 1355 42,'-21'17'23,"6"-1"1,-6 3-4,0 4-3,-6 7 0,-1 7-1,-2 4-2,1 3-3,-1 1-3,1-3-4,4 3-4,2-6 1,3-5-1,2-8 0,4-3-5,3-10-11,11-13-3,0 0-7,0 0-5,3-15-2,6-8-1,5-4 2</inkml:trace>
          <inkml:trace contextRef="#ctx0" brushRef="#br0" timeOffset="-6102.1379">6469 1142 35,'0'0'17,"-14"7"-4,14-7-4,0 0 0,0 0 1,0 0 0,0 0 0,0 0 1,0 0-3,12-2-1,-12 2-2,26-5-2,-10 2-1,5 3-2,-1 0 1,-1 3-1,1 0 1,-1 7 0,-4 1 1,-1 3 1,-9 1 1,-1 1 2,-8 2 0,-4 5-2,-5-6 2,0 2-2,-5-3 0,1 3-1,0-6-2,3 0-1,2-5 1,12-8-1,0 0 0,-12 11 0,12-11 1,12-1-1,1-1 0,3 0 0,4-2 0,3 0 0,4 3 0,-1-2 0,3 2 0,-3 0 0,-1 1 0,0 0 0,-6 0 0,-4 0 0,-3 1 0,-12-1 0,13 4 0,-13-4 0,0 0 0,0 0-1,0 0-8,0 0-7,0 0-2,0 0-5,0 0-4,0 0-4,16-4-3,-16 4 1,19-12 29</inkml:trace>
          <inkml:trace contextRef="#ctx0" brushRef="#br0" timeOffset="-5126.9592">7517 596 24,'0'0'14,"0"-15"0,0 15-2,0 0-1,0 0-1,0 0-1,0 0-1,6 23-1,-6-9 0,-1 6 0,2 5 1,-5 2 1,3 5 1,-4-1-2,5 3-1,-4-2 0,4-2-1,-1-3-2,-1 0-1,0-8-1,3-3-2,-1 0-1,0-16-5,4 17-6,-4-17-2,0 0-3,0 0-4,14-13-5,-12 1-1,-1-6-1,0 1 3,-3-7 16</inkml:trace>
          <inkml:trace contextRef="#ctx0" brushRef="#br0" timeOffset="-4750.7999">7340 779 27,'-14'8'13,"14"-8"-1,0 0-2,0 0 1,0 0 0,18 7 2,-7-7 2,1-1 1,5-1-1,1 0 0,3 2-1,2-4-1,6 2-2,0 0-4,1-2-4,3 1-3,-3 1 0,-1-1 0,-1 2 1,-5 1-1,-4-2 0,-6 2 1,-13 0-1,16 0-7,-16 0-8,0 0-2,0 0-5,0 0-6,0 0-3,0 0-3,0 0 1,0 0 13</inkml:trace>
        </inkml:traceGroup>
      </inkml:traceGroup>
    </inkml:traceGroup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9:47.917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7F6D3910-A3C5-4660-8BF0-BA93B8BABAED}" emma:medium="tactile" emma:mode="ink">
          <msink:context xmlns:msink="http://schemas.microsoft.com/ink/2010/main" type="inkDrawing" rotatedBoundingBox="17506,6439 21594,6232 21609,6530 17521,6737" shapeName="Other"/>
        </emma:interpretation>
      </emma:emma>
    </inkml:annotationXML>
    <inkml:trace contextRef="#ctx0" brushRef="#br0">-5 217 44,'0'0'13,"-6"12"0,6-12-2,3 14-4,-3-14-5,15 20 0,-3-9 0,0 0 0,1 2-1,1 3 1,3-1 0,-1-2 1,4-1-1,4-1 0,1-1 0,3-4-1,5-1 0,3-2-1,5-3 0,3-1 0,1-3 0,6-2-1,-2-3 1,2-1 1,-1-2-1,3-2 0,-3-2 0,4-3 1,1 2-1,3-4 1,0 4-1,3-4 1,0 4-1,4-1 0,1 5 0,-1 1-1,3 4 1,-4 4-1,3 6 1,-2 1-1,-2 8 0,-1-1 1,-6 9-1,-2-1 1,-4 3-1,-6 3 0,-6-3 0,-9 4 1,0-4-1,-10-2 1,4-3-1,-6 0 1,1-7 0,1-2-1,0-6 1,5-2 1,5-3-1,7-3-1,6-3 1,6-2 0,5-1 1,9-3-1,6 3-1,6-3 1,4 3-1,-1-3 1,3 4 1,1 1-2,2 3 1,-1 0 0,4 4 0,-1-1 0,2 3 0,0 0 0,1-1-1,-1-1 1,4 0 1,-6-1-1,-6 0 0,-6-4 0,-7-1 1,-11-3 0,-6-2 2,-11-4-2,-11 1 1,-7-2 0,-7-1 1,-6 1-2,-7 2-2,-2 4-3,-5 2-6,7 12-3,-20-13-4,20 13-1,-20-2-1,6 2 0,-1 4 4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0:01.509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0F3EAED4-48A7-49D1-8BCF-96830FAD2BC8}" emma:medium="tactile" emma:mode="ink">
          <msink:context xmlns:msink="http://schemas.microsoft.com/ink/2010/main" type="writingRegion" rotatedBoundingBox="9064,5232 24828,5249 24818,15159 9053,15142"/>
        </emma:interpretation>
      </emma:emma>
    </inkml:annotationXML>
    <inkml:traceGroup>
      <inkml:annotationXML>
        <emma:emma xmlns:emma="http://www.w3.org/2003/04/emma" version="1.0">
          <emma:interpretation id="{8843961A-AE99-4D2E-8E05-5010F4DFECB7}" emma:medium="tactile" emma:mode="ink">
            <msink:context xmlns:msink="http://schemas.microsoft.com/ink/2010/main" type="paragraph" rotatedBoundingBox="18414,5210 20703,5245 20696,5669 18408,5634" alignmentLevel="5"/>
          </emma:interpretation>
        </emma:emma>
      </inkml:annotationXML>
      <inkml:traceGroup>
        <inkml:annotationXML>
          <emma:emma xmlns:emma="http://www.w3.org/2003/04/emma" version="1.0">
            <emma:interpretation id="{CDCD15F1-78DE-430E-800E-33850FD637A8}" emma:medium="tactile" emma:mode="ink">
              <msink:context xmlns:msink="http://schemas.microsoft.com/ink/2010/main" type="line" rotatedBoundingBox="18414,5210 20703,5245 20696,5669 18408,5634"/>
            </emma:interpretation>
          </emma:emma>
        </inkml:annotationXML>
        <inkml:traceGroup>
          <inkml:annotationXML>
            <emma:emma xmlns:emma="http://www.w3.org/2003/04/emma" version="1.0">
              <emma:interpretation id="{3613BD89-CB5E-431A-A049-6EBE9F0A34A6}" emma:medium="tactile" emma:mode="ink">
                <msink:context xmlns:msink="http://schemas.microsoft.com/ink/2010/main" type="inkWord" rotatedBoundingBox="18414,5252 18874,5259 18868,5625 18408,5618"/>
              </emma:interpretation>
              <emma:one-of disjunction-type="recognition" id="oneOf0">
                <emma:interpretation id="interp0" emma:lang="en-US" emma:confidence="0">
                  <emma:literal>u</emma:literal>
                </emma:interpretation>
                <emma:interpretation id="interp1" emma:lang="en-US" emma:confidence="0">
                  <emma:literal>h</emma:literal>
                </emma:interpretation>
                <emma:interpretation id="interp2" emma:lang="en-US" emma:confidence="0">
                  <emma:literal>U</emma:literal>
                </emma:interpretation>
                <emma:interpretation id="interp3" emma:lang="en-US" emma:confidence="0">
                  <emma:literal>k</emma:literal>
                </emma:interpretation>
                <emma:interpretation id="interp4" emma:lang="en-US" emma:confidence="0">
                  <emma:literal>a</emma:literal>
                </emma:interpretation>
              </emma:one-of>
            </emma:emma>
          </inkml:annotationXML>
          <inkml:trace contextRef="#ctx0" brushRef="#br0">9390-2305 2,'0'0'1,"0"0"1,-2-11 1,2 11 0,0 0 0,2-14 1,-2 14-2,0 0 1,-6-14 4,6 14 2,0 0 1,-12-14-1,12 14 0,0 0 0,0 0 2,-14-8-2,14 8-3,0 0-3,0 0 0,-4 18 1,4-18 0,1 25 1,2-5 0,1 5-1,-1 2 0,2 3-1,-1 1 1,1 0-1,2-1 1,1-4-1,-2-5-1,3-6 1,1-2 0,-10-13 0,23 10 0,-12-10-1,2-5-1,-3-3-1,-10 8 1,24-25 0,-15 10-1,2-8 1,-2 4-1,0-6 1,0 0-1,2 1 1,-3 3-1,-2 3 0,-2 3 1,-4 15-1,0 0 0,0 0 0,7 27-1,-7-4 1,4 4-1,0 3 1,4 1-1,4-1 0,-2-3 0,5-6-5,-1-2-7,6-6-6,0 1-2,-1-8-1,4-2-1,-1-5-1,6-1 0,-1 0 8</inkml:trace>
        </inkml:traceGroup>
        <inkml:traceGroup>
          <inkml:annotationXML>
            <emma:emma xmlns:emma="http://www.w3.org/2003/04/emma" version="1.0">
              <emma:interpretation id="{BAAE43EA-FEB2-4F51-A2DC-8D58245C65D5}" emma:medium="tactile" emma:mode="ink">
                <msink:context xmlns:msink="http://schemas.microsoft.com/ink/2010/main" type="inkWord" rotatedBoundingBox="20255,5238 20703,5245 20696,5669 20249,5662"/>
              </emma:interpretation>
              <emma:one-of disjunction-type="recognition" id="oneOf1">
                <emma:interpretation id="interp5" emma:lang="en-US" emma:confidence="1">
                  <emma:literal>v</emma:literal>
                </emma:interpretation>
                <emma:interpretation id="interp6" emma:lang="en-US" emma:confidence="0">
                  <emma:literal>V</emma:literal>
                </emma:interpretation>
                <emma:interpretation id="interp7" emma:lang="en-US" emma:confidence="0">
                  <emma:literal>r</emma:literal>
                </emma:interpretation>
                <emma:interpretation id="interp8" emma:lang="en-US" emma:confidence="0">
                  <emma:literal>w</emma:literal>
                </emma:interpretation>
                <emma:interpretation id="interp9" emma:lang="en-US" emma:confidence="0">
                  <emma:literal>W</emma:literal>
                </emma:interpretation>
              </emma:one-of>
            </emma:emma>
          </inkml:annotationXML>
          <inkml:trace contextRef="#ctx0" brushRef="#br0" timeOffset="797.5989">11196-2202 30,'0'0'11,"0"0"1,-3-13 1,3 13 0,0 0-4,0 0-1,0 0-2,0 0 0,0 0 1,0 0-2,15 2 0,-15-2 2,17 24-1,-6-6 1,-1 2 0,3 4 0,2 0 0,-1 4-1,1-2 0,-1 0 1,-6-5 2,4 0 1,-3-7 0,-1-1-1,-8-13-1,0 0 1,13 0-2,-13 0-1,9-25-4,-3 5-2,-2-7 0,2-4 0,6-8 0,-2-4-5,9 3-14,-2-7-9,5 8-4,3 1-2,7 10-3,1 3-1,2 11-2,11 10 19</inkml:trace>
        </inkml:traceGroup>
      </inkml:traceGroup>
    </inkml:traceGroup>
    <inkml:traceGroup>
      <inkml:annotationXML>
        <emma:emma xmlns:emma="http://www.w3.org/2003/04/emma" version="1.0">
          <emma:interpretation id="{859062F5-640D-4B9B-BA05-0C94FD8510C2}" emma:medium="tactile" emma:mode="ink">
            <msink:context xmlns:msink="http://schemas.microsoft.com/ink/2010/main" type="paragraph" rotatedBoundingBox="18316,6521 21987,6448 22002,7189 18331,7261" alignmentLevel="5"/>
          </emma:interpretation>
        </emma:emma>
      </inkml:annotationXML>
      <inkml:traceGroup>
        <inkml:annotationXML>
          <emma:emma xmlns:emma="http://www.w3.org/2003/04/emma" version="1.0">
            <emma:interpretation id="{7A1B0525-0561-4F4E-A702-E1A0EAB6807D}" emma:medium="tactile" emma:mode="ink">
              <msink:context xmlns:msink="http://schemas.microsoft.com/ink/2010/main" type="line" rotatedBoundingBox="18316,6521 21987,6448 22002,7189 18331,7261"/>
            </emma:interpretation>
          </emma:emma>
        </inkml:annotationXML>
        <inkml:traceGroup>
          <inkml:annotationXML>
            <emma:emma xmlns:emma="http://www.w3.org/2003/04/emma" version="1.0">
              <emma:interpretation id="{8DD2BE2D-E9A3-4F02-98BB-62CB6234B5B7}" emma:medium="tactile" emma:mode="ink">
                <msink:context xmlns:msink="http://schemas.microsoft.com/ink/2010/main" type="inkWord" rotatedBoundingBox="18316,6521 21987,6448 22002,7189 18331,7261"/>
              </emma:interpretation>
              <emma:one-of disjunction-type="recognition" id="oneOf2">
                <emma:interpretation id="interp10" emma:lang="en-US" emma:confidence="0">
                  <emma:literal>product!</emma:literal>
                </emma:interpretation>
                <emma:interpretation id="interp11" emma:lang="en-US" emma:confidence="0">
                  <emma:literal>product !</emma:literal>
                </emma:interpretation>
                <emma:interpretation id="interp12" emma:lang="en-US" emma:confidence="0">
                  <emma:literal>pro duct!</emma:literal>
                </emma:interpretation>
                <emma:interpretation id="interp13" emma:lang="en-US" emma:confidence="0">
                  <emma:literal>Product !</emma:literal>
                </emma:interpretation>
                <emma:interpretation id="interp14" emma:lang="en-US" emma:confidence="0">
                  <emma:literal>Pro duct!</emma:literal>
                </emma:interpretation>
              </emma:one-of>
            </emma:emma>
          </inkml:annotationXML>
          <inkml:trace contextRef="#ctx0" brushRef="#br0" timeOffset="-12626.7466">9282-770 38,'-19'-5'13,"19"5"-1,0 0-2,12-15-4,1 9-1,6-2 0,6 0 0,6 0 0,5-1-1,11 1 0,6-1 0,6 2-1,7 4-1,2 0-1,5 4-1,-1 4 0,-5 5 0,-8 1 0,-6 6 1,-15 3 1,-17 2 1,-13 2 2,-17 4-1,-16-3 0,-11-1 0,-9-1-1,-3-1 0,-5-5 0,2-4-3,5-2-1,4-3-3,13-3-7,8-2-4,21-3-5,0 0-1,2-15-1,25 7-1,3-4 0</inkml:trace>
          <inkml:trace contextRef="#ctx0" brushRef="#br0" timeOffset="-13063.8597">9633-792 45,'1'23'18,"-1"-4"1,-4 4-2,3 8-7,-3 0-1,0 7-2,0 0 0,3 2-3,-2-4-1,2 0-2,1-4-1,0-5-1,3-5-1,-2-6-6,-1-16-5,6 12-4,-6-12-3,6-15 0,-5-3-1,-1-5 0</inkml:trace>
          <inkml:trace contextRef="#ctx0" brushRef="#br0" timeOffset="-11921.91">10245-782 45,'-15'-4'13,"15"4"-2,-6 13-5,4 1-1,4 1 1,-1 6-1,2 2 0,-2 2 2,0-3 0,2 1 0,-3-3 2,3-1 1,-6-8 1,3-11 0,-3 12 0,3-12 0,0 0-1,0 0 0,-6-20-2,8 9-2,2-4-4,4-3 1,5-4-2,2-2-1,5 2-5,1-3-4,4 4-5,0 0-4,0 6-2,-2 6-4,0 5-1,-1 2-1,-5 5 4,-1 4 3,-3 0 6,-1 0 6,-12-7 6,18 15 4,-18-15 4,12 8 1,-12-8 2,13 2-1,-13-2-1,11-2-1,-11 2-2,21-7-1,-1 7 0,-2 0 0,4 4-1,3 4 3,-1 4 0,-3 5 0,-4 1 1,-6 5 0,-10-4 4,-5 2 0,-8-5 4,-9 0 2,-8-11-1,0 0-1,-2-5 0,2-1-3,1-6-2,6-1-3,3-2-5,10-4-10,9 3-9,5-3-5,10 0-8,1-1-3,7 3-2,2 0 1,6 2-1,0 0 7</inkml:trace>
          <inkml:trace contextRef="#ctx0" brushRef="#br0" timeOffset="-10993.9527">11151-754 36,'-14'-20'13,"1"10"-1,-3 4-1,-4 4-3,-2 4-2,-2 5-1,3 7 1,-3 3-1,2 6-1,2 3-2,6 2 1,-1-2 0,9-1 1,3-3-1,7-6-1,3-3 0,6-5 0,5-4 0,2-4 0,1-6-1,1-1-1,2-7 1,-4-3-3,0-4 3,-3-4-3,0-1 1,-3-5 0,-2-5 1,-1 1-1,-5-1 0,-1 5 2,-2 2-2,-2 9 2,-3 10-1,2 10 0,0 0 0,-12 31 0,8 1-1,1 5 2,1 5-1,4 0 0,0-2 0,3-3 1,0-7-1,6-4 1,2-3-1,1-10 0,1-7-1,6-3-1,-3-6 0,5-4 0,-2-5 0,1-4 0,-1-6 1,-1-1-2,-3-5 1,-1 1 0,-3 5 1,-3 2 0,0 6 1,-10 14-2,0 0 1,0 0 3,0 20-1,-4 2 1,2 3-2,-2 1 2,4-1-2,3-1 1,4-2 0,1-9-2,5-1 0,2-7 1,4-4 0,5-3 0,3-5 0,-3-3 0,5-5 1,-3-3-1,0-3 2,-3-4-3,-1-1 1,-3 2-1,-5 3 1,-2 3-1,-3 6 1,-9 12-1,0 0 0,0 0 3,8 26-1,-12-5-1,3 3-3,1-1-2,1 0-3,2-5-2,2-2-4,-5-16-2,20 13 0,-6-14 1,7-5 2,2-3 1</inkml:trace>
          <inkml:trace contextRef="#ctx0" brushRef="#br0" timeOffset="-10287.4746">12164-829 34,'0'0'13,"-22"-5"0,6 5-2,-6 0-4,-2 4-2,-1 2 1,0 5-1,-2 7 0,2 2 0,5 3-1,5 4 0,4 2-1,4-3 1,8-1-2,8-6 0,7 0 0,7-9-1,-1-3 0,10-5 0,0-4 0,5-2-2,3-7 0,-1-3-4,-2-6 1,0-1 0,0-5 0,-6-1 0,-3-8 1,-4 0 1,-7 1 0,-3 1 3,-5 3 0,-3 2 1,-6 7-1,-2 10 1,2 11-1,-13 3 0,4 13 0,0 9-1,1 7 0,0 3 1,5 8-1,-1-1 1,4 2-1,4-8 1,-1-2 0,5-3-1,-1-5 1,0-10-2,-1-3 1,-6-13 1,0 0-1,0 0 0,-8-13 0,-1-3 0,-6-4 1,-5-1 0,1 0-1,0 4 0,-2-1 2,4 6 1,1 3 0,16 9 1,-14-12-1,14 12 0,0 0 1,14-3-1,2 3-1,2 3-1,6-3-2,1 1-4,1-1-4,1-1-2,2-2-3,2-2-4,2 1-2,1-5 1,1-1-1,-1-5 4,1-1 6</inkml:trace>
          <inkml:trace contextRef="#ctx0" brushRef="#br0" timeOffset="-9796.6337">12841-445 70,'-20'14'24,"5"-12"-1,1 0 0,0-2-7,-1-3-6,1-1-5,0 0-12,14 4-9,-17-10-6,17 10-2,-12-12-1,12 12-1,-1-19-2,1 19 6</inkml:trace>
          <inkml:trace contextRef="#ctx0" brushRef="#br0" timeOffset="-9985.2127">12928-1170 64,'0'0'16,"-12"0"-1,12 0-6,-6 21-5,4-4-1,0 4-1,2 7-1,-1 4 0,0 5-1,0 0 0,-5 2 0,1-1-1,-2 0-2,0-1-4,-1-4-5,2 0-3,1-2 0,1 2 0,2-3 0,-1 0 0</inkml:trace>
        </inkml:traceGroup>
      </inkml:traceGroup>
    </inkml:traceGroup>
    <inkml:traceGroup>
      <inkml:annotationXML>
        <emma:emma xmlns:emma="http://www.w3.org/2003/04/emma" version="1.0">
          <emma:interpretation id="{C7116A58-8B6A-41BE-8563-A4236EC1B8C7}" emma:medium="tactile" emma:mode="ink">
            <msink:context xmlns:msink="http://schemas.microsoft.com/ink/2010/main" type="paragraph" rotatedBoundingBox="9083,6924 24840,7213 24812,8749 9055,84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B781257-EA05-4CB9-BCBE-9CBA49F0771F}" emma:medium="tactile" emma:mode="ink">
              <msink:context xmlns:msink="http://schemas.microsoft.com/ink/2010/main" type="line" rotatedBoundingBox="9083,6924 24840,7213 24812,8749 9055,8460"/>
            </emma:interpretation>
          </emma:emma>
        </inkml:annotationXML>
        <inkml:traceGroup>
          <inkml:annotationXML>
            <emma:emma xmlns:emma="http://www.w3.org/2003/04/emma" version="1.0">
              <emma:interpretation id="{07FDF736-EE44-4025-B871-D034552EDB49}" emma:medium="tactile" emma:mode="ink">
                <msink:context xmlns:msink="http://schemas.microsoft.com/ink/2010/main" type="inkWord" rotatedBoundingBox="9083,6924 24840,7213 24812,8749 9055,8460"/>
              </emma:interpretation>
              <emma:one-of disjunction-type="recognition" id="oneOf3">
                <emma:interpretation id="interp15" emma:lang="en-US" emma:confidence="0">
                  <emma:literal>ii]=sinxtsinx2+cosx(cosx]sope=</emma:literal>
                </emma:interpretation>
                <emma:interpretation id="interp16" emma:lang="en-US" emma:confidence="0">
                  <emma:literal>ii]=sinxtsinx2+cosxlcosx)sope=</emma:literal>
                </emma:interpretation>
                <emma:interpretation id="interp17" emma:lang="en-US" emma:confidence="0">
                  <emma:literal>ii]=sinxtsinx2+cosx(cosx)sope=</emma:literal>
                </emma:interpretation>
                <emma:interpretation id="interp18" emma:lang="en-US" emma:confidence="0">
                  <emma:literal>ii]=sinxtsinx2+cosx[cosx)sope=</emma:literal>
                </emma:interpretation>
                <emma:interpretation id="interp19" emma:lang="en-US" emma:confidence="0">
                  <emma:literal>spellbinders(s)</emma:literal>
                </emma:interpretation>
              </emma:one-of>
            </emma:emma>
          </inkml:annotationXML>
          <inkml:trace contextRef="#ctx0" brushRef="#br0" timeOffset="-24067.9009">353 30 24,'0'-13'15,"0"13"-4,-14-10-5,2 6-1,-5 1-1,-2 3 1,-3 0-2,1 5 0,-7 3 1,5 3-1,-2 2 0,4 3-1,2 2 0,5-2 1,2 0-1,4-2 1,5-2-1,3-12 0,10 19 0,1-9 0,4-4 0,5 2-1,5-1 0,1-2-1,5 5-1,1 2 1,5 1-1,-6 4 1,5 4-1,-7 3 0,-3 2 1,-6 4 0,-7-2 0,-8 2 1,-10 0 0,-9-2 0,-9-2 0,-10-4 0,-9 1 0,-2-5-1,-6-2 1,1-7-1,-2 0-1,7-7-2,2-5-4,12-2-3,9-5-5,9-7-3,11-4-3,6-9 0,15-3 5</inkml:trace>
          <inkml:trace contextRef="#ctx0" brushRef="#br0" timeOffset="-23757.0465">510-190 22,'14'-1'12,"-14"1"-2,11 25-5,-5-6-2,0 11 1,3 10 1,0 4 0,-1 9 0,-2 6-1,4 1 0,-5-1-1,0-1 1,-2-7-1,-2-7-2,-1-9 0,0-9-2,1-7-1,1-6-6,-2-13-5,0 0-4,8-16-3,1-1 2,1-9 7</inkml:trace>
          <inkml:trace contextRef="#ctx0" brushRef="#br0" timeOffset="-23349.9308">816 25 16,'0'0'12,"15"-9"-1,-15 9-4,21-5-3,-9 5 0,7 4-1,0 1-1,5 5 1,-1 5 1,2 5-1,0 4 1,-5 3 1,-6 4 1,-4 1 2,-5-1 1,-13-1 0,-6-5 0,-8-4 1,-5-8-1,-3-3-1,-5-9-1,1-2-3,5-9 0,0-3-2,10-4 0,5-5-6,13-4-6,2-3-5,11-3-3,8 1-5,4-3-2,3 5-1,4-1-1,3 7 11</inkml:trace>
          <inkml:trace contextRef="#ctx0" brushRef="#br0" timeOffset="-23094.9233">1162-8 23,'3'21'15,"-4"6"-1,1 13-7,0 7-1,4 15 1,-2 5-1,4 9-2,0 4 0,5 4 0,-1-2-1,1-9 0,-1-9 0,-1-13-1,-2-5 1,0-14-2,-6-12-8,-1-20-6,0 0-5,-9-16-3,3-9-1,-3-12-1</inkml:trace>
          <inkml:trace contextRef="#ctx0" brushRef="#br0" timeOffset="-22623.2377">1085-30 28,'0'0'13,"5"-16"-2,-5 16-3,11-15-1,-11 15-1,17-16 0,-17 16-2,27-17-1,-8 8-2,2 5 1,4-2-1,6 4-1,1 2 0,1 4 0,2 1 0,1 5 0,-2 8 1,-5 0-1,-4 7 1,-5 1 0,-7 3 0,-8 1 0,-9 3 1,-10-2-2,-9-3 0,-6 1 1,-6-7-1,-3-2 0,-6-3 0,5-5 0,1-2 0,6-10-2,10-1-5,5-4-3,17 5-2,-10-21-5,17 10-1,4-7-1,10 5 7</inkml:trace>
          <inkml:trace contextRef="#ctx0" brushRef="#br0" timeOffset="-22088.8443">1562 142 12,'19'9'12,"-7"-6"-2,1-3-3,1-3-3,3-1-1,4-1 0,-1-2 0,5-1-1,0-2 0,3-1 1,-1 0 0,1 0-2,-3-3 1,0-2 0,-9-1 1,0 1 0,-7 0-1,-9-1 1,-7 3-1,-6 2 0,-7 2 0,-5 3-1,0 6 0,-6 3 0,0 6-1,3 8 0,3 5-1,1 7 2,4 4-1,7 9 0,5-3 1,5 1 0,6-2 1,5-3 0,9-4 0,5-6-1,5-7 1,7-9-1,1-3 0,5-6-1,-2-4-1,2-6-4,-6 1-4,-4-3-5,-4-1-4,-9-1-2,1 2 1,-8 0 4</inkml:trace>
          <inkml:trace contextRef="#ctx0" brushRef="#br0" timeOffset="-21096.8439">2458 147 39,'16'13'21,"6"-5"-2,7-3-8,6-2-2,3-6 0,0 2-2,4-5-6,-1-1-9,-3-2-6,0 2-5,-8-1-3,3 0 0,-9 1 1,5-1 12</inkml:trace>
          <inkml:trace contextRef="#ctx0" brushRef="#br0" timeOffset="-21331.1514">2533-31 32,'0'0'16,"-1"13"-2,1-13-6,14 2-2,1-2 0,3-1 0,5 0-2,2-2-1,2 1-1,6-1 0,0-1-2,1 3-2,-2-3-5,-4 1-2,-3 3-6,-6-2-2,-4 0-1,-15 2 0,0 0 6</inkml:trace>
          <inkml:trace contextRef="#ctx0" brushRef="#br0" timeOffset="-20330.4351">3616 103 48,'-17'3'22,"-4"0"0,-7-2-8,-6 1-2,-4-2-1,-3 0-3,0 0-2,2 0-3,3-2-2,8 2-3,4-2-6,8 0-5,16 2-5,0 0-4,-3-11-2,17 2 0,1-3-1,8-3 15</inkml:trace>
          <inkml:trace contextRef="#ctx0" brushRef="#br0" timeOffset="-20580.3432">3590-189 39,'4'-13'15,"-3"-4"-1,-1-3-2,0-1-1,-5 0 0,0 0 0,-5 2-2,1 2 0,-3 2-2,-1 5 0,-5 5-1,1 6-2,-4 8 0,1 5-2,0 6 1,-1 8-2,3 6 0,3 8 0,2 4 0,4 5 1,5 5-1,4 9 0,5 2-1,6 2 1,-1-2-2,2-1 2,1-7-3,-5-10 2,-3-5 0,-2-13 0,-4-11-1,-5-8-5,6-12-7,-15 1-4,15-1-4,-18-25-4,11 1-3,5-3 0,2-7 3,7 0 19</inkml:trace>
          <inkml:trace contextRef="#ctx0" brushRef="#br0" timeOffset="-19920.356">3945-557 47,'0'0'19,"0"0"0,0 0-7,0 0-2,0 0 0,3 18 1,-5-2-1,-2 5-1,1 6-2,-3 6 0,2 4-1,-2 1-1,0-1-1,0 2-2,-1-8-1,2-3-3,1-7-2,3-3-10,1-18-7,1 17-6,-1-17-1,15 3 0,-15-3-1,21-7 4</inkml:trace>
          <inkml:trace contextRef="#ctx0" brushRef="#br0" timeOffset="-17989.2193">4319-320 30,'0'0'12,"0"-14"-3,0 14-2,0 0-2,-15-6 1,15 6-1,-22 14 0,11 3 0,-6 5 0,-1 9 0,-4 5 0,0 11 0,-1 6-3,-1 7 2,0 7-2,2 5 1,4 4-1,3-1 1,7-2-1,3-1 1,5-3 0,11-6 1,3-10-1,6-7 0,5-9 0,1-5-1,3-10-1,-1-5-1,3-7-1,-7-6-2,0-4-6,-3-2-5,-6-9-2,-1 2-6,-5-8-1,-1-1 0,-7-6-1,4 2 16</inkml:trace>
          <inkml:trace contextRef="#ctx0" brushRef="#br0" timeOffset="-17615.6498">4419 108 20,'0'0'14,"5"-16"-1,-5 16-4,11-10-3,0 8 0,4 2 0,6 7 0,0 5-1,5 5 1,-1 5 0,8 7-1,3 6 0,-5 6-1,5 1 0,-6 0-1,2 0 0,-6-3-1,-1-3 0,-5-6-1,-6-5 1,-3-7-1,-6-3-2,-5-15-7,0 13-3,0-13-4,-12-6-3,12 6-3,-20-26-2,9 7 2,-3-5 11</inkml:trace>
          <inkml:trace contextRef="#ctx0" brushRef="#br0" timeOffset="-17334.5088">4723 25 26,'-16'20'17,"-5"5"-1,1 8-6,-8 7-4,2 9 0,-3-1 0,-1 2-1,0 0-3,1-1 0,2-5-1,5-7 0,1-7 0,7-10-5,4-3-5,10-17-6,0 0-4,0 0-1,23-8 2,-4-14 5</inkml:trace>
          <inkml:trace contextRef="#ctx0" brushRef="#br0" timeOffset="-16767.6018">4858-308 32,'0'0'12,"0"0"0,0 0-4,0 0-1,0 0 1,0 0-1,15 6 0,-3 5 0,5 1-1,2 4-1,9 3-2,1 5-2,4 6 0,2 7 0,4 7-1,1 9 0,-2 11 0,-2 7 0,-7 5-1,-8 3 2,-8-2 0,-13-3-1,-9-5 1,-9-7 0,-11-14 0,-7-8 1,-6-9-1,1-5 1,0-11-1,5-2-1,4-8 2,4-3-2,9-6 1,8-3-1,11 7 1,-5-24-5,11 13-6,2-5-3,1 0-5,6 2-4,1-2 0,3 2-2,-1-1 7</inkml:trace>
          <inkml:trace contextRef="#ctx0" brushRef="#br0" timeOffset="-14848.1027">5591 440 38,'-10'10'20,"10"-10"-1,-2 12-5,2-12-3,16 5 0,0-3-2,1-2-3,4-4-2,3-2-3,5 1-6,-4-1-7,2-2-6,3 2-5,-2-8 0,6 2-1,-1-5-1</inkml:trace>
          <inkml:trace contextRef="#ctx0" brushRef="#br0" timeOffset="-15051.1497">5675 276 36,'-14'0'15,"14"0"-2,0 0-6,-17 0-1,17 0 1,0 0 0,0 0-1,0 0 0,0 0-2,0 0 0,23 1-1,-7 2 0,1-6-1,3 2-1,1 1-1,3 0 0,-1-2-2,1 2-1,-4 0-5,-2 2-2,-3-1-4,-15-1-1,19 7-4,-19-7 0,0 0 0,-11 11 9</inkml:trace>
          <inkml:trace contextRef="#ctx0" brushRef="#br0" timeOffset="3068.9467">6554 294 33,'0'0'18,"-12"-21"-1,8 7-4,2-2 1,-1 2 1,-3-2 1,-4 4-2,0-1-1,-3 6-1,-6 3-1,2 4-2,-3 7-2,-1 5-1,2 1-3,3 5 1,0 5-2,4 0 1,3 1 0,8 1 0,-1-4 0,8-2 1,3-2-2,5 0 1,3-2-1,4 1-1,7 1-1,0 2 1,5 2-1,-1 4 1,1 0-1,-4 3 1,-1-2-1,-7 2 0,-7-5 0,-7 1-1,-8-5 0,-10-3 1,-7-1-1,-7-7 1,-8-2 0,0-2-1,-3-4 1,0-5 0,1 1 0,7-1 1,1-2-4,9-1-8,18 8-6,-16-17-6,16 17-4,16-21-5,0 9-2,6-2 0,4-2 2,3 0 15</inkml:trace>
          <inkml:trace contextRef="#ctx0" brushRef="#br0" timeOffset="3382.5371">6986 286 35,'0'0'19,"0"0"1,-2 26-5,-3-6-3,4 6-1,-3 7 0,4 7-2,-1-1-3,2 3-1,-1-3-3,0-3 0,4-5-2,-4-5-2,1-6-8,4-5-4,-5-15-5,0 0-4,11 1 0,-11-1 0,13-25 0</inkml:trace>
          <inkml:trace contextRef="#ctx0" brushRef="#br0" timeOffset="3884.8175">7224 356 35,'4'18'18,"-7"3"0,3 8-6,0 2-1,0 6-2,0 1 1,2-1-2,0-2-1,-2-3 0,1-5-1,1-8 1,-1-5 3,-1-14-1,0 0 0,0 0-2,0 0 0,5-13-1,1-5 0,-1-6-4,0-5-1,4-3-2,3-4 0,3-2 0,2-1-1,-1 1 1,5 2-1,1 5 0,0 8-1,3 12 0,-6 7 0,2 14-1,0 9 1,-5 8 0,-5 11 1,0 5 1,-2-1 1,-1-1-1,-5-3 2,-2-4-1,-2-6 0,2-7-8,0-8-4,-1-13-7,0 0-2,0 0-3,0 0-2,11-20 0,-2 2 0,-2-7 16</inkml:trace>
          <inkml:trace contextRef="#ctx0" brushRef="#br0" timeOffset="5122.9868">7269-76 124,'-20'11'34,"20"-11"-1,-16 2-15,16-2-5,-12 0-5,12 0-8,0 0 0,-8-12-11,8 12-9,0 0-5,0 0-4,0 0-4,15 3-1,-15-3 0,18 9-1</inkml:trace>
          <inkml:trace contextRef="#ctx0" brushRef="#br0" timeOffset="4525.2002">7701 269 42,'16'-6'19,"-16"6"1,27 7-5,-6 1-3,2 3 1,6 7 1,0 2-2,7 7 0,-2 4-2,4 4 1,-4 4-2,2 3-2,-5-5-2,0 3-1,-8-9-2,-3-1 0,-4-8-1,-8-2-1,-6-8-1,-2-12-8,0 0-6,-14 3-5,14-3-3,-20-24-3,8 7-3,-1-8-2,1-4 3,3-2 6,0-6 17</inkml:trace>
          <inkml:trace contextRef="#ctx0" brushRef="#br0" timeOffset="4761.1304">8112 248 55,'-11'30'24,"-2"7"-2,-9 6-4,-2 6-2,-5-1-1,0 4-2,-2-5-4,-2-1-3,5-6-3,1-5-3,2-5-2,2-8-5,6-4-7,3-6-6,14-12-6,-16 3 0,16-3-1,-11-25-1,9 3 1</inkml:trace>
          <inkml:trace contextRef="#ctx0" brushRef="#br0" timeOffset="6407.0248">8599 33 43,'0'0'16,"23"-14"-2,-23 14-4,15-6-1,-15 6 2,1 12 2,-5 1 0,-6 10 1,-1 11 0,-8 8 2,-1 10-2,-3 6-2,1 7-2,-2 6-1,6 4-2,6-1-2,6-2-2,7-5-3,8-6 1,6-4-1,7-10 1,3-10-1,3-10 0,-1-7-10,-2-14-6,0-4-6,-5-11-3,-2-3-5,-3-7-3,-5 0-1,-3-4 0,-3 0 10</inkml:trace>
          <inkml:trace contextRef="#ctx0" brushRef="#br0" timeOffset="6719.4032">8687 581 62,'0'0'24,"0"0"-2,-1-11-5,1 11-2,14-3-1,-1 2-3,3-3-1,0 1-3,6 2-2,-2 0-2,4-3-1,-5 2-1,5 1-1,-4 1-1,-2 0-4,-3-3-7,2 3-6,-4-4-4,0 0-5,-1 2-1,1-9-1,2 3 1,-2-3 6</inkml:trace>
          <inkml:trace contextRef="#ctx0" brushRef="#br0" timeOffset="7234.8401">9397 289 40,'-18'-5'17,"0"1"1,-2 0-4,-5 6-4,-1 1 1,-1 6 0,4 2-1,-1 2-2,4 4-1,2 0-1,3 0-1,3-3 1,5 0 0,7-14 0,-6 18 0,6-18 0,15 12-1,-5-10-1,9 2 0,0-1-2,6 2-1,3 2-1,2 2 0,3 5 0,-4 3 0,1 3-1,-6 2 1,-3 3 1,-9 0-1,-5 0 2,-13 0 0,-8-5-1,-6-2 1,-8-3 1,-3-5 1,-7-3-1,0-2-1,-1-5-1,7-3-2,4 1-6,4-4-6,8 0-8,16 6-4,-10-20-5,15 6-1,8-3-1,11-3 0,5-4 6</inkml:trace>
          <inkml:trace contextRef="#ctx0" brushRef="#br0" timeOffset="7484.7387">9721 327 71,'-3'21'22,"0"3"-4,0 3-7,-2 3-3,2 3-2,2 1-3,3 2-1,0-8-3,2 1-2,1-5-6,0-3-5,2-9-5,-7-12-2,12 9-2,-12-9 1,13-15 0</inkml:trace>
          <inkml:trace contextRef="#ctx0" brushRef="#br0" timeOffset="8727.1548">9771 46 104,'-10'0'32,"10"0"-3,-14-1-11,14 1-18,0 0-10,0 0-6,0 0-10,23-7-3,-10 10-2,3 1 1,2-3 3,6 3 14</inkml:trace>
          <inkml:trace contextRef="#ctx0" brushRef="#br0" timeOffset="7975.1319">9962 332 67,'-1'25'20,"1"4"-2,-2 1-9,0 3-3,0 0-1,4-6-1,-1 1-1,0-7 1,2-1 0,2-7 3,-5-13 2,7 14 0,-7-14 0,0 0-1,10-12 0,-7-1-3,0-1 0,0-9-4,1 0-1,0-3 0,3-5 0,3 1 0,2 3-1,3-1 1,1 4 0,3 3-1,2 8 1,3 8-1,-3 9 0,1 10 0,0 6 1,-4 10-1,0 6 1,-3 3 0,-3 2 0,-3-4 0,0-3-1,-5-6 0,-3-5-4,3-6-6,-4-17-7,0 16-4,0-16-4,0 0-2,4-17 0,0 2 1,1-3 4</inkml:trace>
          <inkml:trace contextRef="#ctx0" brushRef="#br0" timeOffset="8222.4409">10405 331 42,'13'-3'19,"-13"3"-1,27 12-5,-10 1-5,-1 4-1,3 6 1,5 3-2,1 0-2,1 3 0,5 2-1,-2-3-1,-3-2 0,2-2-1,-3-3-2,-2-7-5,-4-2-5,-4-4-3,-15-8-4,15-4-2,-15 4-1,4-24 1,-4 7-1</inkml:trace>
          <inkml:trace contextRef="#ctx0" brushRef="#br0" timeOffset="8443.6155">10801 314 68,'-15'33'19,"-7"3"-2,1 6-8,-4-1-4,-1-2-2,1-7-2,1-5-2,6-4-5,1-4-4,2-7-6,2-4-2,3-11-1,10 3-1,-19-17 1</inkml:trace>
          <inkml:trace contextRef="#ctx0" brushRef="#br0" timeOffset="9258.1842">10608-105 56,'6'-15'20,"-6"15"0,16-10-3,-16 10-4,24-6-2,-6 6-1,6 2-1,4 5-1,6 1-2,0 4-1,4 5-2,3 6 0,0 2-2,1 7 1,-4 3-1,2 11 1,-6 7 0,3 7 0,-7 6 0,-5-1-1,-9 5 4,-7 0 1,-6-4-1,-11-3 0,-11-9 0,-6-7-1,-9-10 1,-5-7 0,-4-5-4,0-8 0,1-5 0,2-6-1,8 0 1,3-6-1,9 0 1,4-2-1,16 2 1,-12-8 0,12 8-1,4-13-7,-4 13-10,15-13-8,-4 7-5,1-6-4,3 5 0,-1-3-1,6 2 0</inkml:trace>
          <inkml:trace contextRef="#ctx0" brushRef="#br0" timeOffset="10133.0471">11409 337 53,'0'0'20,"0"0"0,0 0-4,20 8-2,-4-10-1,5 0-2,5-2-2,7 2-3,1-2-2,7 1-2,1 1 0,5 0 0,-3 4-1,-1-1-1,-3-1 0,-6 1-2,-1 1-6,-11-1-6,-3 0-3,-19-1-5,18 1-1,-18-1-1,0 0 0,0 0 1,0 0 8</inkml:trace>
          <inkml:trace contextRef="#ctx0" brushRef="#br0" timeOffset="9820.6757">11609 134 56,'0'0'20,"-16"-18"-1,16 18-2,0 0-5,0 0 0,0 0 2,-1 25 1,8-2-1,-3 9-1,3 10 0,-1 2 0,2 6-2,-7-1-2,2-1-4,-3-2-4,2-5-2,-2-10 1,-1-8-1,1-5-3,0-18-10,0 14-6,0-14-6,0-13-4,-4-2-1,7-5-2,-6-2 0,0-7 4,2 2 8</inkml:trace>
          <inkml:trace contextRef="#ctx0" brushRef="#br0" timeOffset="11651.2182">12272 368 30,'10'23'12,"-10"-23"1,7 21 0,-7-21-2,6 13 0,-6-13 1,0 0 1,0 0 0,0 0-1,0 0-2,4-21-1,-7 10-2,-2-3-3,1 0-1,-3 1-1,-3 0 0,0 1-1,-3 0 1,0 6-1,-3 3 1,2 7-1,-3 2 0,0 10 0,2 4 0,3 6 0,2 3 0,2 5 0,5 4 0,6-2 0,4 0-1,7-4 1,8-2-1,3-4-3,6-6-6,3 0-5,3-9-5,0-3-4,-1-6-3,-1-6-1,-3-3 0,-3-7 2,-2-2 6</inkml:trace>
          <inkml:trace contextRef="#ctx0" brushRef="#br0" timeOffset="12012.0402">12651 343 63,'0'0'17,"0"0"-2,5-13-6,-5 13-3,18 7-1,-7 4-1,4 5-2,-1 5 0,1 6 0,-1 6 1,1 4-1,-7-1 1,-6-1 4,-3 0 5,-10-9 2,-2-1 0,-9-13 0,0 1-1,-10-13 1,3-4-1,0-6-4,1-5-5,7-3-3,8-4 1,4-2-3,6-5-11,11-2-9,5-5-7,10 3-4,2-2-2,9 3 0,2 5-1,4 2 1</inkml:trace>
          <inkml:trace contextRef="#ctx0" brushRef="#br0" timeOffset="12449.363">13124 247 56,'-21'-4'19,"-1"5"1,-3 1-1,-3 2-8,-1 2 0,-4 5 0,5 2 0,3 0 0,5 4 1,2-4 1,7 4-1,11-17 0,-4 24-2,4-24-1,16 15-2,-3-8-2,8 1-1,2 0-3,2-2-1,2 2 0,0 3-1,2 3 1,-3 2 0,-2 2 0,-3 1-1,-7 3 1,-5 1 0,-9 0-1,-7-2 0,-9-3 1,-5-6-1,-7-2 0,-1-2 1,-1-4-5,-2-6-6,10 2-7,2-7-4,20 7-3,-17-13-5,17 13-1,12-18-2,4 6 5,7-1 6,4-4 7</inkml:trace>
          <inkml:trace contextRef="#ctx0" brushRef="#br0" timeOffset="12779.2058">13301 260 53,'-2'-13'19,"2"13"0,-6-18-3,6 18-2,0 0-2,17 1 1,-2 9-2,2 7 0,4 10-2,7 1-1,3 9 0,3 3-2,2-2-1,-2 2-2,0-3-2,-2-4-1,-4-6-6,-5-4-4,-2-8-7,-10-5-3,-11-10-3,0 0-3,9-12 0,-10-4 0,-3-6 4,0-4 4</inkml:trace>
          <inkml:trace contextRef="#ctx0" brushRef="#br0" timeOffset="13013.5014">13696 177 79,'-22'12'28,"2"12"3,-5 9-1,-7 3-9,-1 5-2,-2 2-2,2 1-5,1-4-5,2-2-6,5-4-9,4-7-6,8-4-6,4-6-5,9-2-4,0-15-3,0 0 1,23 8 0,-3-18 7,4 1 3</inkml:trace>
          <inkml:trace contextRef="#ctx0" brushRef="#br0" timeOffset="13911.5629">14049-80 24,'0'0'10,"11"-10"1,-11 10 1,0 0 1,0 0 0,0 0-1,-18 15 1,5 0-1,-2 8 2,-4 4 3,3 11 2,-8 6-1,7 11 0,-1 7-4,7 5-2,4 5-1,7 3-4,3-4-3,10-3-3,3-8-2,6-6 0,5-12 0,-2-10-8,1-9-9,-2-12-6,2-6-5,-4-10-4,-1-6-1,-1-7 0,0-3 1,-3-8 5</inkml:trace>
          <inkml:trace contextRef="#ctx0" brushRef="#br0" timeOffset="14464.5919">14509 214 22,'0'0'5,"0"0"1,-14-6-3,14 6 1,-12 5 0,12-5 0,0 0 0,-13 13 1,13-13-1,2 13-1,-2-13 0,0 0 0,2 12 1,-2-12 1,0 0 0,0 0 1,0 0-1,0 0 1,0 0 0,0 0-1,9-12-1,-9 12 1,6-12-2,-6 12 1,0-18 0,0 18 1,-2-22-1,2 22 2,-21-23-2,9 14 1,-5 1 0,1 6 0,-4 5 0,-4 8 1,1 9-1,2 10 2,-2 8 1,4 6 2,4 5 0,6 1-1,2-3-1,9 0 0,7-10-1,7-5-3,5-7-13,1-10-7,10-4-7,-5-7-5,5-6-2,-2-7-4,0-5 1,-2-5 0,0-3 9,-2-3 6</inkml:trace>
          <inkml:trace contextRef="#ctx0" brushRef="#br0" timeOffset="14841.2017">14722 288 44,'0'0'17,"7"-16"0,-7 16 0,5-13-5,-5 13-4,7-13 1,-7 13-3,15-6-1,-1 6-1,0 11 0,3 2-1,3 4 1,-6 9-1,2 3 0,-5 3 1,-5 3 3,-6-5 3,-4 0 3,-9-6-1,0-3-1,-9-11 1,3-2-1,-8-9-1,3-4-2,-2-6-7,4-2-1,3-4 0,3-5 0,9-3-7,1-7-9,11 2-7,-1-7-4,8 1-4,0-1-1,9 4-2,1 0 0,0 6 8,7 5 6</inkml:trace>
          <inkml:trace contextRef="#ctx0" brushRef="#br0" timeOffset="15504.8946">15131 109 42,'0'0'16,"0"0"1,0 0-1,-23 7-4,6-1 0,-4 1-1,-2 5 1,2 1-1,4 1-2,-1 1 0,7-1 0,-1-1 1,10 2-1,2-5-1,0-10 0,15 21-2,0-8 0,1-4-1,7 3-2,2 0-1,0 1-2,2 4 0,-2 2 0,0 2-1,-7 3 1,-5 3 0,-5 0 1,-8 2 0,-4-1 0,-8-5 0,-10-3 0,-2-6-1,-2-4-3,-3-6-7,-3-6-6,10-3-5,-3-7-2,9 0-3,4-3-1,7-1-2,3 0 3,5-4 7,5-1 5,3 3 6,6-4 5,0-1 5,2-4 5,0 2 3,0-1 3,0 1 2,-1 2 2,1 3 0,-2 1-2,0 3-2,2 10-2,2 1 0,4 7-2,0 6-1,3 8-1,-2 5-2,3 4 0,-4 6-3,5-2 1,-8 5-3,1-2-1,-2-2-1,-3-5-3,2-4-4,-5-5-5,-1-6-3,-14-10-3,14 8-3,-14-8 0,8-15 0,-8 2 3,-5-9 3</inkml:trace>
          <inkml:trace contextRef="#ctx0" brushRef="#br0" timeOffset="15723.74">15538 162 97,'-12'13'28,"-10"8"1,-5 9-10,-5 4-5,-5 3-1,-1 2-4,2-2-4,3-2-6,0-3-7,10-6-7,0-6-5,7-5-4,16-15-4,-15 15 0,15-15 0,0 0 1,2-26 4</inkml:trace>
          <inkml:trace contextRef="#ctx0" brushRef="#br0" timeOffset="16191.6865">15293-397 85,'23'-13'20,"-4"9"0,4 6-6,7 7-6,3 10-2,4 7-1,10 12-1,-2 8-1,2 12-2,-1 9 1,-5 10 0,-7 10 3,-9 6 3,-4 0 3,-19 0-1,-2-2-1,-11-6 1,-7-5 0,-11-12-1,1-10-3,-6-13-3,0-7-4,-2-11 2,3-6-1,2-5 1,3-6 0,7-4-1,3-5 1,2-1-1,3-1 0,13 1 1,-16-6-1,16 6-1,0 0-8,0 0-11,0 0-7,-2-11-6,2 11-2,0 0-1,11-12 0,-11 12-2</inkml:trace>
        </inkml:traceGroup>
      </inkml:traceGroup>
    </inkml:traceGroup>
    <inkml:traceGroup>
      <inkml:annotationXML>
        <emma:emma xmlns:emma="http://www.w3.org/2003/04/emma" version="1.0">
          <emma:interpretation id="{414EAF37-8196-4755-96B3-5821EE7A62E7}" emma:medium="tactile" emma:mode="ink">
            <msink:context xmlns:msink="http://schemas.microsoft.com/ink/2010/main" type="paragraph" rotatedBoundingBox="14201,9252 21388,8941 21423,9753 14236,10064" alignmentLevel="4"/>
          </emma:interpretation>
        </emma:emma>
      </inkml:annotationXML>
      <inkml:traceGroup>
        <inkml:annotationXML>
          <emma:emma xmlns:emma="http://www.w3.org/2003/04/emma" version="1.0">
            <emma:interpretation id="{72EEC422-554C-44B9-9AB5-8750AD870ED0}" emma:medium="tactile" emma:mode="ink">
              <msink:context xmlns:msink="http://schemas.microsoft.com/ink/2010/main" type="line" rotatedBoundingBox="14201,9252 21388,8941 21423,9753 14236,10064"/>
            </emma:interpretation>
          </emma:emma>
        </inkml:annotationXML>
        <inkml:traceGroup>
          <inkml:annotationXML>
            <emma:emma xmlns:emma="http://www.w3.org/2003/04/emma" version="1.0">
              <emma:interpretation id="{EA04C4BD-00D4-4CEF-82B7-A540C1AF9A87}" emma:medium="tactile" emma:mode="ink">
                <msink:context xmlns:msink="http://schemas.microsoft.com/ink/2010/main" type="inkWord" rotatedBoundingBox="14220,9678 14592,9661 14601,9881 14229,9897"/>
              </emma:interpretation>
              <emma:one-of disjunction-type="recognition" id="oneOf4">
                <emma:interpretation id="interp20" emma:lang="en-US" emma:confidence="1">
                  <emma:literal>=</emma:literal>
                </emma:interpretation>
                <emma:interpretation id="interp21" emma:lang="en-US" emma:confidence="0">
                  <emma:literal>t</emma:literal>
                </emma:interpretation>
                <emma:interpretation id="interp22" emma:lang="en-US" emma:confidence="0">
                  <emma:literal>[</emma:literal>
                </emma:interpretation>
                <emma:interpretation id="interp23" emma:lang="en-US" emma:confidence="0">
                  <emma:literal>I</emma:literal>
                </emma:interpretation>
                <emma:interpretation id="interp24" emma:lang="en-US" emma:confidence="0">
                  <emma:literal>€</emma:literal>
                </emma:interpretation>
              </emma:one-of>
            </emma:emma>
          </inkml:annotationXML>
          <inkml:trace contextRef="#ctx0" brushRef="#br0" timeOffset="17252.2087">5160 2059 34,'0'0'19,"0"0"-4,2 12 0,-2-12-1,23-1 0,-12 1-2,6 0-2,3-3-1,5 3-2,0-4-3,4 3-1,3-3-2,-2 3-1,3-3-2,-2 4-4,-2 0-3,-6-2-4,-4 5-4,-4 0-3,-15-3-2,0 0-3,4 13 0,-4-13 8</inkml:trace>
          <inkml:trace contextRef="#ctx0" brushRef="#br0" timeOffset="17486.4948">5196 2244 25,'0'0'17,"0"17"-6,0-17 0,24 11-3,-4-10 0,3-1-2,4-1-3,-1 1-1,0-1 0,-1-2-1,3 2-4,-4-1-6,-1 0-6,-2-4-5,6 5 0,-4-7-1,5 4 16</inkml:trace>
        </inkml:traceGroup>
        <inkml:traceGroup>
          <inkml:annotationXML>
            <emma:emma xmlns:emma="http://www.w3.org/2003/04/emma" version="1.0">
              <emma:interpretation id="{07F4097E-E1D0-4512-BA6C-263EB08C09D8}" emma:medium="tactile" emma:mode="ink">
                <msink:context xmlns:msink="http://schemas.microsoft.com/ink/2010/main" type="inkWord" rotatedBoundingBox="15068,9250 17178,9159 17208,9864 15099,9955"/>
              </emma:interpretation>
              <emma:one-of disjunction-type="recognition" id="oneOf5">
                <emma:interpretation id="interp25" emma:lang="en-US" emma:confidence="0">
                  <emma:literal>-sin</emma:literal>
                </emma:interpretation>
                <emma:interpretation id="interp26" emma:lang="en-US" emma:confidence="0">
                  <emma:literal>sin</emma:literal>
                </emma:interpretation>
                <emma:interpretation id="interp27" emma:lang="en-US" emma:confidence="0">
                  <emma:literal>-sins</emma:literal>
                </emma:interpretation>
                <emma:interpretation id="interp28" emma:lang="en-US" emma:confidence="0">
                  <emma:literal>sins</emma:literal>
                </emma:interpretation>
                <emma:interpretation id="interp29" emma:lang="en-US" emma:confidence="0">
                  <emma:literal>-sine</emma:literal>
                </emma:interpretation>
              </emma:one-of>
            </emma:emma>
          </inkml:annotationXML>
          <inkml:trace contextRef="#ctx0" brushRef="#br0" timeOffset="17798.8764">6029 2104 58,'0'0'27,"0"0"-6,20 5-4,-20-5-2,21-5-2,-9 1-2,5 0-4,-1 1-3,3 0-2,4-3-1,2 2 0,2 0-2,0 2-6,2-1-7,-3-1-4,4 2-4,-1-1-4,-2-1-4,-4 0 1,0 0 1,-2 2 27</inkml:trace>
          <inkml:trace contextRef="#ctx0" brushRef="#br0" timeOffset="18320.6331">6854 1903 29,'-13'-6'21,"-3"4"-3,-1 2-5,-5 2 0,-3 2 0,1 3-1,0 2 1,3 4 0,0 0-1,5 2 0,2 0-2,7 3 0,1-5-3,5 1-1,2-2-2,-1-12-3,18 16-1,-1-9 1,4 0-1,4-2 1,4 3-1,4 3-1,-2 3 1,1 2 0,-3 4 0,-9-1 0,-1 5 0,-13-2-1,-7 0 1,-12-2 0,-8-3 0,-8-1-1,-8-2 1,-5-4 0,-2-4-1,-2-2 1,7-1 0,2-7-1,11 0-5,2-4-9,24 8-7,-13-21-5,18 6-5,13 1 0,5-6-2,6 1 1</inkml:trace>
          <inkml:trace contextRef="#ctx0" brushRef="#br0" timeOffset="20298.6231">7170 1642 110,'-17'-6'33,"1"5"-1,-1-3-6,2 0-12,-2 1-6,4 1-6,13 2-11,-12-3-7,12 3-9,0 0-5,0 0-3,20 8 0,-4-4-1,5 4-2</inkml:trace>
          <inkml:trace contextRef="#ctx0" brushRef="#br0" timeOffset="18570.5363">7102 1917 49,'0'0'26,"13"16"-5,-13-16-4,2 26-2,-2-6-2,4 5-2,-6 2-3,4 2-4,1 3-3,0-6-4,-1 1-6,2-3-6,3-3-4,-1-5-3,-6-16-5,19 11 0,-19-11 1,21-9 10</inkml:trace>
          <inkml:trace contextRef="#ctx0" brushRef="#br0" timeOffset="19025.3556">7413 1895 51,'20'1'25,"-20"-1"-4,12 25-3,-12-5-2,1 3 0,-1 5-3,-2 2-2,0 3-1,2-3-3,-1-2 0,2-4-2,1-4-2,4-4 0,-6-16-2,17 12 1,-17-12-1,19-11 0,-10-2-1,0-1 0,6-7 0,-2-3 0,1 0 1,2-1-1,4-1 0,-1 4 1,5 5-1,-3 1 0,2 7 0,-2 6 1,-3 9-1,-1 5 0,-1 8-1,-4 4 1,-2 5 0,0 3 0,-3 0 0,0-4-4,2-1-8,0-5-6,1-4-6,-10-17-5,14 16-3,-14-16-1,16-10-1,-7-5 8</inkml:trace>
          <inkml:trace contextRef="#ctx0" brushRef="#br0" timeOffset="19493.9855">7833 1639 38,'-10'-12'17,"10"12"-1,-6-22-6,9 10-3,-3 12 0,21-21-1,-8 12 0,8 1-2,-2 3-1,4 5 0,-2 4-1,0 3 1,-4 7-2,-1 1 1,-7 6-1,-5 2 2,-2-1 0,-8 2 2,-5-2 2,-4-1 1,-3-3-1,-1 1 1,0-5 1,5 2 1,-1-7-2,15-9-2,-14 16-1,14-16-1,0 0 0,19 10-1,-7-10-2,5 0-3,7 0-9,-5-2-5,5 4-7,1-3-4,-1 1-5,-1 0 0,2-3-1,-1 2 3,-6-3 20</inkml:trace>
        </inkml:traceGroup>
        <inkml:traceGroup>
          <inkml:annotationXML>
            <emma:emma xmlns:emma="http://www.w3.org/2003/04/emma" version="1.0">
              <emma:interpretation id="{7C70AEB6-7FA5-4B53-A537-9E3BBC32B1E2}" emma:medium="tactile" emma:mode="ink">
                <msink:context xmlns:msink="http://schemas.microsoft.com/ink/2010/main" type="inkWord" rotatedBoundingBox="17222,9445 17683,9425 17698,9766 17237,9786"/>
              </emma:interpretation>
              <emma:one-of disjunction-type="recognition" id="oneOf6">
                <emma:interpretation id="interp30" emma:lang="en-US" emma:confidence="0">
                  <emma:literal>x</emma:literal>
                </emma:interpretation>
                <emma:interpretation id="interp31" emma:lang="en-US" emma:confidence="0">
                  <emma:literal>X</emma:literal>
                </emma:interpretation>
                <emma:interpretation id="interp32" emma:lang="en-US" emma:confidence="0">
                  <emma:literal>+</emma:literal>
                </emma:interpretation>
                <emma:interpretation id="interp33" emma:lang="en-US" emma:confidence="0">
                  <emma:literal>1</emma:literal>
                </emma:interpretation>
                <emma:interpretation id="interp34" emma:lang="en-US" emma:confidence="0">
                  <emma:literal>^</emma:literal>
                </emma:interpretation>
              </emma:one-of>
            </emma:emma>
          </inkml:annotationXML>
          <inkml:trace contextRef="#ctx0" brushRef="#br0" timeOffset="19983.061">8575 1809 56,'-17'27'25,"-4"2"1,-5 5-8,-3-2-3,-3 5-4,1-1-3,-1-5-2,2 1-5,1-7-9,5-2-7,0-4-5,2-6-7,5-5 1,-4-8-2,2-3 0,-6-12 15</inkml:trace>
          <inkml:trace contextRef="#ctx0" brushRef="#br0" timeOffset="19743.9042">8257 1828 32,'6'12'21,"6"5"1,1 2-4,3 2-3,5 6-3,2-4-1,-2 2-3,6 0-3,0-1-2,-1 1-2,3-3-2,-6 0-2,6-3-5,-4-2-5,-1-4-4,-6-7-5,-2-2-2,-16-4 0,19-17-1,-14-1 15</inkml:trace>
        </inkml:traceGroup>
        <inkml:traceGroup>
          <inkml:annotationXML>
            <emma:emma xmlns:emma="http://www.w3.org/2003/04/emma" version="1.0">
              <emma:interpretation id="{9156794F-F8B9-4DAE-B619-CC8F966DBAC9}" emma:medium="tactile" emma:mode="ink">
                <msink:context xmlns:msink="http://schemas.microsoft.com/ink/2010/main" type="inkWord" rotatedBoundingBox="18289,9335 18691,9318 18707,9691 18305,9709"/>
              </emma:interpretation>
              <emma:one-of disjunction-type="recognition" id="oneOf7">
                <emma:interpretation id="interp35" emma:lang="en-US" emma:confidence="1">
                  <emma:literal>+</emma:literal>
                </emma:interpretation>
                <emma:interpretation id="interp36" emma:lang="en-US" emma:confidence="0">
                  <emma:literal>x</emma:literal>
                </emma:interpretation>
                <emma:interpretation id="interp37" emma:lang="en-US" emma:confidence="0">
                  <emma:literal>X</emma:literal>
                </emma:interpretation>
                <emma:interpretation id="interp38" emma:lang="en-US" emma:confidence="0">
                  <emma:literal>=</emma:literal>
                </emma:interpretation>
                <emma:interpretation id="interp39" emma:lang="en-US" emma:confidence="0">
                  <emma:literal>t</emma:literal>
                </emma:interpretation>
              </emma:one-of>
            </emma:emma>
          </inkml:annotationXML>
          <inkml:trace contextRef="#ctx0" brushRef="#br0" timeOffset="21092.7891">9238 1917 31,'0'0'20,"0"0"1,0 0-6,24 13-4,-4-12-3,5 1-1,2-4-2,5 1-5,5 0-6,0-2-6,3 1-4,-2-2-4,3 1 0,-3-4-1,5 4 0</inkml:trace>
          <inkml:trace contextRef="#ctx0" brushRef="#br0" timeOffset="20897.9861">9332 1712 52,'-6'19'21,"5"7"0,0 3-7,2 4-4,0 3-3,-1 0 0,6 1-1,-2-5-2,0 0-1,-2-5-1,3-4 0,-1-5-1,0-6-2,-4-12-9,7 13-5,-7-13-6,0 0-3,0-18 0,-1 4 0,-3-4-1</inkml:trace>
        </inkml:traceGroup>
        <inkml:traceGroup>
          <inkml:annotationXML>
            <emma:emma xmlns:emma="http://www.w3.org/2003/04/emma" version="1.0">
              <emma:interpretation id="{3E8D32CF-1054-4FBF-A488-2379B5F0D8EF}" emma:medium="tactile" emma:mode="ink">
                <msink:context xmlns:msink="http://schemas.microsoft.com/ink/2010/main" type="inkWord" rotatedBoundingBox="19001,9412 19840,9376 19856,9745 19017,9781"/>
              </emma:interpretation>
              <emma:one-of disjunction-type="recognition" id="oneOf8">
                <emma:interpretation id="interp40" emma:lang="en-US" emma:confidence="1">
                  <emma:literal>co</emma:literal>
                </emma:interpretation>
                <emma:interpretation id="interp41" emma:lang="en-US" emma:confidence="0">
                  <emma:literal>Co</emma:literal>
                </emma:interpretation>
                <emma:interpretation id="interp42" emma:lang="en-US" emma:confidence="0">
                  <emma:literal>c/o</emma:literal>
                </emma:interpretation>
                <emma:interpretation id="interp43" emma:lang="en-US" emma:confidence="0">
                  <emma:literal>coo</emma:literal>
                </emma:interpretation>
                <emma:interpretation id="interp44" emma:lang="en-US" emma:confidence="0">
                  <emma:literal>co.</emma:literal>
                </emma:interpretation>
              </emma:one-of>
            </emma:emma>
          </inkml:annotationXML>
          <inkml:trace contextRef="#ctx0" brushRef="#br0" timeOffset="21467.654">10242 1813 46,'-4'-11'22,"4"11"-1,-21-12-3,4 7-1,-4 3 2,-4 7 0,-7 3-4,3 11-2,-3-1-2,3 7-2,0 4-2,6 2-2,6 2-3,8 0-3,6-4 1,10-3 0,6-4 0,8-2 0,9-4-10,2-6-6,9-2-6,0-7-4,6-4-4,-2-7-2,-2-1-1,1-7-1,-8-3 15</inkml:trace>
          <inkml:trace contextRef="#ctx0" brushRef="#br0" timeOffset="21859.4485">10524 1866 34,'0'0'16,"2"-15"-1,-2 15-3,13-7-3,-13 7 0,23-6-1,-6 4-2,5 6-1,3 2 0,3 3 1,1 7-1,0 1 1,-3 7 0,-1 2 3,-6 4 2,-12-2 0,-4 2 1,-13-3-2,-6-2-1,-14-2 0,-1-8-1,-8-4-4,-1-4-3,0-7-1,4-4 0,3-6-1,8-4 1,7-3 0,7-3-1,11-1-10,3-6-9,10 0-5,4-3-6,11 0-1,1-1-1,11 4 0,0 4 0</inkml:trace>
        </inkml:traceGroup>
        <inkml:traceGroup>
          <inkml:annotationXML>
            <emma:emma xmlns:emma="http://www.w3.org/2003/04/emma" version="1.0">
              <emma:interpretation id="{415BE978-53EB-45BD-8D39-A094CDA419CC}" emma:medium="tactile" emma:mode="ink">
                <msink:context xmlns:msink="http://schemas.microsoft.com/ink/2010/main" type="inkWord" rotatedBoundingBox="19995,9001 20785,8967 20818,9716 20028,9750"/>
              </emma:interpretation>
              <emma:one-of disjunction-type="recognition" id="oneOf9">
                <emma:interpretation id="interp45" emma:lang="en-US" emma:confidence="1">
                  <emma:literal>52</emma:literal>
                </emma:interpretation>
                <emma:interpretation id="interp46" emma:lang="en-US" emma:confidence="0">
                  <emma:literal>5</emma:literal>
                </emma:interpretation>
                <emma:interpretation id="interp47" emma:lang="en-US" emma:confidence="0">
                  <emma:literal>s</emma:literal>
                </emma:interpretation>
                <emma:interpretation id="interp48" emma:lang="en-US" emma:confidence="0">
                  <emma:literal>522</emma:literal>
                </emma:interpretation>
                <emma:interpretation id="interp49" emma:lang="en-US" emma:confidence="0">
                  <emma:literal>sq</emma:literal>
                </emma:interpretation>
              </emma:one-of>
            </emma:emma>
          </inkml:annotationXML>
          <inkml:trace contextRef="#ctx0" brushRef="#br0" timeOffset="22301.5344">11218 1758 42,'3'-12'18,"-19"7"2,-5 3-5,-5 2-3,-3 0 2,-1 5 1,-3 1 0,6 5 0,-1 1-1,6 0-1,3 1-3,8 0 0,7-1-4,8 1-1,-4-13-3,16 17-2,2-9 1,2-2-2,5 3 1,3-1-1,-2 0 1,6 1-1,-2 2 1,3 2 0,0 1 0,-3 6 0,-5 1-1,-7 0 1,-6 3 0,-8-2 1,-10 2-1,-9-6 0,-12-4 0,-8-4-6,1-1-9,-7-11-5,4 0-6,1-6-5,5-5-2,6-2-1,12-2 2,8-2 6</inkml:trace>
          <inkml:trace contextRef="#ctx0" brushRef="#br0" timeOffset="22801.3403">11416 1421 61,'0'0'21,"-11"-16"2,11 16-8,-4-14-2,4 14-2,13-15-2,1 9-3,1 1-3,6 1-2,3 2-1,2 1 0,3 2 0,-2 2 0,0 1-1,-3 5 1,-4 2-1,-6 3 2,-5 4-1,-7 7 2,-9 0 0,-5 6 1,-6-1 2,-10-1 2,5 2 1,-4-5 0,5-2-1,-2-4 0,10-3 0,-1-4-3,10-1 0,5-12-2,4 14-1,-4-14-1,25 7-1,-5-6-9,-2-4-6,11 2-7,-4-3-4,4 1-4,0-1-2,3 3 2,-2-3-1,-1 2 10</inkml:trace>
        </inkml:traceGroup>
        <inkml:traceGroup>
          <inkml:annotationXML>
            <emma:emma xmlns:emma="http://www.w3.org/2003/04/emma" version="1.0">
              <emma:interpretation id="{A2DF91F1-3A08-40EC-98D6-FE88D10A29E4}" emma:medium="tactile" emma:mode="ink">
                <msink:context xmlns:msink="http://schemas.microsoft.com/ink/2010/main" type="inkWord" rotatedBoundingBox="20890,9340 21405,9318 21423,9753 20909,9776"/>
              </emma:interpretation>
              <emma:one-of disjunction-type="recognition" id="oneOf10">
                <emma:interpretation id="interp50" emma:lang="en-US" emma:confidence="0">
                  <emma:literal>x</emma:literal>
                </emma:interpretation>
                <emma:interpretation id="interp51" emma:lang="en-US" emma:confidence="0">
                  <emma:literal>X</emma:literal>
                </emma:interpretation>
                <emma:interpretation id="interp52" emma:lang="en-US" emma:confidence="0">
                  <emma:literal>+</emma:literal>
                </emma:interpretation>
                <emma:interpretation id="interp53" emma:lang="en-US" emma:confidence="0">
                  <emma:literal>^</emma:literal>
                </emma:interpretation>
                <emma:interpretation id="interp54" emma:lang="en-US" emma:confidence="0">
                  <emma:literal>1</emma:literal>
                </emma:interpretation>
              </emma:one-of>
            </emma:emma>
          </inkml:annotationXML>
          <inkml:trace contextRef="#ctx0" brushRef="#br0" timeOffset="23299.8891">12293 1702 84,'-39'35'24,"-7"5"-2,-5-2-10,1 5-4,-6-4-3,8 2-3,3-4-3,8-3-3,9 1-5,5-5-6,10-2-6,6-4-3,6-7-1,6-3 0,-5-14-2</inkml:trace>
          <inkml:trace contextRef="#ctx0" brushRef="#br0" timeOffset="23070.1162">11937 1729 52,'12'10'22,"3"0"0,0 2-2,-1 2-2,5 5-1,-1 2-3,3 2-3,-1 2-2,2 1-2,1-1 0,4 4-3,-3-4-2,2 1-3,3-1 1,-4-2-1,2-2-1,-6-6-4,-2 1-7,-4-7-6,-1-2-3,-14-7-4,15-8-4,-13-4 1,-2-7 0,0-5 3</inkml:trace>
        </inkml:traceGroup>
      </inkml:traceGroup>
    </inkml:traceGroup>
    <inkml:traceGroup>
      <inkml:annotationXML>
        <emma:emma xmlns:emma="http://www.w3.org/2003/04/emma" version="1.0">
          <emma:interpretation id="{A68F0F96-32E6-4B3F-B6B2-5D5AFE04B9E3}" emma:medium="tactile" emma:mode="ink">
            <msink:context xmlns:msink="http://schemas.microsoft.com/ink/2010/main" type="paragraph" rotatedBoundingBox="11199,10933 21375,10692 21405,11927 11229,1216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3E8C937-D673-499E-8000-6960318C51F8}" emma:medium="tactile" emma:mode="ink">
              <msink:context xmlns:msink="http://schemas.microsoft.com/ink/2010/main" type="line" rotatedBoundingBox="11199,10933 21375,10692 21405,11927 11229,12168"/>
            </emma:interpretation>
          </emma:emma>
        </inkml:annotationXML>
        <inkml:traceGroup>
          <inkml:annotationXML>
            <emma:emma xmlns:emma="http://www.w3.org/2003/04/emma" version="1.0">
              <emma:interpretation id="{B41B9E5F-0BDB-4946-9E0B-026DBBC83C6A}" emma:medium="tactile" emma:mode="ink">
                <msink:context xmlns:msink="http://schemas.microsoft.com/ink/2010/main" type="inkWord" rotatedBoundingBox="11199,10933 11791,10919 11814,11882 11222,11896"/>
              </emma:interpretation>
              <emma:one-of disjunction-type="recognition" id="oneOf11">
                <emma:interpretation id="interp55" emma:lang="en-US" emma:confidence="0">
                  <emma:literal>$</emma:literal>
                </emma:interpretation>
                <emma:interpretation id="interp56" emma:lang="en-US" emma:confidence="0">
                  <emma:literal>#</emma:literal>
                </emma:interpretation>
                <emma:interpretation id="interp57" emma:lang="en-US" emma:confidence="0">
                  <emma:literal>1</emma:literal>
                </emma:interpretation>
                <emma:interpretation id="interp58" emma:lang="en-US" emma:confidence="0">
                  <emma:literal>2</emma:literal>
                </emma:interpretation>
                <emma:interpretation id="interp59" emma:lang="en-US" emma:confidence="0">
                  <emma:literal>?</emma:literal>
                </emma:interpretation>
              </emma:one-of>
            </emma:emma>
          </inkml:annotationXML>
          <inkml:trace contextRef="#ctx0" brushRef="#br0" timeOffset="26044.6388">2598 3892 66,'-29'15'25,"-7"2"-2,-11-2-8,0-1-3,-5-1-1,2 0-2,4-3-4,5-4-4,7-3-9,5-1-7,11-4-4,5-3-5,13 5-2,1-20-1,11 7 0,8 0 7</inkml:trace>
          <inkml:trace contextRef="#ctx0" brushRef="#br0" timeOffset="25794.6501">2371 3657 36,'15'-17'21,"-15"17"-2,8-24-2,-9 7 2,1 1 1,-4-2-2,1 3-2,-6 0-2,1 3-2,-3-1-3,1 5-3,-3 5-6,0 2 0,-1 8 0,14-7 0,-19 26 1,11-3-1,2 8 2,6 7 0,0 4 0,3 10 0,5 8 0,1 2 0,2 5 0,-1 1 0,2-3-2,-4-6 2,-1-7-2,-2-6 0,-4-13 0,-1-8-2,-1-6-11,1-19-8,0 0-4,-13 0-5,11-14-2,1-6-2,1-3 1,5-6 1</inkml:trace>
          <inkml:trace contextRef="#ctx0" brushRef="#br0" timeOffset="26419.6207">2699 3301 30,'0'0'24,"0"0"1,0 0-4,7 15-1,-7 3-1,-2 6-2,2 7-2,0 8-2,0 3-4,-2 6 0,0-1-3,-2-3-3,2-2-1,-1-7 0,1-7-1,2-5 0,-2-7-12,6-5-9,-4-11-5,8 12-6,-8-12-1,16 1-1,-3-3 1,2-2 1</inkml:trace>
        </inkml:traceGroup>
        <inkml:traceGroup>
          <inkml:annotationXML>
            <emma:emma xmlns:emma="http://www.w3.org/2003/04/emma" version="1.0">
              <emma:interpretation id="{C3CF7B4A-B80A-4225-8865-AC67A611A0FB}" emma:medium="tactile" emma:mode="ink">
                <msink:context xmlns:msink="http://schemas.microsoft.com/ink/2010/main" type="inkWord" rotatedBoundingBox="11997,10995 13521,10959 13547,12076 12024,12112"/>
              </emma:interpretation>
              <emma:one-of disjunction-type="recognition" id="oneOf12">
                <emma:interpretation id="interp60" emma:lang="en-US" emma:confidence="0">
                  <emma:literal>(It</emma:literal>
                </emma:interpretation>
                <emma:interpretation id="interp61" emma:lang="en-US" emma:confidence="0">
                  <emma:literal>(It)</emma:literal>
                </emma:interpretation>
                <emma:interpretation id="interp62" emma:lang="en-US" emma:confidence="0">
                  <emma:literal>("It)</emma:literal>
                </emma:interpretation>
                <emma:interpretation id="interp63" emma:lang="en-US" emma:confidence="0">
                  <emma:literal>("I)</emma:literal>
                </emma:interpretation>
                <emma:interpretation id="interp64" emma:lang="en-US" emma:confidence="0">
                  <emma:literal>(I)</emma:literal>
                </emma:interpretation>
              </emma:one-of>
            </emma:emma>
          </inkml:annotationXML>
          <inkml:trace contextRef="#ctx0" brushRef="#br0" timeOffset="26888.1921">3196 3414 32,'0'0'18,"0"0"-5,-22 5-2,5 11 1,-1 4 0,-5 7-1,-2 11 1,-5 8-1,5 11-1,1 3 0,5 11 0,-1 4-1,8 3-2,5 1-1,7 0-1,11-3-1,3-3-1,14-7 0,1-8-1,5-12-1,4-7-2,2-9-7,-7-10-7,1-8-4,-10-10-4,-9-4-5,-1-6-3,-9-8-1,-5-5 2,-3-8 16</inkml:trace>
          <inkml:trace contextRef="#ctx0" brushRef="#br0" timeOffset="27216.1786">3499 3455 47,'0'0'20,"0"0"-6,-13 8-4,10 10-1,-1 6-1,4 4-2,-1 7 0,-2 1-1,3 1-1,2-4-1,-4-3-1,2-6-1,0-5-5,2-6-7,-2-13-4,5 12-4,-5-12-2,13-12-2,-4-2 2,2-7 1</inkml:trace>
          <inkml:trace contextRef="#ctx0" brushRef="#br0" timeOffset="27434.8657">3678 3402 21,'8'15'15,"-5"3"-2,0 6-8,0 3 0,0 3-1,1 1-1,1-3-1,0-1-1,0-6-2,3-3-2,-8-18-5,11 20-5,-11-20-1,0 0-3,5-12 5,-5 12 12</inkml:trace>
          <inkml:trace contextRef="#ctx0" brushRef="#br0" timeOffset="27726.9755">3245 3400 36,'-12'0'20,"12"0"-4,15-7-3,3 4-2,5-2-2,7 4-1,7-3-2,6 1-2,4 2-1,7-3-1,3 3-1,5-5-1,-2 4-2,1-1-2,-5 1-4,-6-1-4,-6 3-2,-10 3-3,-8-6-3,-14 7-2,-12-4 0,0 0 15</inkml:trace>
          <inkml:trace contextRef="#ctx0" brushRef="#br0" timeOffset="28100.1486">3233 3848 24,'0'0'16,"2"17"1,-2-17-1,19 8 1,0-8-1,-1-2 1,7 0 0,4-2 1,5 3-2,1-4-5,8 5-1,0-4-3,6 1-1,2 1-1,3-1-2,-1 2-3,-4-2-2,3 2 0,-8-2-3,-1 0-5,-9 1-5,-3 2-3,-10-1-3,-4 2-3,-17-1-3,0 0-2,0 0 2,0 0 4,-20 14 11</inkml:trace>
          <inkml:trace contextRef="#ctx0" brushRef="#br0" timeOffset="28709.2858">3571 4100 44,'0'0'17,"0"0"-1,0 0-2,0 0 0,0 0-1,0 0 2,0 0-1,12-5 1,-12 5-1,0 0-1,16-16-2,-16 16-2,20-6-2,-7 3-3,4 0-2,4-1-3,4 3 1,1 1 1,1 1-1,-1 3-1,-2 3 1,-5 1 0,-4 4 0,-6 2 0,-9 3 0,-5 4-1,-8 4 1,-4 0 1,-6 5-2,0 2 1,-1-4 0,0 0 0,4-2-1,6-1 2,3-6-1,10-4-1,1-15 1,12 15 0,4-14 0,2 0 0,7-5 0,2-2-1,3 1 0,-1-3 1,0 1 0,0 2 0,-6 0 0,-2-1 0,-4 4 1,-6 1 0,-11 1-1,0 0-5,13-3-7,-13 3-7,0 0-5,0 0-6,-8-12-2,8 12-2,4-17 0,0 5 7</inkml:trace>
          <inkml:trace contextRef="#ctx0" brushRef="#br0" timeOffset="29262.3158">4096 3487 15,'3'-19'12,"-3"19"-3,8-19-1,-8 19-1,9-11 0,-9 11 0,13-6-1,-13 6 0,19 8-1,-7 0-1,6 7 1,2 3 0,1 3-1,6 9 2,5 3-1,1 6 1,0 6-2,1 5 0,-4 5-1,-2 4 1,-6 4 1,-9 0 0,-7 2 0,-10-2 0,-8-5 2,-8 0 0,-4-3 3,-6-12-1,4-5-2,-4-8-1,5-3 0,0-9-1,5-2 0,5-8-2,15-8-2,-14 2-1,14-2 1,0 0-1,0-15-1,0 15-9,14-14-7,-14 14-7,18-14-4,-18 14-5,21-18 0,-7 5 1,-1-1 1</inkml:trace>
        </inkml:traceGroup>
        <inkml:traceGroup>
          <inkml:annotationXML>
            <emma:emma xmlns:emma="http://www.w3.org/2003/04/emma" version="1.0">
              <emma:interpretation id="{843073B9-CF63-4628-83DE-0EC0A5B0D762}" emma:medium="tactile" emma:mode="ink">
                <msink:context xmlns:msink="http://schemas.microsoft.com/ink/2010/main" type="inkWord" rotatedBoundingBox="13773,11467 14076,11460 14082,11717 13779,11724"/>
              </emma:interpretation>
              <emma:one-of disjunction-type="recognition" id="oneOf13">
                <emma:interpretation id="interp65" emma:lang="en-US" emma:confidence="1">
                  <emma:literal>=</emma:literal>
                </emma:interpretation>
                <emma:interpretation id="interp66" emma:lang="en-US" emma:confidence="0">
                  <emma:literal>f</emma:literal>
                </emma:interpretation>
                <emma:interpretation id="interp67" emma:lang="en-US" emma:confidence="0">
                  <emma:literal>5</emma:literal>
                </emma:interpretation>
                <emma:interpretation id="interp68" emma:lang="en-US" emma:confidence="0">
                  <emma:literal>E</emma:literal>
                </emma:interpretation>
                <emma:interpretation id="interp69" emma:lang="en-US" emma:confidence="0">
                  <emma:literal>I</emma:literal>
                </emma:interpretation>
              </emma:one-of>
            </emma:emma>
          </inkml:annotationXML>
          <inkml:trace contextRef="#ctx0" brushRef="#br0" timeOffset="29706.2158">4791 3847 49,'-14'5'21,"14"-5"-4,0 0-2,0 0-1,0 0 1,0 0-2,0 0 1,22 15-1,-10-17-3,5 4-1,0-2-2,4-2-3,-4 1-2,7-2-2,0 3-4,-2-2-4,-1 3-5,-7-4-4,1 5-5,-15-2-1,14 0-3,-14 0-2,0 0 1,-23 6 3,2-3 14</inkml:trace>
          <inkml:trace contextRef="#ctx0" brushRef="#br0" timeOffset="29956.2545">4719 4070 55,'0'13'24,"0"-13"-1,9 17-2,-9-17 0,21 5-3,-7-9-2,5 1-3,-1-3-2,6 1-3,-7-3-2,4 2-5,-1 0-4,-3-1-8,0 4-7,-5-1-5,-12 4-6,20-5-3,-20 5-1,17-2-1,-17 2 3</inkml:trace>
        </inkml:traceGroup>
        <inkml:traceGroup>
          <inkml:annotationXML>
            <emma:emma xmlns:emma="http://www.w3.org/2003/04/emma" version="1.0">
              <emma:interpretation id="{C5C73DFE-5FB7-429F-A00A-86411175EB0B}" emma:medium="tactile" emma:mode="ink">
                <msink:context xmlns:msink="http://schemas.microsoft.com/ink/2010/main" type="inkWord" rotatedBoundingBox="14463,10996 16524,10947 16547,11891 14485,11940"/>
              </emma:interpretation>
              <emma:one-of disjunction-type="recognition" id="oneOf14">
                <emma:interpretation id="interp70" emma:lang="en-US" emma:confidence="0">
                  <emma:literal>-sin</emma:literal>
                </emma:interpretation>
                <emma:interpretation id="interp71" emma:lang="en-US" emma:confidence="0">
                  <emma:literal>sin</emma:literal>
                </emma:interpretation>
                <emma:interpretation id="interp72" emma:lang="en-US" emma:confidence="0">
                  <emma:literal>-Sin</emma:literal>
                </emma:interpretation>
                <emma:interpretation id="interp73" emma:lang="en-US" emma:confidence="0">
                  <emma:literal>-sin'</emma:literal>
                </emma:interpretation>
                <emma:interpretation id="interp74" emma:lang="en-US" emma:confidence="0">
                  <emma:literal>-sins</emma:literal>
                </emma:interpretation>
              </emma:one-of>
            </emma:emma>
          </inkml:annotationXML>
          <inkml:trace contextRef="#ctx0" brushRef="#br0" timeOffset="30750.555">5416 3919 57,'0'0'32,"13"12"-2,-13-12-6,19-4-3,-19 4-2,26-3-2,-12 1-5,6 0-5,-3-2-6,4 3 0,0-1-1,2-1 0,0 2 0,1-1 0,-3 1-1,0-2 1,-1 3 0,-3-1 0,-1 2-9,-16-1-7,22 2-8,-22-2-6,17 1-3,-17-1 0,17-3 0,-17 3 0</inkml:trace>
          <inkml:trace contextRef="#ctx0" brushRef="#br0" timeOffset="31322.8954">6232 3889 31,'0'0'16,"14"-20"-1,-14 10 1,-6-3 2,6 13 3,-19-25-1,5 17-1,-7 0-2,5 4-2,-6 1-3,1 7-4,0 3-3,-1 3-5,1 5 0,3 2 1,4 1-1,2 2 0,-1-2 1,9 2-1,2-4 1,8-1-1,3-1 1,5-3 0,6 1-1,4 0 0,5-1 1,2 2-1,3 0 0,2 1 0,-2 3-1,-5 3 1,0 4-1,-9-3 1,-10 3 0,-6-1 0,-13 0 0,-11 1 1,-7-4-1,-9-3 1,-5-3-1,-2-5 2,2-1-2,2-4 0,6-4 1,4-2-3,8-2-9,6-6-7,15 10-5,-4-23-6,15 7-2,3-5-3,10-4 1,5-4-1,5-5 28</inkml:trace>
          <inkml:trace contextRef="#ctx0" brushRef="#br0" timeOffset="31557.1981">6545 3818 52,'3'12'27,"-2"4"-1,-4 3-7,2 9-3,-3 3-2,4 3-2,0 5-5,0-1-5,4 1-8,-3-6-6,5-3-4,0-6-4,1-7-5,1-4-3,-8-13 0,14 5 4,-14-5 9</inkml:trace>
          <inkml:trace contextRef="#ctx0" brushRef="#br0" timeOffset="32021.009">6780 3842 44,'6'13'19,"-1"8"-3,0 4-6,-5 8-2,2 2-2,-1 4-1,0-1-1,2 0-1,-1-6 0,0-3 1,0-8 0,4-5 0,-6-16 0,13 6 0,-13-6-1,18-16-1,-7-2 0,1-4-2,1-5-1,0-4 1,-1-3-1,2-3 1,1 0-1,1 3 1,-2 7 0,-1 2 0,0 8 0,-2 8 0,3 12 0,-14-3 1,21 31 0,-11-4-1,-1 5 0,1 7 0,3-2 1,-2-2-1,0-2-1,-2-4-4,-3-6-4,0-5-5,-6-18-4,11 11-4,-11-11-2,8-13-1,-1-6 1,-2-12 22</inkml:trace>
          <inkml:trace contextRef="#ctx0" brushRef="#br0" timeOffset="32692.614">6949 3341 96,'-20'6'33,"2"-1"-2,3 3-10,-2-5-7,17-3-4,-14 6-16,14-6-10,0 0-7,0 0-4,17 7-6,0-6 0,12-1-1,2 0 2</inkml:trace>
          <inkml:trace contextRef="#ctx0" brushRef="#br0" timeOffset="32458.3274">7140 3449 19,'0'-14'16,"1"-2"-2,4-2-7,4 3-2,2-2 0,6 4 0,2 3 0,2 2-1,0 4 0,2 5 0,-3 6 0,0 5 1,-3 5-1,-5 2 0,-4 5 1,-7 4 1,-6-2 1,-3 1 2,-3 0 1,-2-4 2,-3-4-1,4 2 0,1-7-2,7 0 0,4-14-2,2 16-2,-2-16-2,16 9-2,-1-11-1,4 0 1,0-3-1,0 0-3,5 4-8,-4-6-7,4 4-5,-10-2-4,4 0-5,-18 5-1,16-9 0,-16 9 3</inkml:trace>
        </inkml:traceGroup>
        <inkml:traceGroup>
          <inkml:annotationXML>
            <emma:emma xmlns:emma="http://www.w3.org/2003/04/emma" version="1.0">
              <emma:interpretation id="{5CBCF50C-8010-4DB4-AB2D-DA293D4FA448}" emma:medium="tactile" emma:mode="ink">
                <msink:context xmlns:msink="http://schemas.microsoft.com/ink/2010/main" type="inkWord" rotatedBoundingBox="16743,10945 18457,10904 18483,11996 16769,12037"/>
              </emma:interpretation>
              <emma:one-of disjunction-type="recognition" id="oneOf15">
                <emma:interpretation id="interp75" emma:lang="en-US" emma:confidence="0">
                  <emma:literal>It</emma:literal>
                </emma:interpretation>
                <emma:interpretation id="interp76" emma:lang="en-US" emma:confidence="0">
                  <emma:literal>If</emma:literal>
                </emma:interpretation>
                <emma:interpretation id="interp77" emma:lang="en-US" emma:confidence="0">
                  <emma:literal>It.</emma:literal>
                </emma:interpretation>
                <emma:interpretation id="interp78" emma:lang="en-US" emma:confidence="0">
                  <emma:literal>*It</emma:literal>
                </emma:interpretation>
                <emma:interpretation id="interp79" emma:lang="en-US" emma:confidence="0">
                  <emma:literal>Its</emma:literal>
                </emma:interpretation>
              </emma:one-of>
            </emma:emma>
          </inkml:annotationXML>
          <inkml:trace contextRef="#ctx0" brushRef="#br0" timeOffset="39550.8707">9024 3755 51,'0'0'22,"-11"12"1,11-12-8,0 0-5,25-3-3,-6-2-3,4-3-5,6 3-8,6 1-5,3-4-6,10 0-1,5-1-3,6 1 1,6-2 4</inkml:trace>
          <inkml:trace contextRef="#ctx0" brushRef="#br0" timeOffset="39332.1885">9095 3583 52,'0'-12'23,"0"12"-1,5-18-2,-5 18 1,0 0-2,13 26-2,-11-3-3,7 5-2,-8 7-3,3 5-2,0-2-4,-1 2-3,-2-5 1,0-1-1,-1-6 0,2-6-7,-1-4-8,-1-18-8,1 19-6,-1-19-4,0 0-1,2-16 0,-2 0-1</inkml:trace>
          <inkml:trace contextRef="#ctx0" brushRef="#br0" timeOffset="33081.483">8123 3342 41,'-11'1'20,"11"-1"-3,0 0 1,0 22 2,1 1-2,-1-1-1,2 12-1,-5 2-2,2 6-1,-2 0-3,0-2-3,-1-2-5,2-6-3,2-7 2,0-7-1,2-2-7,-2-16-9,0 12-7,0-12-4,0 0-5,3-15 0,-3 1-2,0-7 0</inkml:trace>
          <inkml:trace contextRef="#ctx0" brushRef="#br0" timeOffset="33331.3866">8249 3318 42,'0'0'21,"13"29"-5,-9-7-3,1 10-1,-3 1-2,0 3-2,2 0-1,-1 1-4,-1-6-1,2-6-2,2-5-4,-1-7-5,-5-13-5,8 14-3,-8-14-4,0 0-2,-8-19-1,-1-2 3</inkml:trace>
          <inkml:trace contextRef="#ctx0" brushRef="#br0" timeOffset="33628.3381">7861 3322 60,'0'0'28,"0"0"-2,0 0-4,-3 15-2,3-15-4,26 0-3,-10-2-2,9 2-3,3-1-2,10-2-6,4 3 0,4-2 0,5 0-1,6 2-1,1 0-3,-3-1-6,-2 4-5,-14-2-4,-5-1-4,-11 3-2,-9-1-1,-14-2-2,0 0 3,-19 11 4,-2-6 22</inkml:trace>
          <inkml:trace contextRef="#ctx0" brushRef="#br0" timeOffset="33987.6066">7699 3973 22,'13'4'17,"4"-4"-2,5-4-3,6-3-3,2 1 0,7-1 1,4-1-1,5-1-2,5-1-2,7-1 1,0 1-2,1 2-2,-1-1 1,-4 1-2,-1 3-2,-4 1-2,-13 2-5,-9 2-4,-8 2-2,-19-2-2,0 0-3,0 0-2,-15 17 0,-9-11 6,-4 2 15</inkml:trace>
          <inkml:trace contextRef="#ctx0" brushRef="#br0" timeOffset="34591.9056">8054 4147 27,'0'0'20,"0"0"-2,15-2-3,-15 2-1,14-11-1,-14 11-2,24-10-2,-14 5-3,5-1-1,3 2-2,2 2-1,-2 3-1,2-2 1,0 1-1,-4 2 1,-2 2 1,-14-4 1,17 15 1,-12-3 2,-10 2 2,1 6-1,-10-2 0,2 7 1,-5 1-3,-2 3-1,1-1-1,3-2-2,5-4-1,3-2 1,6-4-1,5-3-1,-4-13 1,28 10-1,-9-11 1,6-3-1,3 0 0,1-3 0,0 1 0,0-1-1,0-2 2,-4 3 0,-2-2-1,-3 2 1,-4 0-1,-4 2 1,-12 4-2,16-1 1,-16 1 0,0 0-2,4 13 2,-4-13-1,0 0 0,-6 12 0,6-12-4,0 0-8,0 0-7,0 0-4,0 0-6,9-12-2,-9 12-1,16-13 1,-16 13 3</inkml:trace>
        </inkml:traceGroup>
        <inkml:traceGroup>
          <inkml:annotationXML>
            <emma:emma xmlns:emma="http://www.w3.org/2003/04/emma" version="1.0">
              <emma:interpretation id="{A1D92551-CF52-494C-B3E9-B096158D5D50}" emma:medium="tactile" emma:mode="ink">
                <msink:context xmlns:msink="http://schemas.microsoft.com/ink/2010/main" type="inkWord" rotatedBoundingBox="18903,10871 21378,10812 21404,11889 18928,11947"/>
              </emma:interpretation>
              <emma:one-of disjunction-type="recognition" id="oneOf16">
                <emma:interpretation id="interp80" emma:lang="en-US" emma:confidence="0">
                  <emma:literal>cosine</emma:literal>
                </emma:interpretation>
                <emma:interpretation id="interp81" emma:lang="en-US" emma:confidence="0">
                  <emma:literal>cosign</emma:literal>
                </emma:interpretation>
                <emma:interpretation id="interp82" emma:lang="en-US" emma:confidence="0">
                  <emma:literal>Casie</emma:literal>
                </emma:interpretation>
                <emma:interpretation id="interp83" emma:lang="en-US" emma:confidence="0">
                  <emma:literal>costae</emma:literal>
                </emma:interpretation>
                <emma:interpretation id="interp84" emma:lang="en-US" emma:confidence="0">
                  <emma:literal>Costae</emma:literal>
                </emma:interpretation>
              </emma:one-of>
            </emma:emma>
          </inkml:annotationXML>
          <inkml:trace contextRef="#ctx0" brushRef="#br0" timeOffset="39915.2855">10108 3653 50,'0'0'21,"-24"-2"2,11 4-3,-8-1 1,1 7 0,-5 0-3,2 10-2,-5 3-4,4 8-2,2 1-3,1 6-2,6-1-4,4-2-1,9 1 0,5-4 0,10-4 1,7-3-1,7-2-5,5-9-6,10 1-6,-2-11-5,7 2-3,-4-9-4,2-3-3,-3-5-1,-4-7 4,-1 1 7</inkml:trace>
          <inkml:trace contextRef="#ctx0" brushRef="#br0" timeOffset="40263.3171">10458 3737 34,'5'-12'17,"-5"12"-5,0 0-3,15-4-1,-15 4 0,13 18-2,-7-1-1,2 4 1,-1 6-2,-2 0 2,-5 3 2,0-2 3,-4-2 4,-6-5-2,-1-1 0,-6-8-1,-1-2 1,-5-9-2,5-1-2,-2-6-4,2-3-4,5-4-1,3-6 1,8 0-1,2-8-7,5 1-9,4-5-9,6-1-4,3-2-4,3 3-1,3-1 2,6 3-3</inkml:trace>
          <inkml:trace contextRef="#ctx0" brushRef="#br0" timeOffset="40709.7915">11051 3565 46,'-27'12'18,"7"-7"2,-5 2-6,-4 2 0,0 2 0,0 1 0,5 4 0,1-3 2,8 4-2,-1-5-2,9 0-2,5 0-1,2-12-3,12 18 0,3-7-4,3-4-2,6 4 0,2-3 0,2 4-1,1-1 1,-2 4 0,-3 2 0,-3 0 0,-5 4 0,-10 1 0,-7-1 0,-10 0 0,-8-2 0,-8-5 1,-3-1-2,-3-4 1,2-1-11,-4-5-8,9-5-6,5 0-4,9-6-3,12 8-1,-2-21 0,11 4-2,5-4 25</inkml:trace>
          <inkml:trace contextRef="#ctx0" brushRef="#br0" timeOffset="41562.0678">11254 3261 32,'-15'3'15,"15"-3"0,0 0-1,0 0-1,-11-3 1,11 3 0,0 0-2,0 0-2,0 0-1,17-11-1,-17 11-2,17-8-2,-4 6-1,1-2-1,2 2-1,3 1 0,-2 1-1,-3 1 1,3 3-1,-5 1 1,-12-5 1,12 21 0,-15-6 0,-6 3 1,-5 3 1,1 5 2,-8 2-1,1 1 1,-3 1-1,4 2 0,-1-6-1,8 0 0,6-8-2,4-3-1,2-15 0,7 20-1,7-17-6,5-6-7,6 4-7,0-8-4,8 1-5,-1-3-4,8-5 0,2 0-1,-1-3 6</inkml:trace>
          <inkml:trace contextRef="#ctx0" brushRef="#br0" timeOffset="42752.3516">11658 3718 51,'2'16'22,"-2"-16"-2,22 1-3,-8-6-1,8 0 0,-1-2-2,8 0-2,0-3-2,7 1-3,2-1-2,1-1-1,6 1-2,0 0 0,5 1-1,-1 1-2,-2 2-3,-2 1-5,-4 3-5,-7 1-6,-3 4-1,-11-2-4,-8 4-2,-12-5-1,0 0 4,-20 17 3,-1-9 17</inkml:trace>
          <inkml:trace contextRef="#ctx0" brushRef="#br0" timeOffset="42377.4986">11764 3225 38,'-18'0'18,"4"0"2,14 0-2,0 0-5,0 0 0,0 0-3,0 0-2,22-5-2,-2 5-3,1-3-1,6 2-2,4-2-2,7 2-3,0-2-4,5 2-4,1-3-2,0 1-2,1 1-3,-4 1-1,-2 1 0,-6 1 4,-6 3 9</inkml:trace>
          <inkml:trace contextRef="#ctx0" brushRef="#br0" timeOffset="43408.3495">11822 3916 22,'15'10'14,"-15"-10"0,20 0 0,-20 0 0,19-7 0,-19 7-2,20-9 0,-20 9-2,20-13-1,-7 8-1,-4-1-3,4 1-1,-1 1-1,3 0 0,-1 4 1,1 0 0,-1 2 1,-14-2 2,21 10 0,-21-10 1,13 18 0,-13-5-1,-1 5 0,-8 3-2,-1 3-1,-4 4-1,-4 4-1,0 0-1,0 1-1,0-3 0,4 2 0,3-5 0,3-3 0,6-6 0,4-2 1,4-4-1,-6-12 1,27 12-1,-10-8 1,4-6-1,1 0 0,3-2 1,0-4-1,1 3 0,-1-5 0,0 4 0,-6-1-1,-2 2 1,-5 0 0,-12 5 0,0 0 0,0 0 0,0 0 0,0 0 0,0 0 0,0 0 0,-12 1 0,12-1 0,0 0 0,0 0 0,-13 5 0,13-5 0,0 0-7,0 0-6,0 0-7,0 0-5,0 0-4,0 0-4,-12 2 0,12-2 0,0 0 6</inkml:trace>
          <inkml:trace contextRef="#ctx0" brushRef="#br0" timeOffset="41874.4361">11912 3330 32,'2'-16'17,"-2"16"1,0 0-4,-9-12-1,9 12 0,0 0-2,0 0-3,-14 20 0,10-5-3,1 6-1,-3 2-1,0 5-2,0 1 1,-2-3-2,5 0 1,1-1-3,0-7-4,4-2-3,-2-16-5,5 16-2,-5-16-3,0 0-2,20-9-2,-11-4 2,1-3 3,-2-5 18</inkml:trace>
          <inkml:trace contextRef="#ctx0" brushRef="#br0" timeOffset="42094.856">12047 3238 36,'0'0'16,"19"-9"-2,-19 9-3,9 14-2,-5 2-2,-3 5-1,-1 1-2,3 5-1,-4 2 0,1-3-2,1-1-2,0-4-4,0-4-4,1-5-2,-2-12-3,0 0-3,0 0 0,0 0 0,-2-19 1</inkml:trace>
        </inkml:traceGroup>
      </inkml:traceGroup>
    </inkml:traceGroup>
    <inkml:traceGroup>
      <inkml:annotationXML>
        <emma:emma xmlns:emma="http://www.w3.org/2003/04/emma" version="1.0">
          <emma:interpretation id="{5B6DCC28-013C-4370-8DEF-784DA63A82A4}" emma:medium="tactile" emma:mode="ink">
            <msink:context xmlns:msink="http://schemas.microsoft.com/ink/2010/main" type="paragraph" rotatedBoundingBox="13437,12809 17744,12813 17743,13934 13436,1393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961D925-D84B-4801-BB1C-9D3DF596FB88}" emma:medium="tactile" emma:mode="ink">
              <msink:context xmlns:msink="http://schemas.microsoft.com/ink/2010/main" type="line" rotatedBoundingBox="13437,12809 17744,12813 17743,13934 13436,13930"/>
            </emma:interpretation>
          </emma:emma>
        </inkml:annotationXML>
        <inkml:traceGroup>
          <inkml:annotationXML>
            <emma:emma xmlns:emma="http://www.w3.org/2003/04/emma" version="1.0">
              <emma:interpretation id="{0E66E4EF-3314-40E3-A38B-FD21E72F2D5E}" emma:medium="tactile" emma:mode="ink">
                <msink:context xmlns:msink="http://schemas.microsoft.com/ink/2010/main" type="inkWord" rotatedBoundingBox="13531,13184 13889,13406 13724,13672 13366,13450"/>
              </emma:interpretation>
              <emma:one-of disjunction-type="recognition" id="oneOf17">
                <emma:interpretation id="interp85" emma:lang="en-US" emma:confidence="0">
                  <emma:literal>•-19140</emma:literal>
                </emma:interpretation>
                <emma:interpretation id="interp86" emma:lang="en-US" emma:confidence="0">
                  <emma:literal>= -19190</emma:literal>
                </emma:interpretation>
                <emma:interpretation id="interp87" emma:lang="en-US" emma:confidence="0">
                  <emma:literal>= -191900</emma:literal>
                </emma:interpretation>
                <emma:interpretation id="interp88" emma:lang="en-US" emma:confidence="0">
                  <emma:literal>•-11140</emma:literal>
                </emma:interpretation>
                <emma:interpretation id="interp89" emma:lang="en-US" emma:confidence="0">
                  <emma:literal>= -1912900</emma:literal>
                </emma:interpretation>
              </emma:one-of>
            </emma:emma>
          </inkml:annotationXML>
          <inkml:trace contextRef="#ctx0" brushRef="#br0" timeOffset="44516.3678">4377 5718 43,'0'0'19,"14"4"-1,1-4-4,-2 0-6,3-2 1,3 2-2,5-1-3,1-1-1,3 0-2,2 2 0,1-2-1,0 0-1,-6 2-3,0-1-7,-8 1-3,-3 0-5,-14 0-2,0 0 2,0 0-3,-13 10 7</inkml:trace>
          <inkml:trace contextRef="#ctx0" brushRef="#br0" timeOffset="44719.4116">4463 5929 47,'0'0'16,"19"11"1,-5-11-7,3-3-3,2 0-2,2-2-4,3 1-6,2-1-6,6 0-5,-1-3-1,3 0-2,1-1 1,1 1 2</inkml:trace>
        </inkml:traceGroup>
        <inkml:traceGroup>
          <inkml:annotationXML>
            <emma:emma xmlns:emma="http://www.w3.org/2003/04/emma" version="1.0">
              <emma:interpretation id="{FEC9B679-07D8-4DA1-9C4E-682815BED1C5}" emma:medium="tactile" emma:mode="ink">
                <msink:context xmlns:msink="http://schemas.microsoft.com/ink/2010/main" type="inkWord" rotatedBoundingBox="14385,12810 16050,12812 16049,13932 14384,13931"/>
              </emma:interpretation>
            </emma:emma>
          </inkml:annotationXML>
          <inkml:trace contextRef="#ctx0" brushRef="#br0" timeOffset="45187.9858">5362 5827 65,'-22'5'28,"22"-5"2,-15 1-3,15-1-5,0 0-3,0 0-2,0 0-5,0 0-3,15-5-2,-15 5-6,18-3 0,-7 1-1,3-1 0,5-1 0,2 0 0,2-1 0,6 0 0,7 0 1,1-1-1,2 1 0,-1 1 0,-1 2 0,-5-1 0,-5 2 0,-4-1 0,-9 2-1,-14 0-3,0 0-9,11 3-9,-11-3-6,0 0-5,0 0-1,0 0 0,0 0-1,5-15 4</inkml:trace>
          <inkml:trace contextRef="#ctx0" brushRef="#br0" timeOffset="48729.608">6077 5406 21,'4'-17'10,"-4"17"2,0 0-2,-11 13-2,2 2 0,-3 9 1,-3 6 1,4 6 0,-6 7 0,-2 4 1,1 8-1,3 2 0,3 3-3,3-1 0,9 3-3,1-3-1,10-5 0,2-2-2,7-6 0,2-5-1,1-5 0,-2-5 0,0-5 0,-7-4 1,-2-2 0,-1-7-1,-6 0-2,-5-13-5,5 10-4,-5-10-5,0 0-3,0 0-3,7-19-2,-5 2-1,8-3 1,0-6 8</inkml:trace>
          <inkml:trace contextRef="#ctx0" brushRef="#br0" timeOffset="46314.0702">6357 5770 33,'-8'-34'16,"1"1"0,-1 2 0,2 1-2,-2 1 0,1 3-1,2 3 2,-4 0-2,5 6 0,-1 2-2,3 2-2,2 13-1,-4-12-2,4 12-1,0 0 0,0 19 0,3-1 0,-2 6-1,1 8 0,-2 7 0,-2 5 0,2 7-2,2 4-1,-2 0 0,0 2-2,0-3 1,1-8 1,0-4-1,2-8 0,-3-7 0,1-6 0,-1-5 0,0-16 0,-1 18-2,1-18-9,0 0-8,0 0-6,0 0-5,0 0-4,-3-21 2,3 6-1,7-6 1</inkml:trace>
          <inkml:trace contextRef="#ctx0" brushRef="#br0" timeOffset="49228.3125">6538 5290 33,'24'7'13,"-12"1"1,1 5-4,3 8-1,-6 4 1,7 6 2,-7 5 0,4 8 0,-2 5 0,0 4-2,-3 3-2,-1 1 0,-1 1 0,-2 4 1,-1-3 1,-4-2 0,-4-4-2,1-2 1,-6-9 0,2-1-2,-1-8-2,2-5-3,-2-7-2,3-4 0,1-3 1,4-14-1,0 0 0,0 0-8,0 0-6,0 0-5,8-24-6,-6 4-5,5-5-3,-2-7-1,6-6 0,-2-7 7</inkml:trace>
          <inkml:trace contextRef="#ctx0" brushRef="#br0" timeOffset="49942.4551">6803 5218 38,'-17'-3'16,"17"3"2,0 0-3,0 0-4,0 0-1,0 0-2,0 0 0,0 0-2,5-11-2,-5 11-1,17-7-1,-17 7 0,21-4 0,-6 4-1,-2 1 0,1 5 1,-2 3 1,-3 1 2,-2 7 1,-6 3 0,-2 5 1,-4 1 2,-2 4 2,-3-1-2,-4 0 0,0-1-2,5-3-1,-2-4-1,5-4-1,-1-4-2,7-13-2,1 18 1,-1-18-1,15 5 1,-3-6-1,3-2 0,1-2 0,3 3 0,-1-5 0,0 2 0,-3-2 0,2 2 0,-5 0 0,-12 5 0,16-6-1,-16 6 1,0 0 0,0 0-1,0 0 1,0 0-1,0 0 1,0 0 0,0 0 0,-13-5 0,13 5 0,0 0 0,0 0 0,-15 4 1,15-4-1,0 0-1,-12 4-8,12-4-8,0 0-6,0 0-6,0 0-4,0 0 1,15-4-2,-5 0 0,5 0 11</inkml:trace>
        </inkml:traceGroup>
        <inkml:traceGroup>
          <inkml:annotationXML>
            <emma:emma xmlns:emma="http://www.w3.org/2003/04/emma" version="1.0">
              <emma:interpretation id="{C6089677-0713-476A-8909-D13CD950657A}" emma:medium="tactile" emma:mode="ink">
                <msink:context xmlns:msink="http://schemas.microsoft.com/ink/2010/main" type="inkWord" rotatedBoundingBox="16542,13255 16868,13256 16867,13644 16541,13643"/>
              </emma:interpretation>
            </emma:emma>
          </inkml:annotationXML>
          <inkml:trace contextRef="#ctx0" brushRef="#br0" timeOffset="51228.7196">7490 5877 37,'0'0'15,"-8"14"2,8-14-2,0 0-2,0 0-1,13-3 0,-13 3 0,21-5-2,-7 4 0,5-3-3,3 1-1,2-1-1,1 3-2,4-3-2,-5 3-1,4-2 0,-3-1-1,-2 3-2,-7-2 0,-2 3-4,-14 0-5,15-2-4,-15 2-6,0 0-2,0 0 0,0 0 0,14-2 1,-14 2 8</inkml:trace>
          <inkml:trace contextRef="#ctx0" brushRef="#br0" timeOffset="50885.0212">7628 5957 26,'0'-16'13,"-3"4"-1,3-2-1,0-2-1,0-1 0,0-3 1,-1-3-1,-3 2 0,3-6 1,-3 2-1,-2 0 1,2 4-1,-1-3 0,1 5-3,-1 2 0,5 5-2,-8 1-2,8 11 0,0 0-2,0 0 1,0 0-1,-4 14 0,8 4 0,-3 7 0,6 5 0,-3 2 0,2 5-1,-2 1 0,-2 1 0,2-2 1,-3-3-2,2-5 1,-1-6-1,-2-4-4,0-6-3,0-13-3,0 0-5,0 0-2,0 0-4,3-20-3,-6 4-1,6-1 3,-3-4 3,-1 3 4</inkml:trace>
        </inkml:traceGroup>
        <inkml:traceGroup>
          <inkml:annotationXML>
            <emma:emma xmlns:emma="http://www.w3.org/2003/04/emma" version="1.0">
              <emma:interpretation id="{C6FAE6A6-F7F6-433A-97FE-A1BFE3B733E5}" emma:medium="tactile" emma:mode="ink">
                <msink:context xmlns:msink="http://schemas.microsoft.com/ink/2010/main" type="inkWord" rotatedBoundingBox="17435,13159 17744,13160 17743,13688 17434,13687"/>
              </emma:interpretation>
            </emma:emma>
          </inkml:annotationXML>
          <inkml:trace contextRef="#ctx0" brushRef="#br0" timeOffset="51987.4335">8448 5946 22,'-14'13'11,"14"-13"-1,-18 20-1,18-20-1,-12 10 0,12-10 1,0 0 0,-13 0 0,13 0 1,0 0-1,-9-18-1,6 5-1,2 0-1,-2-7-1,4 0-1,3-4-2,-1-1 2,6-6 1,0 3-1,3-4 1,0 1 1,0 0-1,5 4 0,-1-1 0,2 2-2,1 4-1,-4 1 0,0 6-2,3 2 1,-3 7-1,-1 2 1,1 8 0,-1 7-1,1 8 1,-1 8-1,-2 9 1,0 6 0,-3 8-1,-1 1 0,-7 3 1,-5-3 0,-5-3 1,-4-6-1,-8-8 1,-4-6 0,-5-11 3,-1-5 0,1-10-1,1-7 0,0-5 0,6-6-1,3-8 1,9-2-2,3-7-2,5-3 0,4-5 0,3-1-9,5 4-8,-2-3-7,2 7-8,-3 4-3,5 5 1,-2 3 0,-4 6-1</inkml:trace>
        </inkml:traceGroup>
      </inkml:traceGroup>
    </inkml:traceGroup>
    <inkml:traceGroup>
      <inkml:annotationXML>
        <emma:emma xmlns:emma="http://www.w3.org/2003/04/emma" version="1.0">
          <emma:interpretation id="{27E4724F-354B-49A9-871C-3E176C154B1E}" emma:medium="tactile" emma:mode="ink">
            <msink:context xmlns:msink="http://schemas.microsoft.com/ink/2010/main" type="paragraph" rotatedBoundingBox="13426,14486 15161,14524 15147,15149 13412,1511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4367B1D8-1A99-4893-B878-FF9D4644A925}" emma:medium="tactile" emma:mode="ink">
              <msink:context xmlns:msink="http://schemas.microsoft.com/ink/2010/main" type="line" rotatedBoundingBox="13426,14486 15161,14524 15147,15149 13412,15110"/>
            </emma:interpretation>
          </emma:emma>
        </inkml:annotationXML>
        <inkml:traceGroup>
          <inkml:annotationXML>
            <emma:emma xmlns:emma="http://www.w3.org/2003/04/emma" version="1.0">
              <emma:interpretation id="{231C7022-A87E-4B17-823F-8730FB64006A}" emma:medium="tactile" emma:mode="ink">
                <msink:context xmlns:msink="http://schemas.microsoft.com/ink/2010/main" type="inkWord" rotatedBoundingBox="13422,14661 13866,14671 13860,14946 13416,14936"/>
              </emma:interpretation>
            </emma:emma>
          </inkml:annotationXML>
          <inkml:trace contextRef="#ctx0" brushRef="#br0" timeOffset="53440.3501">4361 7118 57,'0'0'21,"0"0"4,0 0-4,0 0-2,0 0-3,24 0-1,-11-6-1,6 4-4,2-5-3,4 1-4,0 0-4,3 0-5,2 2-5,-2-4-4,1 6-3,-4-6-3,0 4-2,-7-2-3,-2 4 0,-16 2 4,12-1 4,-12 1 4</inkml:trace>
          <inkml:trace contextRef="#ctx0" brushRef="#br0" timeOffset="53659.0148">4488 7286 70,'2'15'24,"-2"-15"0,12 16-6,-12-16-5,19 4-2,-4-8-1,2 3-3,4-6-10,-1-2-10,6 0-5,6-3-8,-1-2 0,5-2-2,5-2 1,2-3-2</inkml:trace>
        </inkml:traceGroup>
        <inkml:traceGroup>
          <inkml:annotationXML>
            <emma:emma xmlns:emma="http://www.w3.org/2003/04/emma" version="1.0">
              <emma:interpretation id="{1EA32BBB-BA53-4E67-AC33-BB2FABC0DD32}" emma:medium="tactile" emma:mode="ink">
                <msink:context xmlns:msink="http://schemas.microsoft.com/ink/2010/main" type="inkWord" rotatedBoundingBox="14304,14506 15161,14524 15147,15149 14290,15130">
                  <msink:destinationLink direction="with" ref="{22A91CEC-D648-4FC9-A3EE-8557B8D45F75}"/>
                </msink:context>
              </emma:interpretation>
            </emma:emma>
          </inkml:annotationXML>
          <inkml:trace contextRef="#ctx0" brushRef="#br0" timeOffset="54236.9155">5340 7225 19,'-27'13'10,"17"-7"0,-5 3 1,2-4-1,1 0 2,12-5 2,-15 11 1,15-11 1,-12 10 1,12-10 3,0 0 0,0 0-2,0 0-2,0 0-3,0 0-2,18 0-2,-3-4-4,2-1-2,4 0-3,3 0 0,2-2 0,4-2 0,0-2 0,3 1 0,1-1 0,2 2 0,0 0 0,-2 3 0,-3 0 0,0 1 1,-6 2-1,-4 2 0,-4 0-3,-3 5-8,-14-4-7,15 4-7,-15-4-6,0 0-3,14-6 1,-14 6 0,19-10 2,-5-1 7</inkml:trace>
          <inkml:trace contextRef="#ctx0" brushRef="#br0" timeOffset="54690.4606">6059 6983 37,'4'-17'14,"-4"17"3,4-15-1,-4 15 0,2-17 0,-2 17 1,0-13 1,0 13 2,0 0-3,-7-16-1,7 16-3,0 0-2,0 0-1,-6 16-4,3-2-3,3 9-3,-1 4 1,2 11-1,-1 8 0,0 4 1,4 5-1,-3 3 0,4 1 1,-1-4-1,-2-4 0,3-10 0,-1-7 0,1-6 0,-4-10 0,1-6 0,-2-12-10,0 0-9,0 0-7,2-13-6,-4-4-3,0-6 2,-3-4-1,-1-1 0</inkml:trace>
        </inkml:traceGroup>
      </inkml:traceGroup>
    </inkml:traceGroup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0:57.294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22A91CEC-D648-4FC9-A3EE-8557B8D45F75}" emma:medium="tactile" emma:mode="ink">
          <msink:context xmlns:msink="http://schemas.microsoft.com/ink/2010/main" type="inkDrawing" rotatedBoundingBox="13930,14250 15949,14178 15999,15594 13980,15666" hotPoints="15838,14192 15949,15487 14051,15651 13940,14355" semanticType="enclosure" shapeName="Rectangle">
            <msink:sourceLink direction="with" ref="{1EA32BBB-BA53-4E67-AC33-BB2FABC0DD32}"/>
          </msink:context>
        </emma:interpretation>
      </emma:emma>
    </inkml:annotationXML>
    <inkml:trace contextRef="#ctx0" brushRef="#br0">2 240 29,'0'0'12,"0"-10"0,0 10 0,0 0-3,4-15-2,-4 15 0,15-6-2,-2 3-1,6-2-2,8 1 1,6-3-2,6 0 0,14 0-1,2-3 1,11-1-1,9-1 0,5-1 0,10-3 0,6 1 1,1-2-2,8-1 1,3 3 0,1-1 0,-2 4 0,-3 2 0,-8 3 0,-5 8 0,-6 1-1,-9 3 1,-10 3 0,-10 4 0,-12-1 0,-11 3 0,-4-1 1,-9 1 1,-10 1 3,-2 2 0,-4 1 2,-5 4 0,0 7 1,-2 3 1,0 7-2,2 3-1,4 9-1,-2 10-2,4 4 0,0 6 1,5 2 2,0 2-1,3 1-1,1-4 1,0-1 0,-2-10-1,2-5 1,-3-5-3,1-10-2,-4-3 1,-1-9 0,-5-6 1,0-3 1,-3-7 1,-4 0-1,5-13 1,-24 12 0,4-9-1,-3-1 1,-9 0-3,-6-2-2,-9 1-4,-10 3-1,-7 0 0,-13-1-1,-6 4 1,-9-3 0,-4 7 0,-6-1 2,-5 2 2,-2 0 2,2 4-1,2-2 1,2 3 2,6-1 3,4-2 1,6 1 1,5-6-1,10 2 2,7-8-1,10 1 0,5-4-2,12-4-3,6-3-2,9-5 1,8-5-1,6-8-1,2-5 2,6-7-2,5-9 1,-3-7 0,3-7 1,2-7-2,-2-8 1,1-5 0,0-6-1,-2-2 1,1 1 0,-4 6-7,4 9-11,-6 2-8,2 13-9,-2 4 0,6 12-2,0 5-1,3 3-3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1:54.154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982277BD-7CB9-4D29-A918-DC2F36BFF3F1}" emma:medium="tactile" emma:mode="ink">
          <msink:context xmlns:msink="http://schemas.microsoft.com/ink/2010/main" type="writingRegion" rotatedBoundingBox="16890,2015 22682,1721 22733,2720 16941,3014"/>
        </emma:interpretation>
      </emma:emma>
    </inkml:annotationXML>
    <inkml:traceGroup>
      <inkml:annotationXML>
        <emma:emma xmlns:emma="http://www.w3.org/2003/04/emma" version="1.0">
          <emma:interpretation id="{DF02E378-E64B-4D65-9ECE-6511002A9DA3}" emma:medium="tactile" emma:mode="ink">
            <msink:context xmlns:msink="http://schemas.microsoft.com/ink/2010/main" type="paragraph" rotatedBoundingBox="16890,2015 22682,1721 22733,2720 16941,30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AA1AC40-631D-425F-8C5A-FCE8D1A07E71}" emma:medium="tactile" emma:mode="ink">
              <msink:context xmlns:msink="http://schemas.microsoft.com/ink/2010/main" type="line" rotatedBoundingBox="16890,2015 22682,1721 22733,2720 16941,3014"/>
            </emma:interpretation>
          </emma:emma>
        </inkml:annotationXML>
        <inkml:traceGroup>
          <inkml:annotationXML>
            <emma:emma xmlns:emma="http://www.w3.org/2003/04/emma" version="1.0">
              <emma:interpretation id="{50ADE4C5-CC77-43EB-AA0B-B05FF10D9A67}" emma:medium="tactile" emma:mode="ink">
                <msink:context xmlns:msink="http://schemas.microsoft.com/ink/2010/main" type="inkWord" rotatedBoundingBox="16890,2015 20252,1844 20294,2678 16933,2849"/>
              </emma:interpretation>
              <emma:one-of disjunction-type="recognition" id="oneOf0">
                <emma:interpretation id="interp0" emma:lang="en-US" emma:confidence="1">
                  <emma:literal>Quotient</emma:literal>
                </emma:interpretation>
                <emma:interpretation id="interp1" emma:lang="en-US" emma:confidence="0">
                  <emma:literal>Quotients</emma:literal>
                </emma:interpretation>
                <emma:interpretation id="interp2" emma:lang="en-US" emma:confidence="0">
                  <emma:literal>Quoit</emma:literal>
                </emma:interpretation>
                <emma:interpretation id="interp3" emma:lang="en-US" emma:confidence="0">
                  <emma:literal>Quint</emma:literal>
                </emma:interpretation>
                <emma:interpretation id="interp4" emma:lang="en-US" emma:confidence="0">
                  <emma:literal>Quoting</emma:literal>
                </emma:interpretation>
              </emma:one-of>
            </emma:emma>
          </inkml:annotationXML>
          <inkml:trace contextRef="#ctx0" brushRef="#br0">64 419 62,'-4'-16'20,"0"-5"0,2-4-8,2-7-5,2 1-2,1-3 1,2-2-1,2 0-1,1 0-2,2 3 1,2 2 0,1 5 0,2 2-1,0 4 0,2 7-2,2 8 1,-2 9-1,1 8 0,2 11 0,0 10 1,1 11 1,-3 7-1,-1 6 1,-5 5-1,-1 1 1,-7-1 0,-11-8 3,-5-5 3,-13-8-1,-4-9 0,-9-11 0,4-8 0,-7-11-1,3-7-3,3-7-8,6-7-5,5-6-3,4-9-3,15-2-5,4-6-3,7 0-4,3-1 1,10 5 4,-1 2 2,3 5 2,2 7 9</inkml:trace>
          <inkml:trace contextRef="#ctx0" brushRef="#br0" timeOffset="657.7499">131 248 52,'0'0'22,"-9"17"-2,6-5-3,-1 1-5,6 7-2,0 1 0,1 6-3,5 2-2,-2 1-4,4 2 0,2-5 0,5 0-1,1-6 0,7-2 0,1-7 0,6-1 0,-2-10-1,4-4 1,-2-3 0,-3-5 0,-3-7 0,-1-3 0,-5-4 0,-4-4 0,-4-4 1,-1-1-2,-5-3 0,0 2 1,0 0-1,-5 4 0,0 4 1,-1 7-1,0 7 1,0 13 0,0 0 1,-1 26 1,-3 2-1,5 5 0,-1 6 0,4-2 0,-2 3-1,7-4 0,1-6 0,3-5-2,5-5 1,1-7 0,4-4-1,2-9 1,2-5 0,-2-5 1,2-3 0,-1-8-1,-1-2 2,-3-7-1,-2-1 1,-3-1-2,-5 0 2,-4 3-1,-4 6 1,-6 7 0,2 16-1,0 0 2,-11 1-1,3 18 0,5 5-1,0 3-2,6 2-3,5 1-3,2-3-4,5-6-4,3-1-2,5-4-1,2-4-1,4-7-1,0-1 4,0-7 3,1-2 8</inkml:trace>
          <inkml:trace contextRef="#ctx0" brushRef="#br0" timeOffset="1064.5646">1204 370 70,'0'0'22,"-22"-13"0,8 4-4,1 0-4,-3-5-4,4 3-1,3-5-2,6 0-1,2-1-2,6-1-2,1 2 0,4 0-2,7 2 0,4-1-1,0 10 1,4 3-1,0 5 1,3 7 0,-2 7 1,-1 6 0,-2 8 1,-8 0 0,-3 4 1,-6 2 3,-12-4 1,-3 0 0,-11-7-1,-5-4 0,-6-7-1,-3-5 1,-1-7-2,1-7-3,5-5-1,5-7-1,9-4 0,5-7-7,12 2-6,4-12-6,14 4-7,4 0-4,5 3 0,0 3-2,5 3 1,1 4 6</inkml:trace>
          <inkml:trace contextRef="#ctx0" brushRef="#br0" timeOffset="2906.6239">1675-6 25,'2'-16'11,"-2"16"-1,0 0-1,0 0 0,-13-13-2,13 13 2,0 0 1,-16-3-1,16 3-1,0 0-1,-12 1 0,12-1-1,0 0-1,0 0-2,0 0 0,0 0 0,0 0-1,0 0 1,0 0 0,-11 21 1,12-1 1,-1 6-1,2 7 1,1 4-2,1 7 2,0 1-2,3-2 1,0 1-2,-1-5-1,3-4-1,-4-6 1,0-5-1,2-7-2,-4-4-3,-3-13-2,0 0-4,0 0-3,0 0-5,-16-13-1,7-3-2,-6-1 1,-3-3 3,-2 3 3,-1-2 4,-1 3 8,1 3 6,-3 4 7,0 2 3,6 2 4,1 4 1,17 1 1,-19-3-2,19 3-3,0 0-3,0 0-4,17-9-3,-2 2-3,5 3 1,2-2-3,4-1 1,3-2-1,3 0 1,2 0 1,3-2-1,1-2 0,3-1 0,0 0-1,-1-1 1,2-1 0,-7 3 0,0 5 1,-8 0 0,-4 5 0,-7 5 1,-16-2 2,13 19 1,-13-2 1,-4 8 1,-1 4 1,-3-1-1,4 7 0,-2-3-1,3 3 1,-1-5-2,7-1-1,1-8-2,2-2 0,3-5-1,3-4 1,1-4-1,3-5-1,4-4-1,1-3-1,5-2 1,2-6-1,2-2 1,3-5-1,5 0-3,-6-7-2,3-1-3,-6-3 1,-8 0 1,-4-5-1,-2 6 1,-15-2-1,-4 7 5,-7 5 1,-7 10 3,-6 9 0,-2 10 0,-3 7 1,1 10-1,5 9 2,3 3-2,4 0 2,8 0-2,4-1 1,10-4-1,7-5 0,6-7-1,5-4-2,5-4-4,1-8-1,7-4-2,-3-6-1,1-4 0,-2-9 1,-5 0 0,-4-9 3,-4-2 3,-3-1 4,-6-1 4,-6 1 1,-1 3 2,-7 2-2,2 6 2,-2 3 0,3 17 1,-2-12-2,2 12-1,0 12-1,1 2-1,3 7 1,1 6-1,2 4 0,1-1-2,1 3 1,-1-4-1,-3-1 1,0-6 0,-1-2 0,-1-9 2,-3-11 0,6 12 1,-6-12 0,0 0-1,9-13 0,-3 1-1,2-5 0,1-6-3,0-2-1,4-3-2,3-5-1,1 1 0,2 0-1,2 2 1,0 4-2,0 9 3,-3 6-1,1 12 2,-4 7 2,-2 13 0,-3 8 1,0 4-1,-5 2 0,3-1-1,0-2 0,-1-5-1,2-3-2,4-9-1,3-6-3,0-5-1,2-4-2,3-4-2,2-7 1,0-5-1,0-5 2,-2-5 2,-2-4 1,-3-5 5,0-6 2,-5-2 5,-4-3 0,-1-1 3,-4 1 1,-2 5 2,-1 6 2,-2 7-1,1 12-1,2 16-1,0 0-1,-12 28-1,8 6-1,3 9-3,1 4-1,2 10-1,1-2 0,1-3 0,4-3 0,-2-7-1,2-7 0,-1-6 0,-1-5 0,0-8-3,-6-16-4,0 0-6,12 5-2,-12-5-4,7-20 0,-1 3-1,0-4 1,3-8 3</inkml:trace>
          <inkml:trace contextRef="#ctx0" brushRef="#br0" timeOffset="3312.7214">2186-283 105,'-17'6'25,"5"0"-3,12-6-3,-17 0-22,17 0-10,2-15-6,-2 15-5,21-17 0,-2 10-1,5 1 1,5 3 0,8 3 10</inkml:trace>
          <inkml:trace contextRef="#ctx0" brushRef="#br0" timeOffset="3094.0625">3353 131 96,'-29'20'22,"-13"-6"-1,-6 0-10,-9-4-10,-7-2-4,-6-5-5,-2-6-7,-1-4-6,3-1-1,5-2 0,-1-7 0,11 0 2</inkml:trace>
        </inkml:traceGroup>
        <inkml:traceGroup>
          <inkml:annotationXML>
            <emma:emma xmlns:emma="http://www.w3.org/2003/04/emma" version="1.0">
              <emma:interpretation id="{E3505D38-E6E3-431A-B2DE-862C132F932E}" emma:medium="tactile" emma:mode="ink">
                <msink:context xmlns:msink="http://schemas.microsoft.com/ink/2010/main" type="inkWord" rotatedBoundingBox="20420,1902 22685,1787 22733,2720 20467,2835"/>
              </emma:interpretation>
              <emma:one-of disjunction-type="recognition" id="oneOf1">
                <emma:interpretation id="interp5" emma:lang="en-US" emma:confidence="0">
                  <emma:literal>Rule!</emma:literal>
                </emma:interpretation>
                <emma:interpretation id="interp6" emma:lang="en-US" emma:confidence="0">
                  <emma:literal>Ride!</emma:literal>
                </emma:interpretation>
                <emma:interpretation id="interp7" emma:lang="en-US" emma:confidence="0">
                  <emma:literal>Rude!</emma:literal>
                </emma:interpretation>
                <emma:interpretation id="interp8" emma:lang="en-US" emma:confidence="0">
                  <emma:literal>Revet</emma:literal>
                </emma:interpretation>
                <emma:interpretation id="interp9" emma:lang="en-US" emma:confidence="0">
                  <emma:literal>tide!</emma:literal>
                </emma:interpretation>
              </emma:one-of>
            </emma:emma>
          </inkml:annotationXML>
          <inkml:trace contextRef="#ctx0" brushRef="#br0" timeOffset="3846.6746">3717-119 80,'-11'-16'22,"11"16"0,-12 5-1,7 10-8,-2 10-9,3 6-1,2 11 0,3 5-1,-1 8-1,4 3 0,1-1-1,-3-5 1,4-7 0,-2-5 0,0-11-1,-3-5-1,3-11-2,-4-13-6,0 0-5,0 0-4,10-28-3,-5 5 0,-1-9-1,-3-3-1,-1-7 5,0-4 3,-3 0 7,-4 0 7</inkml:trace>
          <inkml:trace contextRef="#ctx0" brushRef="#br0" timeOffset="5258.6164">3523-86 48,'0'0'16,"-16"-2"2,16 2-1,0 0-1,15-12-5,-3 10-2,3-7-1,5 2-2,0-3-2,2 0-3,5-1 0,4 3-1,1-2 0,5 5-1,-3 3 1,0 6-1,0 2 1,-2 7 1,-5 10-1,-6 5 2,-6 8-1,-7 6 1,-6 2-1,-4 1 2,-5 1-2,-6-3 1,-3-2-1,-1-4 1,4-7-2,3-3 2,0-7-1,6-3 0,7-5-1,-3-12 1,29 21-1,-8-16 0,12-2-1,0-2-1,8-1 1,-2-5 0,4-4-1,1-4 2,-5-3-1,-2-5 1,-4-2 0,-5-3 0,-5-1 1,-3-2-2,-8 1 2,-4 2-1,-4 2 1,-4 3 0,-3 6 0,-2 4 1,5 11-1,-15 2 1,6 8 0,3 8-1,-4 9 0,5 4 2,1 3-3,4 2 1,4-4-1,3 0 1,6-7-1,4-3 1,5-6-1,6-3-1,-2-5 1,5-7 0,-1-2-1,0-4 1,-2-6 0,-1-5 0,-3-3 0,-3-6 0,-2-4 0,-4-1-1,0 0 2,-7-1-2,-2 5 2,-3 4-2,0 7 0,-3 15 1,0 0 0,-2 15 0,1 6 0,1 5 0,1 4-2,1 2 0,4-2-2,1-3 2,2-3-3,1-6-3,4-3-5,1-9-3,2-3-1,-1-6-1,3-4-2,-1-8 2,-1-6 1,-1-6 2,0-6 6,0-7 2,-3-3 4,-1-5 1,-5-6 3,0 0-1,-3 2 5,-3 2 6,-2 4 4,-3 6 3,-1 9 1,0 10-1,5 21 2,0 0-2,-12 1-3,10 22-5,1 8-5,2 8-2,3 7-1,2 2 0,0 4-1,2-2 1,1-2 0,0-2 1,2-8 0,0-3 0,0-9 1,3-5 2,-7-7 2,-7-14 2,19 15-2,-19-15 1,17-4-1,-5-4-1,0-1-2,2-5-1,6 0-4,2-2-1,6-5 0,2-2-2,3-2 1,4-3 0,-2-1 1,0 1-1,-4-1 1,-5-2 0,-6 3 0,-7 1 0,-11 2 1,-6 4-1,-11 3 2,-4 8-2,-9 6 2,-2 12-1,-3 9 1,2 10 1,4 7 0,3 6 0,7 3 0,7 1 0,4-2-1,8-5 0,8-3-8,2-7-3,13-3-5,-4-10-4,11 0-6,-2-9-2,4-2-3,3-7 1,2-7 6,1-2 3,-2-8 4,4-4 3,-4-5 7,-2-4 2,-3-4 4</inkml:trace>
          <inkml:trace contextRef="#ctx0" brushRef="#br0" timeOffset="5544.2641">5734-216 28,'6'-32'14,"-3"1"3,-3 0 1,0 3 0,0 0 1,-4 3-2,-3 4-5,2 7-1,5 14 4,-12-3-3,6 16-1,0 11-1,1 7-2,2 9-2,3 3-1,0 4-2,2-1-8,-4-1-4,9-2-5,-4-6-6,2-3-5,1-4-2,0-1 1,-2-2-1,1 1 4,0 0 3,0-5 4,1-1 6,-1 3 9</inkml:trace>
          <inkml:trace contextRef="#ctx0" brushRef="#br0" timeOffset="5731.7047">5806 461 126,'-9'17'33,"-8"-4"-1,1-3-4,-3-6-19,2-4-10,-1-4-12,1-5-14,17 9-5,-23-24-2,17 9 0,1-2-2,-2-7 3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2:18.746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FD8C5EE2-E481-4D51-8DC5-08EEBD5743B6}" emma:medium="tactile" emma:mode="ink">
          <msink:context xmlns:msink="http://schemas.microsoft.com/ink/2010/main" type="inkDrawing" rotatedBoundingBox="4681,5579 18249,5073 18252,5151 4684,5657" semanticType="underline" shapeName="Other">
            <msink:sourceLink direction="with" ref="{92019554-A3A8-4BE4-B3DC-CDFC5E1C8C99}"/>
            <msink:sourceLink direction="with" ref="{F6EDDA8D-4CC7-46D0-8FB1-12CCA148EB62}"/>
            <msink:sourceLink direction="with" ref="{B9922825-8F38-4F31-BBCA-E5D6A54C9F53}"/>
            <msink:sourceLink direction="with" ref="{B6F017D7-FEC6-4D31-8003-18B8105F4DCA}"/>
          </msink:context>
        </emma:interpretation>
      </emma:emma>
    </inkml:annotationXML>
    <inkml:trace contextRef="#ctx0" brushRef="#br0">0 487 18,'17'0'10,"0"1"-1,0 3 3,3 0-4,-2 0 1,6 0-3,0-1 0,1-1-3,0 2-1,4-1-2,4 2 1,-3-2-1,8-1 2,0 2-1,6-1 1,4 0-1,6-1 0,3-2 0,2 2-1,7-4 1,3 1-1,1-2 0,8 1-1,-1-2 1,6 0-1,3 1 2,7-1 1,-2-1 1,2 0 1,9 1-2,-1-1 2,4 2 0,2-4 0,-1 3-2,4-2-1,8 3 0,-2-2-2,1 1 2,3-2-1,-1 0 0,2-2-1,2 2 1,-2-2 0,3 0 0,3 2-1,2-1 0,3 0 1,3 4-1,-2 0 1,4 0-1,4 2 1,2 0 0,-2 1-1,-2 0 1,6-3 1,0-1-1,0 0 0,1-2 1,2-4 0,2 3-1,-2-3 1,-2-4-1,-4 3 1,1 0-1,-7-1 1,-1 1-1,-4-1 0,-3 3 0,-1-1 0,3 3 0,-4-2 0,2 4 0,2 0 0,3 2 0,0-1 0,3 4 0,3 0 0,0 0 0,1 1-1,1-1 1,-2 0 0,-2 0 0,2 0 1,-3-1-1,-1 0 0,-6-2 0,3-1 1,1 3-1,-5-3 1,0-1-1,4 2 0,-6-5 1,3 2-1,-1-2 1,2 0 0,-7 0-1,4 0 2,-4-1-1,-4 2 0,1 2 0,-2-3 0,-3 7 0,-1-2-1,1-1 1,-7 4 0,2 0-1,3 0 1,-6-2 1,-4 3-1,2-1 1,-4-4 1,-1 1-1,1 0 0,-3-3 1,-1 1-1,1 0 0,-2 0-1,2-2 1,-3 2 0,-4 0 4,-2 1 0,-5-2 1,-3 1-1,-6-1 0,-3 2 0,-10-2 0,-4 2-2,-6 0-3,-3 1-1,-7 0 1,-4 2-1,-3-1-1,-12 1-2,1 2-8,-7-2-4,-5 2-7,-12-1-5,0 0-4,0 0 0,-16-14-1,-8 5 2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4:12.007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4F38FE1A-CD72-4FEA-A266-273FF77928F1}" emma:medium="tactile" emma:mode="ink">
          <msink:context xmlns:msink="http://schemas.microsoft.com/ink/2010/main" type="inkDrawing" rotatedBoundingBox="5442,11548 10276,11172 10286,11301 5452,11676" semanticType="underline" shapeName="Other">
            <msink:sourceLink direction="with" ref="{74370B97-60E0-4B25-9BE0-2D924920E6DD}"/>
          </msink:context>
        </emma:interpretation>
      </emma:emma>
    </inkml:annotationXML>
    <inkml:trace contextRef="#ctx0" brushRef="#br0">0 353 18,'0'0'10,"0"0"-3,0 0-1,19 5 1,-5-5 1,5-1 0,2-2 2,2 4-2,8-2 2,4 1-2,5 0-2,3-1-1,6 2-2,5-1-1,5 4-1,4-4 0,7 0 0,2 0 2,6 0 0,3 0 0,8-1 1,0 2 0,4-4 1,3 2 0,6 0-1,0-2-2,2 2 0,0-3-1,-1 0 1,-3-1-2,1 1 0,-5-1 0,-1 1 0,0-3 0,-5-1-1,3 2 1,-1-1 1,-3-2-1,1 0 0,3-2 0,-2-1 1,2 3-1,-2-4 0,-2 0 0,0 1 1,-1-1-1,-1 1 0,-3-1 0,-4 5 1,-1-2 0,-1 3 0,-5-2 0,-3 5-1,-3-4 0,-5 4 1,-4 0-1,-2-2 0,-3 1 0,0-5 0,-3 6 0,-2-5 1,1 4-1,1-4 1,0 1-1,0 0 0,-3 0 0,2 3 0,-5-2 0,-2 2 0,-7 1 0,3-1 0,-5 1 0,-4 1 0,-4-1 0,-2 4-1,-4-1-3,-4 1-7,-2 0-5,-13 0-7,0 0-2,0 0-1,-15-9 0,-3 6 0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1:52.118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AD0BEE2B-7AF0-4CCA-8A4C-11201CBD6430}" emma:medium="tactile" emma:mode="ink">
          <msink:context xmlns:msink="http://schemas.microsoft.com/ink/2010/main" type="writingRegion" rotatedBoundingBox="2469,4446 18226,3722 18296,5254 2539,5979"/>
        </emma:interpretation>
      </emma:emma>
    </inkml:annotationXML>
    <inkml:traceGroup>
      <inkml:annotationXML>
        <emma:emma xmlns:emma="http://www.w3.org/2003/04/emma" version="1.0">
          <emma:interpretation id="{13EB955F-7B44-4264-A8AD-DA56CF89D8EC}" emma:medium="tactile" emma:mode="ink">
            <msink:context xmlns:msink="http://schemas.microsoft.com/ink/2010/main" type="paragraph" rotatedBoundingBox="2469,4446 18226,3722 18296,5254 2539,59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D5AFACA-DE30-48E6-9DB5-275E0BD38B09}" emma:medium="tactile" emma:mode="ink">
              <msink:context xmlns:msink="http://schemas.microsoft.com/ink/2010/main" type="line" rotatedBoundingBox="2469,4446 18226,3722 18296,5254 2539,5979"/>
            </emma:interpretation>
          </emma:emma>
        </inkml:annotationXML>
        <inkml:traceGroup>
          <inkml:annotationXML>
            <emma:emma xmlns:emma="http://www.w3.org/2003/04/emma" version="1.0">
              <emma:interpretation id="{8D18720F-57DB-4567-8628-A1A0C0762FAE}" emma:medium="tactile" emma:mode="ink">
                <msink:context xmlns:msink="http://schemas.microsoft.com/ink/2010/main" type="inkWord" rotatedBoundingBox="2469,4446 4072,4373 4143,5905 2539,5979"/>
              </emma:interpretation>
              <emma:one-of disjunction-type="recognition" id="oneOf0">
                <emma:interpretation id="interp0" emma:lang="en-US" emma:confidence="0">
                  <emma:literal>aye</emma:literal>
                </emma:interpretation>
                <emma:interpretation id="interp1" emma:lang="en-US" emma:confidence="0">
                  <emma:literal>day.</emma:literal>
                </emma:interpretation>
                <emma:interpretation id="interp2" emma:lang="en-US" emma:confidence="0">
                  <emma:literal>days.</emma:literal>
                </emma:interpretation>
                <emma:interpretation id="interp3" emma:lang="en-US" emma:confidence="0">
                  <emma:literal>adyta</emma:literal>
                </emma:interpretation>
                <emma:interpretation id="interp4" emma:lang="en-US" emma:confidence="0">
                  <emma:literal>dandy.</emma:literal>
                </emma:interpretation>
              </emma:one-of>
            </emma:emma>
          </inkml:annotationXML>
          <inkml:trace contextRef="#ctx0" brushRef="#br0">522 381 44,'11'1'19,"5"2"-1,0 1-6,2 5-5,5 3-1,2 4 1,5 6-2,0 1 0,3 4-1,-3 2 0,-1-2 0,-1 1 0,-6-5-1,-6-2-2,-5-4-1,-7-1-3,-4-16-3,-4 14-2,4-14-4,-17-7-4,5-5-4,0-4 0,0-4-2,-1-6 2,1-1 5,-1-5 15</inkml:trace>
          <inkml:trace contextRef="#ctx0" brushRef="#br0" timeOffset="-1441.8755">452-480 31,'5'-23'15,"-1"0"-4,-4 1-2,-4 1-1,-4 1 0,-2 5-1,-5 3-1,-1 7-1,-3 5-1,-4 10 1,0 3-2,-2 9-1,0 6 0,1 4-1,0 2 0,3 1 0,3-1 0,3-1 1,6-3-1,4-9 1,6-1 0,4-7-1,7-4 1,4-6-2,0-7 0,6-7-2,2-6 1,1-2-1,0-6 1,0-4-1,3-5 1,-3-2-1,-2-6 1,-2-2 1,-1 2 0,-3-2-1,-1 6 1,-8 2 1,-2 5-1,-2 5 1,-4 10 0,0 16 0,0-13-1,0 13 1,-8 15-1,7 7 1,-3 8-1,2 10 0,-1 4 0,-1 7 0,3 1 0,-1 0 1,1-3-1,4-6 0,1-8 0,4-9 1,3-6-2,4-9 1,5-9-3,3-8 0,2-9-1,8-3 0,0-10 1,1-3-1,-1-5 1,0 1 1,-7 0 1,2 1 1,-10 6 1,-3 7 0,-9 4 0,-6 17 1,0 0-1,0 0 0,-7 30 0,0-2 0,2-1 0,-5 7-2,5-1 2,1-1-1,4-2 1,2-5-1,4-4 1,2-8-1,5-7-1,2-4 2,3-9-2,3-3-1,2-7 1,-4-3-1,1-5 1,-4-3 1,-3 0 0,1 0-1,-8 4 2,-1 3 0,-1 4 0,-4 17 0,0-11 0,0 11 0,-5 19 0,3 2 0,-2 4 0,0 8 0,0 1 0,3 4 0,1 1 0,-2-2 0,2-1 0,0-5-1,2-3 1,-2-5-1,0-4 0,-2-5 0,-2-1 0,4-13-1,-20 16 0,5-15-2,-7 1-3,-2-4-4,-3 0-3,-4-2-3,-1 1-3,-3-2 1,1 2 0,-1-2 7</inkml:trace>
          <inkml:trace contextRef="#ctx0" brushRef="#br0" timeOffset="-1006.2172">-1 0 47,'6'14'18,"-6"-14"-3,15 13-4,-4-7-3,5 2-1,6-1-1,4-2-1,5 0-3,8 0-1,2-2-1,10 0-1,6-2 1,-1 0-1,4-2 0,-3 2-1,3 2 1,-1-3 0,-1 0 0,-4 0 0,-7 3-2,-6-6-2,-8 6-3,-8-6-3,-10 6-3,-15-3-3,0 0-2,-14 7 1,-8-1 3</inkml:trace>
          <inkml:trace contextRef="#ctx0" brushRef="#br0" timeOffset="203.0625">757 374 54,'5'27'21,"-10"-6"-2,-5 4-2,-9-1-8,-1 8-2,-3-2-4,-5-2 0,3 1-1,1-6-4,1-1-4,3-8-4,6-5-7,14-9-4,-15-4-2,15 4 0,11-29-1,4 8 16</inkml:trace>
          <inkml:trace contextRef="#ctx0" brushRef="#br0" timeOffset="-327.993">301 141 49,'21'-16'19,"-21"16"-3,13-4-5,-13 4-3,6 13-1,-2 3-1,-2 6-3,0 5-1,1 8-1,0 7 0,-1 3-1,1 7 2,-1-3-3,2-2 1,-2 0-1,2-1 2,-3-7 1,-1-5-1,-1-6 1,1-8 0,0-5-1,0-15 1,-3 12-1,3-12 0,-3-18-1,3 1-1,-4-6 1,-1-1-1,-3-4-1,-2-2 1,-5 4 0,-2 2-1,-5 4 1,-3 7-1,-7 5 1,1 8 1,-6 4-1,3 5 1,-1 5 1,2 4 0,7 4-1,4 3 1,3 4-1,10-1 0,4 2 0,5-5 1,8 0-1,4-4 0,6-3 0,7-8 0,4-3 0,3-7 0,6-4-2,-1-2-1,2-5-2,-1-3-3,-2-3-4,-6-2-4,-1-2-4,-5 5 0,-5-6-1,0 4 2,-7-3 19</inkml:trace>
          <inkml:trace contextRef="#ctx0" brushRef="#br0" timeOffset="742.7936">1276 63 51,'0'0'20,"-14"11"-4,14-11-4,0 0-3,0 0-4,0 0-1,16-5-3,-3 1-1,6 0 1,0 1 0,6-2-1,4 0-1,0 1 1,2-2-1,-2 4 1,-2-1-1,-2 2 0,-9 1-2,-2 3-2,-14-3-3,0 0-5,0 0-1,-6 13-4,-9-7-2,-4-2 0,-4 3 6</inkml:trace>
          <inkml:trace contextRef="#ctx0" brushRef="#br0" timeOffset="945.9489">1254 181 47,'0'20'20,"0"-20"-1,10 13-4,-10-13-5,23 8-5,-7-5-3,7-3-2,-4 0 0,5 0-1,1-4-6,0 0-7,0 0-5,-3-3-1,-1 1-2,-2-7 0,4 1 10</inkml:trace>
        </inkml:traceGroup>
        <inkml:traceGroup>
          <inkml:annotationXML>
            <emma:emma xmlns:emma="http://www.w3.org/2003/04/emma" version="1.0">
              <emma:interpretation id="{92019554-A3A8-4BE4-B3DC-CDFC5E1C8C99}" emma:medium="tactile" emma:mode="ink">
                <msink:context xmlns:msink="http://schemas.microsoft.com/ink/2010/main" type="inkWord" rotatedBoundingBox="4576,4539 7696,4395 7735,5237 4615,5381">
                  <msink:destinationLink direction="with" ref="{FD8C5EE2-E481-4D51-8DC5-08EEBD5743B6}"/>
                </msink:context>
              </emma:interpretation>
              <emma:one-of disjunction-type="recognition" id="oneOf1">
                <emma:interpretation id="interp5" emma:lang="en-US" emma:confidence="0">
                  <emma:literal>Sex</emma:literal>
                </emma:interpretation>
                <emma:interpretation id="interp6" emma:lang="en-US" emma:confidence="0">
                  <emma:literal>(sex</emma:literal>
                </emma:interpretation>
                <emma:interpretation id="interp7" emma:lang="en-US" emma:confidence="0">
                  <emma:literal>(Sex</emma:literal>
                </emma:interpretation>
                <emma:interpretation id="interp8" emma:lang="en-US" emma:confidence="0">
                  <emma:literal>Case</emma:literal>
                </emma:interpretation>
                <emma:interpretation id="interp9" emma:lang="en-US" emma:confidence="0">
                  <emma:literal>(rex</emma:literal>
                </emma:interpretation>
              </emma:one-of>
            </emma:emma>
          </inkml:annotationXML>
          <inkml:trace contextRef="#ctx0" brushRef="#br0" timeOffset="11143.1644">3199-335 37,'-17'-8'16,"3"10"-1,-1 0-2,-6 3-2,3 5-1,-1 3-4,1 7 0,1 4-2,7 3 0,1 1-1,7 2-1,6-5 1,3 1-1,7-6 0,4-4-3,4-6-5,5-3-3,4-9-4,1-3-4,1 0-4,-2-7-4,-3-1 1,0-1 7,-6-6 17</inkml:trace>
          <inkml:trace contextRef="#ctx0" brushRef="#br0" timeOffset="13805.8777">2472-690 19,'-19'-1'16,"-1"12"-1,-6 4-1,-7 10-2,-4 5 1,-5 10 0,-1 8 1,-2 7-1,2 4-3,4 3-3,7 2-1,5-1 0,10-1 1,12-6-1,8-3-2,11-5 0,11-6 0,5-5-1,10-7-6,8-6-9,4-11-8,2-6-8,-3-3-3,-4-10-1,1-3 0,-6-3 5</inkml:trace>
          <inkml:trace contextRef="#ctx0" brushRef="#br0" timeOffset="11645.6071">3335-318 20,'0'0'13,"0"0"-1,0 0-1,11-7 0,-11 7-1,0 0 2,16 7 1,-16-7 3,21 25-2,-9-8-1,5 8 0,3-1-2,0 7-2,3-1-2,0 0-3,-2 0-5,-3-6 0,-2-2-2,-7-7-7,0-1-5,-9-14-5,0 0-5,0 0-2,-1-13-4,-3 0 0,-1-11 7</inkml:trace>
          <inkml:trace contextRef="#ctx0" brushRef="#br0" timeOffset="11884.1515">3599-345 58,'-14'25'21,"-6"4"-5,-8 3-7,2 3-5,-4-3-2,-1-1-1,4-1-1,2-5-1,6-1-3,4-8-3,15-16-8,-14 14-3,14-14-3,14-9-1,1-7 0</inkml:trace>
          <inkml:trace contextRef="#ctx0" brushRef="#br0" timeOffset="10798.6555">2519-367 25,'12'-13'17,"-12"13"-6,0 0-2,-20 0-2,4 4 0,-1 2 1,-3 2 1,-5 2 0,0 3-1,3 0 1,-2 2-2,6-1 2,6 1-1,2-3-1,6 0-3,4-12-1,10 18 0,-10-18-2,25 15 1,-6-9-2,4 2 0,0 1 0,3 3-2,-1 1 1,-3 2-1,-1 2 0,-4 0 0,-5 3 0,-10-2 0,-6 2 1,-8-1 0,-7-3 1,-2 0 0,-2-3 0,-1-3 1,0-2 0,5-3 0,1-5 1,18 0-1,-11-13 0,11 13-1,6-21 0,7 10-1,4-4 1,4 1-2,6-1 1,4 3-1,2-3 1,4 2-1,4-1 1,-3-1 1,5-1-1,-2 0 0,-1-1 0,-5-2 1,-1 0-1,-10-3-1,-3 2 1,-8 0-2,-6 1 0,-7 2 0,-7 2-1,-6 2 1,-7 8 0,-2 5 1,-4 7 0,1 7 1,-3 4 1,4 10 0,7 1 1,4 4-1,8-2 1,5 2 0,5-4-1,6-4-4,6-4-3,5-7-6,1-6-5,4-3-3,-1-6 0,5-4-2,0-6 14</inkml:trace>
          <inkml:trace contextRef="#ctx0" brushRef="#br0" timeOffset="12365.2507">3841-255 44,'28'4'17,"-7"-6"-6,8 1-7,5-4-3,4-3-1,2 1-2,7-1-4,0-1-4,-2-1-4,-1 4-3,-6-4-1,0 3 9,-7-3 9</inkml:trace>
          <inkml:trace contextRef="#ctx0" brushRef="#br0" timeOffset="12162.2153">4046-452 55,'2'27'21,"-2"7"-5,-3 5-11,2 1-2,-1 0-1,0-1-1,2-4 0,0-3 0,0-6-3,0-6-2,1-6-5,-1-14-6,0 0-4,0 0-3,0 0 2,0 0 7</inkml:trace>
          <inkml:trace contextRef="#ctx0" brushRef="#br0" timeOffset="12871.2933">4498-418 31,'14'-5'19,"-14"5"-3,19-7-5,-6 3-3,3 0-4,3-1-2,5 1 0,1 0-1,3 3 0,-3 1-2,-2 2 1,-3 1 1,-4 8 1,-7 3 2,-8 4 0,-3 5 1,-13-2 0,-2 4 4,-9-2 1,-2-2 0,-2-4-1,6 0-2,-2-6 0,10-3-1,16-8 0,-14 5-3,14-5-2,15-5-1,4 3-1,3-2 1,3 3 0,3 1-1,1 1 1,-3 5 0,-2 4 0,-7 3-1,-5 4 1,-10 2-1,-6-1-6,-11 3-4,-8 0-2,-8-5-4,-6-3-4,-1-1-5,-3-7-4,5-4 0,2-9 7,11 1 23</inkml:trace>
          <inkml:trace contextRef="#ctx0" brushRef="#br0" timeOffset="13186.6017">4846-729 41,'35'-11'19,"-1"9"-6,1 7-7,2 10-1,-5 8 1,1 11 1,1 10 2,-9 8-1,-1 7-1,-10 1 0,-6 3 0,-9 0-1,-10-2-2,-9-4-5,-7-3-6,-10-7-5,-3-6-6,-8-5-6,0-8-3,-3-8-1,2-7 1,-3-10 27</inkml:trace>
        </inkml:traceGroup>
        <inkml:traceGroup>
          <inkml:annotationXML>
            <emma:emma xmlns:emma="http://www.w3.org/2003/04/emma" version="1.0">
              <emma:interpretation id="{F6EDDA8D-4CC7-46D0-8FB1-12CCA148EB62}" emma:medium="tactile" emma:mode="ink">
                <msink:context xmlns:msink="http://schemas.microsoft.com/ink/2010/main" type="inkWord" rotatedBoundingBox="7887,4400 11078,4240 11119,5056 7927,5216">
                  <msink:destinationLink direction="with" ref="{FD8C5EE2-E481-4D51-8DC5-08EEBD5743B6}"/>
                </msink:context>
              </emma:interpretation>
              <emma:one-of disjunction-type="recognition" id="oneOf2">
                <emma:interpretation id="interp10" emma:lang="en-US" emma:confidence="0">
                  <emma:literal>(secret-tan</emma:literal>
                </emma:interpretation>
                <emma:interpretation id="interp11" emma:lang="en-US" emma:confidence="0">
                  <emma:literal>(secret-ran</emma:literal>
                </emma:interpretation>
                <emma:interpretation id="interp12" emma:lang="en-US" emma:confidence="0">
                  <emma:literal>(sick-ran</emma:literal>
                </emma:interpretation>
                <emma:interpretation id="interp13" emma:lang="en-US" emma:confidence="0">
                  <emma:literal>(sick-tan</emma:literal>
                </emma:interpretation>
                <emma:interpretation id="interp14" emma:lang="en-US" emma:confidence="0">
                  <emma:literal>(sects-ear</emma:literal>
                </emma:interpretation>
              </emma:one-of>
            </emma:emma>
          </inkml:annotationXML>
          <inkml:trace contextRef="#ctx0" brushRef="#br0" timeOffset="14555.6749">5528-641 36,'-12'-4'18,"12"4"-4,-18 17-4,3 0 0,-1 8-3,1 9 0,-2 9-1,-3 7-2,1 0-1,6 7 0,0-4-1,5 1 0,6-5 1,3-5-2,7-7 0,6-7-1,6-5-5,5-8-4,0-8-8,7-3-5,-7-9-3,5-4 0,-4-6 2</inkml:trace>
          <inkml:trace contextRef="#ctx0" brushRef="#br0" timeOffset="15515.9419">5846-443 30,'0'0'20,"-4"-18"-2,4 18-2,-19-16-1,4 11 0,-6-1 0,3 5-2,-7 4-1,2 2-1,-3 4-3,6 4-1,-1-1-2,4 4-4,4 1-1,4-1 0,4-3 1,5 0-1,3-1 0,-3-12-1,22 13 2,-4-11-1,6 1-1,1-2 1,5 3 0,1 3-1,0 2 1,2 3 0,-8 4 0,-2 5 0,-8 0 0,-10 3-1,-6-3 1,-11-1 0,-8-2 0,-2 0 1,-5-5-2,-1-5 2,-1-3-2,5-3 1,4-2 0,6-2 0,14 2 0,-13-12-1,13 12 1,5-18-1,-5 18 0,17-17-1,-3 7 0,1 3-1,3 0 0,-1-1 0,4 4 0,0 2 0,4-4 1,3 1 0,0 0 2,2-2-1,0 1 2,3-2-1,0-4 0,1 0 1,0-4-1,-1-1 0,-4-1 0,-4-6 0,-2 2-1,-8-2 0,-4 2-1,-7 0 1,-4 6 0,-9-1-1,-2 5 1,-7 6 0,-2 7 1,-1 6 0,-1 8 0,2 8 1,4 5 0,3 8 0,5 1 1,5 2-3,5-4-4,6-3-4,5-6-3,6-5-4,4-5-7,3-8-3,3-6-2,3-4 0,-3-7 23</inkml:trace>
          <inkml:trace contextRef="#ctx0" brushRef="#br0" timeOffset="15875.1693">6527-482 42,'-20'2'20,"0"6"-2,-2 1-1,-2 7-1,4 2-1,1 9-3,4 5-2,1 1 0,8 5-2,4-4 0,8 1-3,7-7-3,5-3-3,5-6 1,5-8 0,5-4 0,1-7-1,3-3-10,-3-6-3,-1-4-6,-3-7-7,-3-3-4,-6-5 0,-6-3-1,-3-2 18</inkml:trace>
          <inkml:trace contextRef="#ctx0" brushRef="#br0" timeOffset="16384.5973">6590-801 46,'12'-15'21,"-1"6"-7,3-3-6,1 3-5,5-1-2,1-1 1,4 2-1,-1 5 1,2 4 0,-7 4 1,-2 4 1,-7 4 2,-1 5 3,-11 2 1,-1 6 1,-9-1 0,0 4-2,-3-4 0,-2 3-2,-2-4-1,5-2-3,1-4-3,2-2 0,11-15-1,-9 18 1,9-18-1,0 0 1,18 1-1,-6-3 1,3-3-1,3-1 0,0 2-7,3-5-4,2 8-2,0-3-2,-2 3-4,-1-1-4,-1 5-1,-2 2-2,-1-2 7,-16-3 4</inkml:trace>
          <inkml:trace contextRef="#ctx0" brushRef="#br0" timeOffset="16915.7198">7267-513 50,'-22'23'22,"-7"4"-4,-7 3-5,1 6-6,-3 2-3,0 0-2,-1-4-3,7-1-5,1-7-3,9-5-5,5-5-6,17-16-3,-17 16 1,17-16 2,0 0 20</inkml:trace>
          <inkml:trace contextRef="#ctx0" brushRef="#br0" timeOffset="16681.4449">7033-460 51,'7'13'24,"3"3"-3,2 2-3,1 1-5,3 3-2,2-2 0,3 4-1,1-3 0,1 3-2,0-4-3,-2-3-7,-2-1-6,-3-7-4,3 0-3,-19-9-3,19 3-5,-19-3-3,0 0-2,11-19 1,-12 6 5</inkml:trace>
          <inkml:trace contextRef="#ctx0" brushRef="#br0" timeOffset="17392.7285">7405-772 42,'0'0'19,"0"0"-4,0 0-7,19-8-2,-19 8-2,26 10-1,-7 3 0,3 4 2,6 6 3,1 8 0,2 7 0,5 6 0,-2 5 1,-1 3 0,-2 4-1,-4-1-2,-8-4-2,-5-3 0,-12-3-1,-8-6-1,-5-7 1,-7-8-3,-6-4-7,2-9-5,1-1-4,2-6-5,5-7-5,14 3-4,-10-16-3,16 2 2,8-2 23</inkml:trace>
          <inkml:trace contextRef="#ctx0" brushRef="#br0" timeOffset="17705.1034">8079-346 60,'13'-1'25,"3"-2"-5,1 1-5,3-4-3,4 4 0,2-4-1,5 1-2,2 0-1,3 0-2,1-2-2,-3 1-4,1 0 0,0 1-1,-6 0 0,-4 2-3,-3 2-8,-8-3-4,0 4-4,-14 0-5,0 0-5,0 0-2,0 0 2,8 13 20</inkml:trace>
        </inkml:traceGroup>
        <inkml:traceGroup>
          <inkml:annotationXML>
            <emma:emma xmlns:emma="http://www.w3.org/2003/04/emma" version="1.0">
              <emma:interpretation id="{B9922825-8F38-4F31-BBCA-E5D6A54C9F53}" emma:medium="tactile" emma:mode="ink">
                <msink:context xmlns:msink="http://schemas.microsoft.com/ink/2010/main" type="inkWord" rotatedBoundingBox="11587,4478 13637,4448 13645,4984 11595,5014">
                  <msink:destinationLink direction="with" ref="{FD8C5EE2-E481-4D51-8DC5-08EEBD5743B6}"/>
                </msink:context>
              </emma:interpretation>
              <emma:one-of disjunction-type="recognition" id="oneOf3">
                <emma:interpretation id="interp15" emma:lang="en-US" emma:confidence="0">
                  <emma:literal>aleck</emma:literal>
                </emma:interpretation>
                <emma:interpretation id="interp16" emma:lang="en-US" emma:confidence="0">
                  <emma:literal>X(esex</emma:literal>
                </emma:interpretation>
                <emma:interpretation id="interp17" emma:lang="en-US" emma:confidence="0">
                  <emma:literal>xcesex</emma:literal>
                </emma:interpretation>
                <emma:interpretation id="interp18" emma:lang="en-US" emma:confidence="0">
                  <emma:literal>x(esex</emma:literal>
                </emma:interpretation>
                <emma:interpretation id="interp19" emma:lang="en-US" emma:confidence="0">
                  <emma:literal>xkesex</emma:literal>
                </emma:interpretation>
              </emma:one-of>
            </emma:emma>
          </inkml:annotationXML>
          <inkml:trace contextRef="#ctx0" brushRef="#br0" timeOffset="20284.0919">10983-624 59,'-29'33'26,"-1"0"0,-5 6-9,3 2-9,-7-1-2,7 1-5,4-6-7,2-6-3,7-4-4,3-4-7,3-8-3,13-13-4,0 0 1,0 0 8</inkml:trace>
          <inkml:trace contextRef="#ctx0" brushRef="#br0" timeOffset="20065.3455">10707-628 46,'14'12'22,"2"2"1,-3 6-5,5 6-4,-2 3-3,4 4 0,1 0 0,3 1-2,-1-1-1,4-2-2,3-2-9,-5-4-10,3-6-1,-5-5-6,4-5-5,-9-4-2,-2-8-1,-2-2-1,-8-9 10</inkml:trace>
          <inkml:trace contextRef="#ctx0" brushRef="#br0" timeOffset="19814.0098">9034-376 34,'0'0'20,"0"0"-6,24 9-3,-4-9-4,7-1-3,8-4-1,5-1-2,4-2-1,7 1 1,3-5-1,3-1 1,2-3-1,0 3 1,-2-4 0,-7-2 0,-6 5 2,-8-2 2,-11 3 2,-7 5 2,-18 8 1,0 0 1,-23-9 0,-1 19-1,-8 2-1,1 9-3,1 3-2,1 6-2,1 3-2,4 5-1,10-4 2,5 1-2,9-4 1,5-6-1,7-6 1,3-3-1,10-8 1,4-4-1,4-4 0,2-9 1,3-2 0,-3-5 0,-1-3-1,-1-8 1,-2-3-1,-5-1-1,-8-2 0,-3-1 0,-6 5-1,-6 3 0,-5 6 1,-2 4 0,4 16 1,-25-6 1,11 14 1,-1 7 1,0 6 1,0 4 0,3 7-1,6 3 1,2-1-2,4-4 0,6-3 0,8-2-2,0-10 1,6 0-2,5-10 0,4-4 0,1-1 1,-1-7-1,1-3 0,-1-5 1,-3-4 0,-2-4 1,-4-1-1,-3-4 2,-3 1-1,-4-1 1,-3 1-1,-3 3 0,-1 4 0,-3 2 0,-4 5 0,4 13 1,0 0 0,0 0 0,-14 7 1,14 6 0,0 6 0,1 2 1,3 6-1,0-1 0,2-1 0,2-3-2,-1-4 0,-2-1-1,2-3 1,-7-14 0,10 13-1,-10-13 1,13-4 0,-13 4 0,15-17 0,-6 4 1,0-7-2,1-1 1,3-3 0,0-3 0,4-5-1,1 3 1,5 2 0,-2 2 0,1 7 0,3 7 1,-5 10-1,2 13 1,-2 6-1,-4 7 1,-3 5-4,-1-2-6,1 6-1,-3-5-2,2 1 0,-2-8-2,0-4-3,-1-4-5,-9-14 0,23 13 2,-23-13 0,18-10 0,-11-5 18</inkml:trace>
          <inkml:trace contextRef="#ctx0" brushRef="#br0" timeOffset="18723.9371">9203-734 67,'2'27'21,"-2"7"-6,0 8-7,2 4-5,0 7-1,2-3-1,2-1 0,-1 1-1,-1-6 0,2-6-1,-2-7 0,2-6-1,-1-7-3,-1-4-4,-4-14-5,0 0-5,0 0-3,14-19 0,-14 0 0,0-2 22</inkml:trace>
        </inkml:traceGroup>
        <inkml:traceGroup>
          <inkml:annotationXML>
            <emma:emma xmlns:emma="http://www.w3.org/2003/04/emma" version="1.0">
              <emma:interpretation id="{B6F017D7-FEC6-4D31-8003-18B8105F4DCA}" emma:medium="tactile" emma:mode="ink">
                <msink:context xmlns:msink="http://schemas.microsoft.com/ink/2010/main" type="inkWord" rotatedBoundingBox="13768,4156 18236,3950 18277,4845 13810,5050">
                  <msink:destinationLink direction="with" ref="{FD8C5EE2-E481-4D51-8DC5-08EEBD5743B6}"/>
                </msink:context>
              </emma:interpretation>
              <emma:one-of disjunction-type="recognition" id="oneOf4">
                <emma:interpretation id="interp20" emma:lang="en-US" emma:confidence="0">
                  <emma:literal>tax)</emma:literal>
                </emma:interpretation>
                <emma:interpretation id="interp21" emma:lang="en-US" emma:confidence="0">
                  <emma:literal>tan)</emma:literal>
                </emma:interpretation>
                <emma:interpretation id="interp22" emma:lang="en-US" emma:confidence="0">
                  <emma:literal>fax)</emma:literal>
                </emma:interpretation>
                <emma:interpretation id="interp23" emma:lang="en-US" emma:confidence="0">
                  <emma:literal>wax)</emma:literal>
                </emma:interpretation>
                <emma:interpretation id="interp24" emma:lang="en-US" emma:confidence="0">
                  <emma:literal>intan</emma:literal>
                </emma:interpretation>
              </emma:one-of>
            </emma:emma>
          </inkml:annotationXML>
          <inkml:trace contextRef="#ctx0" brushRef="#br0" timeOffset="22809.4174">13625-926 75,'0'33'19,"-3"-8"-1,-2 5-11,0 4-6,1 7-1,0 0-1,8-1 1,-2 6-1,4-9 1,3-3-1,-1-6-3,2-5-2,1-6-5,-6-5-3,-5-12-3,0 0-2,0 0-2,-14-17 1,-2-3 16</inkml:trace>
          <inkml:trace contextRef="#ctx0" brushRef="#br0" timeOffset="24109.5392">14854-852 76,'14'-11'20,"-14"11"-3,17 11-10,-3 2-4,4 4-2,4 5-2,1 4 1,4 3 0,4 3-1,-1-1 0,4 2-1,0-5-1,-4-1-4,-2-6-3,-3-4-4,-6-5-1,-5-9-3,-14-3-1,11-14-1,-11-1 8</inkml:trace>
          <inkml:trace contextRef="#ctx0" brushRef="#br0" timeOffset="24312.5894">15166-843 68,'-24'25'20,"-2"6"-4,-6 6-7,-4 1-9,4 1-1,0-1-1,0-6-2,6-3-3,9-11-4,5-3-3,12-15-4,-5 11-1,5-11-1,20-10 4</inkml:trace>
          <inkml:trace contextRef="#ctx0" brushRef="#br0" timeOffset="24813.9121">15217-1221 63,'0'0'20,"3"-13"-4,-3 13-4,21-5-2,-3 6-3,10 4-3,2 2-2,4 7-1,6 6-1,2 6 1,4 7-1,-2 8 0,3 6 0,-7 9-1,-3 6 1,-8 0 4,-9 3 2,-14 1 3,-6-2 0,-14-5 0,-6-3 0,-9-11 2,-5-4-2,-4-8-4,4-5-1,1-7-3,1-6-1,11-3 0,3-6 0,6-3 0,12-3 0,0 0 0,0 0-3,0 0-7,5-17-3,-5 17-4,12-16-4,-12 16-4,8-14-5,-8 14-2,0-15 2,0 15 7,-15-16 17</inkml:trace>
          <inkml:trace contextRef="#ctx0" brushRef="#br0" timeOffset="23857.8694">13446-636 51,'0'0'20,"0"0"-4,0 0-3,14 0-4,2-1-4,5-1-3,6-1-2,7-1 1,1-2-1,5 1 0,1-3 0,6 0 1,2 1-1,-1-4 2,2 2-2,-1-3 0,-4 0 0,-8 2 1,-5-2 1,-4 4 0,-15 0 2,-13 8 0,0 0 1,-13-5 0,-8 11 0,-3 5 0,-9 6-2,1 7 0,1 6 0,2 3-1,2 1 0,7 4 0,7-4 2,10-1 1,6-6-2,10-3 1,1-11-2,10-3 1,4-6-2,3-5-1,0-5-1,0-5-3,3-3-2,-7-7 0,0-4-1,-3-4 2,-3-1-1,-6-2 1,-1 3 1,-5 2 1,-5-1 3,-5 7 0,0 5 1,1 16 0,-14-10 0,14 10 0,-15 16 0,11-1 0,0 8-1,2 3 0,5 5 0,4 0 0,3-1-1,5-3 1,6-2-1,1-4 0,6-5 0,3-5-2,2-8-1,3-3 1,-1-6-2,-2-6 1,-3-2 1,-2-7-1,-6-2 1,-5-3 2,-6-3 2,-6 2-1,-3-2 3,-5 4 0,-6 1 0,1 6 0,-3 1 0,1 5 1,10 12-1,-17-8 1,17 8-1,-12 13 0,10 2 0,1 2 1,4 4-2,-2 1 1,3 3-1,3-4 0,-2 0 0,-1-3 3,1-6 0,-5-12 0,5 17 0,-5-17 0,0 0 0,0 0 0,4-12-1,-4 12-3,3-30-1,2 13 0,2-6 0,3-4 0,7-1 0,-2 0-1,6 3 0,3 3-1,-1 6 0,0 7 1,3 11 1,-6 10-1,-3 9 1,-3 8 0,1 7-7,-10 3-2,3 2-2,-3-6-3,2-1-4,-3-10-3,2-3-3,-3-7-2,-3-14 5,16 7 1,-16-7 1,12-17 12</inkml:trace>
          <inkml:trace contextRef="#ctx0" brushRef="#br0" timeOffset="20835.8595">11417-918 49,'-20'8'21,"3"5"-6,1 4-3,-2 11-3,-2 4 3,-2 13-2,2 6 2,3 8-2,1 3-1,7 1 1,5-3-2,5-1-2,9-1-4,8-7-1,2-9-1,7-6-3,4-9-9,0-7-6,5-8-7,-5-8-5,-2-6-1,-1-3 0,-4-5-1</inkml:trace>
          <inkml:trace contextRef="#ctx0" brushRef="#br0" timeOffset="21710.532">11941-729 41,'0'0'24,"-23"-11"0,9 6-1,-1 1-4,-4 2-2,-1 3-4,-4 3-2,3 4-1,-2 2-3,-1 2-4,2 5-2,2 0-1,5 4-1,1-1 1,5-2 0,6-3-1,4-2 1,-1-13-1,20 17 1,-2-11-1,7-4 1,7-1 0,4 4-1,-1 1 1,3 0 1,-1 7-1,-7 3 0,-1 0 0,-12 3 0,-7 4 1,-13-5-1,-6 2 0,-8-5 0,-7-1 0,-5-3 0,-3-1 0,0-4 0,1-3 0,8-2 0,4-6-1,19 5 0,-12-8 1,12 8 0,23-16 0,-1 7-1,7-5-2,7-2 0,6-4-1,4-2-1,4-3-1,2-4-1,2-4 0,5 4 0,-7-2 2,0 1 2,-8 5 0,-14 0 2,-4 4 1,-15 3 2,-10 6 0,-1 12 1,-25-19 0,-4 19 1,-1 4 0,-5 3 0,-1 9 0,2 3 0,5 8 1,1 4-1,8 3-2,10 0-2,6-1-3,13 1-5,3-8-2,16-1-4,-1-8-7,10-5-4,3-5-3,3-7 0,3-3 3,-4-9 14</inkml:trace>
          <inkml:trace contextRef="#ctx0" brushRef="#br0" timeOffset="22038.8294">12783-745 40,'-16'-8'24,"2"11"4,-10 1-5,0 6-3,-6 2-2,2 9-4,-2 2-3,2 7 0,6 5-3,4 1-8,6 0 0,8-2-1,10-2 1,8-7 0,4-6-3,8-5-8,7-5-3,3-11-3,5-1-5,-3-8-4,0-6-2,-4-1-3,-1-10 2,-5 1 15</inkml:trace>
          <inkml:trace contextRef="#ctx0" brushRef="#br0" timeOffset="22257.499">12958-711 39,'0'-13'20,"0"1"-3,0 12-4,-2-14-2,2 14-3,0 0-2,18 0-1,-7 10-1,4 5 1,5 5 1,-1 2-2,6 1 1,-2 4-2,6-1-3,-2-1-3,0-5-4,2 1-4,-3-7-6,2-6-3,-1 1-3,-2-8-2,-4-1 2,-2-6 7</inkml:trace>
          <inkml:trace contextRef="#ctx0" brushRef="#br0" timeOffset="22496.9275">13233-789 95,'-28'18'31,"-2"7"-6,2 8-7,-1 5-5,0 0-2,6 4-6,-1-4-6,6 0-4,2-7-5,7-4-4,3-12-6,9-2-4,-3-13-5,12 6-2,2-12 0,5-7 4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2:44.704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3EA852B2-B687-41D7-AA0E-6EE441C89F8D}" emma:medium="tactile" emma:mode="ink">
          <msink:context xmlns:msink="http://schemas.microsoft.com/ink/2010/main" type="inkDrawing" rotatedBoundingBox="4611,8702 15593,8089 15605,8305 4624,8918" semanticType="underline" shapeName="Other">
            <msink:sourceLink direction="with" ref="{23BEA498-1103-443C-8E32-7A999FB46FA1}"/>
            <msink:sourceLink direction="with" ref="{BD5EFAAF-2D14-47C2-BC85-94EDA19E8965}"/>
            <msink:sourceLink direction="with" ref="{5A30E209-A658-4D9D-931C-C2F5285B28A9}"/>
            <msink:sourceLink direction="with" ref="{4DE250F3-601F-48BA-8428-E450BA943D02}"/>
          </msink:context>
        </emma:interpretation>
      </emma:emma>
    </inkml:annotationXML>
    <inkml:trace contextRef="#ctx0" brushRef="#br0">0 499 20,'11'11'11,"-11"-11"-1,23 4-1,-8-1-1,1-2 1,3 2 0,2-2-2,2 1-1,2 0-1,4-2-2,4 0-1,1 4 0,5-3 0,3 2-1,6 1 0,4 0 1,8 0 0,5-2-1,2 1 1,10-3-1,2 1 0,5-2-1,4-2 0,4 1 0,3-1 3,1-2 1,5 1-1,-2 0 1,2 0 0,5 0-1,-3 2 1,1-2-1,2 1-3,0-1 1,-1 0-1,3 0-1,-1-1 1,0 0 1,3-1 2,-5 0 1,3 1 0,1 1 0,1-1 0,-3-1 0,3 1 1,-5 1-2,5-1-1,2 0-1,-1-2 0,-1-1 3,1 2 2,-5-2-1,6 0 0,-4-3 1,-3 2-1,-1-1 0,-1-1-1,-2 1-2,2 2-2,1-3 0,-2 2 0,5 1 0,-2 0 0,3 1 0,1-3 1,3 1 0,-1-1 1,-1 0-2,1-1 1,-1 0 0,2-1-1,0 2 0,-1-1-1,-5 1 0,5-1 0,-6 1 0,-1 2 1,0-3-1,-4 2 0,-2 0 1,1 0-1,0 2 1,-3 0-1,0-1 1,-4 2-1,-1 1 1,0 0 0,-9 0 0,4-1-1,-7-1 1,-3-1 0,3 2 0,0-1 0,-3-1 0,5 2 0,-4 2 0,2-1-1,-1 4 1,0 0 1,-5-1-1,0 2 0,-2-1 0,-7 1 0,2-3 0,-2 1 0,-1-1 1,-1 0-2,0 0 1,1-1 0,-1 0 0,3 1 0,-1 3 0,2 0 0,2-1 0,2 2 0,0-1 0,0 3 1,-2-3-1,2 2 0,-2-2 1,0 4-1,0-1 0,-1 2 0,-4 0 0,0 3 1,-1 0-1,0 0 0,-8 0 0,2 0 0,-1 1-6,-7-5-4,4 5-2,-5-2-4,0-1-7,-4-3-6,-1 2-2,-7-5 0,-9-4 4,-5-5 2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2:19.539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0794686E-CECE-454A-820F-7B64A96A03E0}" emma:medium="tactile" emma:mode="ink">
          <msink:context xmlns:msink="http://schemas.microsoft.com/ink/2010/main" type="writingRegion" rotatedBoundingBox="3461,5823 15248,5417 15387,9472 3601,9877"/>
        </emma:interpretation>
      </emma:emma>
    </inkml:annotationXML>
    <inkml:traceGroup>
      <inkml:annotationXML>
        <emma:emma xmlns:emma="http://www.w3.org/2003/04/emma" version="1.0">
          <emma:interpretation id="{20F3BCAE-F0C5-4442-B63A-1BA921185A32}" emma:medium="tactile" emma:mode="ink">
            <msink:context xmlns:msink="http://schemas.microsoft.com/ink/2010/main" type="paragraph" rotatedBoundingBox="7559,5742 11456,5385 11536,6256 7638,661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B08C0C6-9918-449E-8D4C-FD2D433EF7DE}" emma:medium="tactile" emma:mode="ink">
              <msink:context xmlns:msink="http://schemas.microsoft.com/ink/2010/main" type="line" rotatedBoundingBox="7559,5742 11456,5385 11536,6256 7638,6613"/>
            </emma:interpretation>
          </emma:emma>
        </inkml:annotationXML>
        <inkml:traceGroup>
          <inkml:annotationXML>
            <emma:emma xmlns:emma="http://www.w3.org/2003/04/emma" version="1.0">
              <emma:interpretation id="{2C7C5F04-D844-4ABA-BFA5-86A6ECC49D7F}" emma:medium="tactile" emma:mode="ink">
                <msink:context xmlns:msink="http://schemas.microsoft.com/ink/2010/main" type="inkWord" rotatedBoundingBox="7609,5719 9371,5733 9366,6390 7603,6375"/>
              </emma:interpretation>
              <emma:one-of disjunction-type="recognition" id="oneOf0">
                <emma:interpretation id="interp0" emma:lang="en-US" emma:confidence="0">
                  <emma:literal>(+3]^sec,</emma:literal>
                </emma:interpretation>
                <emma:interpretation id="interp1" emma:lang="en-US" emma:confidence="0">
                  <emma:literal>(+3]^seci</emma:literal>
                </emma:interpretation>
                <emma:interpretation id="interp2" emma:lang="en-US" emma:confidence="0">
                  <emma:literal>(+32^sec,</emma:literal>
                </emma:interpretation>
                <emma:interpretation id="interp3" emma:lang="en-US" emma:confidence="0">
                  <emma:literal>(sextet))</emma:literal>
                </emma:interpretation>
                <emma:interpretation id="interp4" emma:lang="en-US" emma:confidence="0">
                  <emma:literal>(sexton))</emma:literal>
                </emma:interpretation>
              </emma:one-of>
            </emma:emma>
          </inkml:annotationXML>
          <inkml:trace contextRef="#ctx0" brushRef="#br0">5244 511 46,'0'0'22,"0"0"-3,0 0-3,-13 0 2,1 5-2,-1 6-1,-6 4-3,2 10 0,-5 8-3,6 9-1,-4 8-4,2 5-3,2 5 0,4 2 0,2-4 0,3-2 0,4-7 0,7-7 0,6-7-7,5-10-7,14-8-9,0-6-6,7-6-4,1-8 1,2-5-2,-1-6 0</inkml:trace>
          <inkml:trace contextRef="#ctx0" brushRef="#br0" timeOffset="768.0234">5578 750 50,'0'0'21,"-20"-2"-4,4 6-2,-6 3-1,1 2-2,-1 1-3,-2 4-3,3-1 0,4 1 0,2-2 0,7 1-1,8-13 0,-4 21-1,4-21 0,16 13-1,-1-9 0,6 0-1,1-1-1,6 1-2,-2 0 0,6 3 0,-3 5 2,0-1-2,-6 6 1,0 5 0,-8 0 1,-4 3 0,-7-1 0,-5 0 1,-11-5-1,-3 0 0,-4-5 0,-5-4 1,-1-2-1,1-2 0,2-2 0,3-4 0,6-3-1,13 3 0,-12-9 0,12 9 0,12-20 0,3 7-3,4-3-2,9-2-2,2-2 1,3-3 0,5 0-2,3-4 2,3-1-1,-4-2 3,1 1 1,-7-2 3,-1 2-1,-9 0 0,-7 4 0,-9 1 1,-8 5 0,-8 6 0,-8 2 0,-6 7 1,-4 7 0,-2 3 0,-1 10 1,4 8-1,3 4 0,6 4 0,3 5 1,9-1-1,9 3 0,6-4-5,8-6-2,6-6-5,5-6-5,2-6-4,6-7-5,2 1-3,0-11 4,1-4 5</inkml:trace>
          <inkml:trace contextRef="#ctx0" brushRef="#br0" timeOffset="1171.0093">6352 715 35,'-12'-7'21,"12"7"-3,-24-6-3,10 6-1,-5-1 1,2 8-1,-5 2-1,1 8-2,-2 5 0,2 10-1,5 2 1,1 5-3,5 6-3,6-3-4,6-2 1,8 0-1,7-10 1,3-8-2,5-3-10,3-9-4,2-6-4,-1-8-4,5-1-4,-5-7-2,-3-1-4,-2-5 1,-3-3 7,-1-4 23</inkml:trace>
          <inkml:trace contextRef="#ctx0" brushRef="#br0" timeOffset="1739.2355">6741 701 83,'-20'37'31,"-2"3"-5,-4 4-6,-1 0-5,0-2-2,2-2-2,1-11-4,2-3-7,6-5-7,1-7-5,15-14-7,-10 13-6,10-13-4,0 0-3,10-17 0,5 5-3,1-5 21</inkml:trace>
          <inkml:trace contextRef="#ctx0" brushRef="#br0" timeOffset="1483.4693">6534 744 26,'6'-11'15,"-6"11"-1,14-6 0,-3 12-1,6 4 1,-1 8 0,7 7-1,-2 3-1,3 3-1,-3 5 1,7 3-3,-9-6-2,0-3-5,-2-4-5,-4-6-5,-1-3-1,-12-17-4,13 16-6,-13-16-3,0 0-4,0 0-2,0-26 4,-1 7 2,0-7 21</inkml:trace>
        </inkml:traceGroup>
        <inkml:traceGroup>
          <inkml:annotationXML>
            <emma:emma xmlns:emma="http://www.w3.org/2003/04/emma" version="1.0">
              <emma:interpretation id="{D7CDA21E-9B34-4B1C-BCBB-476F754810F0}" emma:medium="tactile" emma:mode="ink">
                <msink:context xmlns:msink="http://schemas.microsoft.com/ink/2010/main" type="inkWord" rotatedBoundingBox="9644,5703 11470,5536 11536,6256 9710,6423"/>
              </emma:interpretation>
            </emma:emma>
          </inkml:annotationXML>
          <inkml:trace contextRef="#ctx0" brushRef="#br0" timeOffset="2336.1939">7115 815 63,'0'0'23,"12"13"-5,-1-13-7,4 2-7,6-4-6,7-2-2,0-1-6,3 0-5,6-6-4,1 2-4,-3-5 1,7 1 0,-6-7 21</inkml:trace>
          <inkml:trace contextRef="#ctx0" brushRef="#br0" timeOffset="2164.3884">7258 676 47,'0'0'22,"-17"-14"-3,17 14-3,-16 1-3,7 11-2,5 9-2,1 6 0,1 7-1,2 3-1,1 4 1,2 0-1,-2-1-2,0-6-3,1-6-7,0-3-4,-3-9-5,1-16-7,-1 13-5,1-13-3,-2-15-1,0 2 1,-2-4 10</inkml:trace>
          <inkml:trace contextRef="#ctx0" brushRef="#br0" timeOffset="2860.2878">7723 613 49,'0'0'24,"0"0"-2,-12 0-5,12 0-4,0 0-3,14-9-4,-14 9 0,25-7-2,-6 3-1,0 3-2,5 0-1,-3 3 0,1 2 0,-1 3 2,-5 5 0,-5 2 2,-10 5 1,-4 3 0,-10 0 0,-2 2 0,-9-1-1,0 0 0,-2-4-1,4-3-2,0-1 0,7-5-1,15-10 0,0 0 0,0 0 0,0 0 0,31 12 0,-3-12 0,2 0 0,2 4 0,2 1 0,-4 3 0,-4 4-1,-6 3 2,-11 4 1,-9 1 0,-9 0 0,-11 3 0,-3-5-6,-13-1-5,3-2-4,-6-9-4,10-2-8,1-6-5,7-6-3,9-4 0,7-4 6,10 0 15</inkml:trace>
          <inkml:trace contextRef="#ctx0" brushRef="#br0" timeOffset="3222.4908">8087 473 46,'24'-13'23,"5"3"-2,0 5-3,2 0-1,7 6-4,0 7-1,3 8 0,-1 4-1,-2 7-3,-3 11 0,-3 9-4,-7 6-3,-5 3 0,-11 2 1,-4 0 1,-10 1-1,-10-7 1,-3-6-1,-4-5-1,-5-11 2,0-6-8,3-7-6,0-7-5,13-7-5,11-3-5,-12-16-3,18-1-5,5-7 0,9-4 6,2-12 22</inkml:trace>
          <inkml:trace contextRef="#ctx0" brushRef="#br0" timeOffset="3792.3023">8688 378 19,'0'0'18,"-13"-6"-3,13 6-3,0 0-2,0 0 0,0 0-3,3-15 0,-3 15-2,0 0-2,16-8-2,-16 8 1,17-4-1,-17 4-1,19-1 1,-19 1 1,23 3 0,-23-3 0,21 8 1,-21-8 1,10 17 1,-7-5 1,-2 3 1,-5 1 1,2 4-1,-6-5 0,-1 2-1,-3-3-1,3 1 0,9-15-2,-18 20 0,18-20-2,-10 12 1,10-12-1,0 0 0,0 0-1,17 9 0,-5-9 0,2-1 0,2 2 0,-1-2 0,2 1-1,0-2-8,-3 2-4,1 0-6,-1 0-7,1 0-5,-1-1-1,1 1-1,4-3 7</inkml:trace>
        </inkml:traceGroup>
      </inkml:traceGroup>
    </inkml:traceGroup>
    <inkml:traceGroup>
      <inkml:annotationXML>
        <emma:emma xmlns:emma="http://www.w3.org/2003/04/emma" version="1.0">
          <emma:interpretation id="{02DFFC9B-B36A-4AD3-8C67-026787C3AEBF}" emma:medium="tactile" emma:mode="ink">
            <msink:context xmlns:msink="http://schemas.microsoft.com/ink/2010/main" type="paragraph" rotatedBoundingBox="3516,7403 15302,6998 15336,7981 3550,83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81FFFD-11D0-4100-A1C7-56A124C560B0}" emma:medium="tactile" emma:mode="ink">
              <msink:context xmlns:msink="http://schemas.microsoft.com/ink/2010/main" type="line" rotatedBoundingBox="3516,7403 15302,6998 15336,7981 3550,8387"/>
            </emma:interpretation>
          </emma:emma>
        </inkml:annotationXML>
        <inkml:traceGroup>
          <inkml:annotationXML>
            <emma:emma xmlns:emma="http://www.w3.org/2003/04/emma" version="1.0">
              <emma:interpretation id="{36C52654-AA77-4DFC-BC75-1C554F3F1DFE}" emma:medium="tactile" emma:mode="ink">
                <msink:context xmlns:msink="http://schemas.microsoft.com/ink/2010/main" type="inkWord" rotatedBoundingBox="3536,7979 3826,7969 3832,8153 3542,8163"/>
              </emma:interpretation>
              <emma:one-of disjunction-type="recognition" id="oneOf1">
                <emma:interpretation id="interp5" emma:lang="en-US" emma:confidence="1">
                  <emma:literal>=</emma:literal>
                </emma:interpretation>
                <emma:interpretation id="interp6" emma:lang="en-US" emma:confidence="0">
                  <emma:literal>I</emma:literal>
                </emma:interpretation>
                <emma:interpretation id="interp7" emma:lang="en-US" emma:confidence="0">
                  <emma:literal>5</emma:literal>
                </emma:interpretation>
                <emma:interpretation id="interp8" emma:lang="en-US" emma:confidence="0">
                  <emma:literal>e</emma:literal>
                </emma:interpretation>
                <emma:interpretation id="interp9" emma:lang="en-US" emma:confidence="0">
                  <emma:literal>E</emma:literal>
                </emma:interpretation>
              </emma:one-of>
            </emma:emma>
          </inkml:annotationXML>
          <inkml:trace contextRef="#ctx0" brushRef="#br0" timeOffset="5142.9414">977 2769 57,'0'0'21,"0"0"-3,14 6-4,-14-6-1,25-2-3,-6 2-3,-1-2-3,6 4-2,0-4-1,2 4 0,-1-2-1,2 1 0,-3 0-2,-4-1-4,-2 3-3,-3-3-4,-15 0-4,12 0-3,-12 0-3,0 0 1,-11-1 1,-2 3 7</inkml:trace>
          <inkml:trace contextRef="#ctx0" brushRef="#br0" timeOffset="5378.1646">1003 2918 58,'0'0'23,"3"19"-1,-3-19-5,12 10-4,-12-10-4,23 4-2,-8-4-4,3-3-2,1 2-5,0-4-4,2 0-3,0-1-4,-3 1-4,1 0-4,-2 0 0,1-1 0,-4 0 2,0 2 16</inkml:trace>
        </inkml:traceGroup>
        <inkml:traceGroup>
          <inkml:annotationXML>
            <emma:emma xmlns:emma="http://www.w3.org/2003/04/emma" version="1.0">
              <emma:interpretation id="{23BEA498-1103-443C-8E32-7A999FB46FA1}" emma:medium="tactile" emma:mode="ink">
                <msink:context xmlns:msink="http://schemas.microsoft.com/ink/2010/main" type="inkWord" rotatedBoundingBox="4615,7424 6450,7361 6478,8164 4643,8227">
                  <msink:destinationLink direction="with" ref="{3EA852B2-B687-41D7-AA0E-6EE441C89F8D}"/>
                  <msink:destinationLink direction="with" ref="{D16F7A4D-6B38-4F65-B3DA-69082DF60748}"/>
                </msink:context>
              </emma:interpretation>
              <emma:one-of disjunction-type="recognition" id="oneOf2">
                <emma:interpretation id="interp10" emma:lang="en-US" emma:confidence="0">
                  <emma:literal>sex</emma:literal>
                </emma:interpretation>
                <emma:interpretation id="interp11" emma:lang="en-US" emma:confidence="0">
                  <emma:literal>sense</emma:literal>
                </emma:interpretation>
                <emma:interpretation id="interp12" emma:lang="en-US" emma:confidence="0">
                  <emma:literal>secs.</emma:literal>
                </emma:interpretation>
                <emma:interpretation id="interp13" emma:lang="en-US" emma:confidence="0">
                  <emma:literal>Sex</emma:literal>
                </emma:interpretation>
                <emma:interpretation id="interp14" emma:lang="en-US" emma:confidence="0">
                  <emma:literal>se@x</emma:literal>
                </emma:interpretation>
              </emma:one-of>
            </emma:emma>
          </inkml:annotationXML>
          <inkml:trace contextRef="#ctx0" brushRef="#br0" timeOffset="7355.3505">2281 2643 27,'0'0'15,"0"0"-1,-6-15 0,6 15 1,0 0-1,-10-17-1,10 17 2,-9-14 0,9 14 0,-13-15-2,13 15-2,-19-13-1,6 5 0,13 8-1,-25-2-3,11 3-3,-2 6-2,1 3 0,1 3-1,2 7 0,0 0 0,7 1 0,0 0 1,5 0-1,1-2 0,7-2 1,0-2-1,4-1 1,2-5-1,2 1 0,2-3 0,6 3 0,-3-2 0,3 3-1,1 2 1,1 4 0,-5 1 0,-4-1 0,-6 4 0,-7-2 0,-8 0 1,-7-2-1,-7 0 1,-7-5-2,-4 1-2,-2-5-2,0-2-2,-2-5-2,9 2-2,2-7-4,7-1-4,2-7-4,9-1-2,6-3-2,3-1 2,7-1 1,-2-2 2</inkml:trace>
          <inkml:trace contextRef="#ctx0" brushRef="#br0" timeOffset="7804.7113">2416 2830 37,'19'-5'18,"0"0"-2,0-3-3,2-2-3,3-4 0,-1-1-3,0-2-1,0-2-2,-4-2-2,-1 3 0,-3-3 0,-6 1 1,-5 3-2,-7 0 2,-3 3-1,-8 2 1,-1 5-1,-8 6 1,2 5 1,-4 5 0,4 11 2,0 6 2,3 7 0,3 5 1,6 5-1,2 0 0,6 3-1,5-5-5,3-4-6,8-7-7,3-10-6,8-6-7,1-7-6,8-7-2,-1-10 0,4-4 4,0-6 4</inkml:trace>
          <inkml:trace contextRef="#ctx0" brushRef="#br0" timeOffset="8182.5205">3070 2575 59,'-13'5'23,"-1"8"0,-10 4-2,3 12 0,-3 2-4,6 9-2,-1 0-3,9 6 0,2-4-3,8 0-4,6-8-1,8-6-3,5-8-1,5-6 0,8-7-6,-1-7-4,7-3-4,-2-11-5,2-1-6,-4-7-4,0-3-3,-6-4-1,-4-5 6,-5-2 3</inkml:trace>
          <inkml:trace contextRef="#ctx0" brushRef="#br0" timeOffset="9211.5496">3215 2216 30,'0'0'18,"0"0"0,0-14-2,0 14-2,0 0-3,0 0-2,4-13-1,-4 13-3,0 0-2,16-9-2,-16 9 0,22-6 0,-10 5 0,2 0-1,1 1 0,2 2 1,-3 2-1,-2 2 0,3 1 0,-15-7 1,17 20 0,-15-5 0,2-1 0,-5 0 0,-3 5 0,-4-3 1,-1-1-1,-3-2 0,-1 2-1,2-6 1,-3 3-1,14-12 0,-17 10 0,17-10-1,0 0 1,0 0 0,0 0-1,12 2 1,2-4-1,1 1 0,0 0 0,5 2 0,0 0 0,0 5 0,-3 1 0,0 4 0,-5 2 1,-3 1-1,-4 2 1,-7 0 2,-5 1 0,-7-3 0,-5 1 0,-3-5 0,-3-2 0,-3-3-1,0-2 1,2-3-2,2-4-1,5 3-1,3-4 0,4-1-1,12 6-3,-12-15-2,12 15-3,-1-16-3,1 16-3,0-17-1,0 17-3,4-12 1,-4 12 1,0 0 10</inkml:trace>
          <inkml:trace contextRef="#ctx0" brushRef="#br0" timeOffset="10328.4235">3890 2536 75,'-20'25'30,"0"7"-1,-9-1-6,2 10-4,-5 0-4,6 2-2,-3-9-2,5 2-4,1-8-6,3 0 0,0-7-1,6-4 0,1-5 0,13-12-2,-16 14-8,16-14-3,0 0-4,0 0-6,0 0-5,14-14-3,1 7-1,4-1 2,4-2 6,4 1 11</inkml:trace>
          <inkml:trace contextRef="#ctx0" brushRef="#br0" timeOffset="9984.8174">3623 2647 23,'0'0'12,"0"0"2,0 0 0,0 0 0,12-7-1,-12 7-1,11 1-1,-11-1-1,20 10-2,-8-1 0,5 5 1,-1 2 2,6 8 1,1-1-1,0 7-1,-2-3 0,3 4-1,-2-6-3,-2 1-3,-3-6-3,-5-4-2,0-3-7,-12-13-3,12 14-3,-12-14-6,0 0-4,-2-12-4,1 1-3,-3-5 2,2-4 6,-4-3 4</inkml:trace>
        </inkml:traceGroup>
        <inkml:traceGroup>
          <inkml:annotationXML>
            <emma:emma xmlns:emma="http://www.w3.org/2003/04/emma" version="1.0">
              <emma:interpretation id="{BD5EFAAF-2D14-47C2-BC85-94EDA19E8965}" emma:medium="tactile" emma:mode="ink">
                <msink:context xmlns:msink="http://schemas.microsoft.com/ink/2010/main" type="inkWord" rotatedBoundingBox="6960,7506 9855,7294 9915,8121 7020,8333">
                  <msink:destinationLink direction="with" ref="{3EA852B2-B687-41D7-AA0E-6EE441C89F8D}"/>
                  <msink:destinationLink direction="with" ref="{D16F7A4D-6B38-4F65-B3DA-69082DF60748}"/>
                </msink:context>
              </emma:interpretation>
              <emma:one-of disjunction-type="recognition" id="oneOf3">
                <emma:interpretation id="interp15" emma:lang="en-US" emma:confidence="0">
                  <emma:literal>sex-secants</emma:literal>
                </emma:interpretation>
                <emma:interpretation id="interp16" emma:lang="en-US" emma:confidence="0">
                  <emma:literal>sax-sextant</emma:literal>
                </emma:interpretation>
                <emma:interpretation id="interp17" emma:lang="en-US" emma:confidence="0">
                  <emma:literal>sex-sextant</emma:literal>
                </emma:interpretation>
                <emma:interpretation id="interp18" emma:lang="en-US" emma:confidence="0">
                  <emma:literal>sex-sectary,</emma:literal>
                </emma:interpretation>
                <emma:interpretation id="interp19" emma:lang="en-US" emma:confidence="0">
                  <emma:literal>sex-seaman,</emma:literal>
                </emma:interpretation>
              </emma:one-of>
            </emma:emma>
          </inkml:annotationXML>
          <inkml:trace contextRef="#ctx0" brushRef="#br0" timeOffset="19986.3214">10018 2455 49,'0'0'19,"-3"-18"-1,3 18-4,7-13-3,-7 13-3,16 0-1,-1 8 1,-1 5 2,6 6 2,1 4-1,5 7 0,-1 3-1,3 2-1,0 0-2,-2 0-5,-1-4-8,-7-7-4,2-2-2,-7-9-3,-1-4-4,-12-9-4,0 0-3,0 0-1,11-21 2,-10 4 3,-2-6 3</inkml:trace>
          <inkml:trace contextRef="#ctx0" brushRef="#br0" timeOffset="22270.6743">10603 2554 28,'0'0'16,"-12"3"0,12-3-2,0 0 0,0 0-2,14-3-2,-14 3-1,21-3-3,-5 0-2,0-2-2,4 0-1,5-3 0,1 1-1,6-2 0,0 0 0,5-1 0,5 0 1,2 0 1,-5-1-1,6 0 1,-3 1 0,2-1 0,-6-1-1,-4 0 0,-5 3-1,-5 0 0,-5 2 3,-19 7 0,19-5 2,-19 5 2,0 0 1,-17 10 0,3 1 0,-1 2 0,-2 5-2,-1 3-2,0 4-1,2 5-1,0 2-1,5 2-1,3 1 1,1-1 0,7-5 0,3-1-1,6-7 1,8-5-1,3-6 1,1-6-1,8-7-4,-2-2-2,2-7-2,0-1 0,-4-9-1,0-3-1,-8-3 0,-2 1 0,-6-3 3,-4-3 2,-3 4 1,-4-1 1,-6 4 1,5 3 0,-4 1 1,-1 9 1,8 13 0,0 0 2,-12-3-1,11 18 2,4 8 0,-2 6-1,5 3 0,1 3 0,4 1-1,0-4 0,8-3-1,-2-4-1,3-10 0,5-2-1,1-7 0,0-6-2,2-4 0,-3-6 0,3-7-1,-3-6-1,-6-1 1,4-5 0,-8-2 1,-1-3 1,-5 3 1,-3 3 2,-2 2 1,-4 4 2,3 3 2,-6 6 0,3 13 1,0 0 0,0 0 0,0 0-1,-8 29-1,7-7 0,2 7-1,1-1-1,0 2 0,2-2 0,4-3 0,-1-4 0,1-3 0,0-6 0,-8-12 0,18 10 0,-18-10 0,18-8-1,-18 8 0,19-23-1,-9 6 0,1-7 0,3 0-1,1-3-1,-2-2 1,1 1-1,2-3 1,-1 6 0,-1 3 1,1 10-1,-2 7 0,0 11 1,-1 10 1,-3 6 1,2 8-1,-2 5 1,1 3-2,-1-3 2,-5-3-1,2-6-3,-1-8-3,-1-2-3,-4-16-5,0 0-5,0 0-4,12-8-2,-7-5-2,-1-5 3,4-3 2,-6-10 19</inkml:trace>
          <inkml:trace contextRef="#ctx0" brushRef="#br0" timeOffset="20820.6889">10703 2114 29,'0'0'17,"6"-13"2,-6 13-2,0 0-1,9 22-3,-3 2 1,-2 10-3,1 9-3,0 7-2,0 7-3,2-2 2,0 5-1,-2-4 3,-1-1-2,-3-9 1,2-8-1,-3-7-1,1-8-2,2-3-7,-3-20-5,0 0-6,0 0-6,0 0-2,2-21-4,-3 1-2,-2 1 3,-1-5 5</inkml:trace>
          <inkml:trace contextRef="#ctx0" brushRef="#br0" timeOffset="22777.9833">11996 1978 39,'-18'-21'21,"18"21"2,-11-21-1,6 6-3,1 3-4,6-2-2,4 1-2,-1-3-4,7 6-2,1-4-3,-1 4-2,5-1 1,0 6-1,1 1 0,1 3 1,-1 4 0,-6 4 1,0 4 2,-5 7 1,-6 5-1,-2 3 1,-6 8-1,-4-1 1,-3 4-1,-2-1-1,-1 0-2,0-5 0,3-2 0,0-4 0,4-7-2,2-2 1,4-4-1,4-12 1,0 0-1,14 12 1,-2-15 0,4 0-1,3-2 2,-1-1-2,7 0-8,-5-1-6,5 1-5,-6 0-6,4 3-2,-7 0-3,3 5 0,-4-1 2,-2 2 6</inkml:trace>
          <inkml:trace contextRef="#ctx0" brushRef="#br0" timeOffset="23076.7396">12343 2261 58,'4'14'23,"-4"-14"-2,13 16-2,-1-4 0,1 2-2,9 6-3,-4-3-2,10 8-3,-6-4 0,7 5-1,-1-2-3,0-3-7,3 0-5,-4-3-3,4-3-2,-8-5-3,4 1-4,-8-9-4,1 1-3,-5-6-1,-15 3 3,11-15 3,-7 0 1,-5 1 13</inkml:trace>
          <inkml:trace contextRef="#ctx0" brushRef="#br0" timeOffset="11187.6696">4441 2741 64,'-6'17'23,"6"-17"-1,0 0-4,10 11-6,-10-11-3,28 1-3,-5-2-2,6-2-2,4-1-3,5-1-3,2-3-5,5 0-6,-1-1-5,-2 1-4,-1-1-1,-4-2-1,-1 2 2,-6-4 13</inkml:trace>
          <inkml:trace contextRef="#ctx0" brushRef="#br0" timeOffset="10953.3257">4589 2544 29,'0'0'15,"0"0"0,0 0 1,0 0-2,0 0-1,0 0-1,0 0-2,0 0-2,0 0-1,0 0 0,-4 15 1,2 1 0,4 8 2,-2 4-1,2 7 1,-2 3-2,4 4 0,-5-1-2,2-3-3,-2-2-3,0-9-3,1-5-7,-3-6-3,3-16-5,-7 13-5,7-13-3,0 0-3,-5-22-3,2 6 5,-1-5 4,-1-2 12</inkml:trace>
          <inkml:trace contextRef="#ctx0" brushRef="#br0" timeOffset="11988.4285">5287 2518 64,'0'0'20,"3"-13"-2,-3 13-6,13-17-5,-1 6-3,2 2-1,3-1-2,2-1 0,3 2 0,2 1-1,2 3 1,0 2 0,-2 5 2,0 6-2,-7 1 1,-4 5 0,-6 5 0,-7 0-1,-4 3 1,-8 2 0,-5 2-2,-4-2 1,-3 0-1,-1-3 0,0-2 0,3-3 0,2-2 0,5-4 0,15-10 0,-11 9 0,11-9 0,0 0 1,22 1-1,-5-4 0,5 2 1,6 1 0,2-1-1,2 2 0,-2 4 0,0 3 0,-1 4 0,-1 5 1,-6 4-1,-7 3 1,-6 5-1,-6 1 2,-7-4 1,-7 4 0,-7-5-1,-7 1 0,-7-5 1,1-2-1,-4-6-3,-1-4-2,4 0-3,-1-7-1,6-1-4,4-4-3,11-6-5,12 9-3,-13-24-2,17 7 2,5-2 1,6-1 1</inkml:trace>
        </inkml:traceGroup>
        <inkml:traceGroup>
          <inkml:annotationXML>
            <emma:emma xmlns:emma="http://www.w3.org/2003/04/emma" version="1.0">
              <emma:interpretation id="{5A30E209-A658-4D9D-931C-C2F5285B28A9}" emma:medium="tactile" emma:mode="ink">
                <msink:context xmlns:msink="http://schemas.microsoft.com/ink/2010/main" type="inkWord" rotatedBoundingBox="10303,7733 10753,7718 10754,7771 10305,7787">
                  <msink:destinationLink direction="with" ref="{3EA852B2-B687-41D7-AA0E-6EE441C89F8D}"/>
                  <msink:destinationLink direction="with" ref="{D16F7A4D-6B38-4F65-B3DA-69082DF60748}"/>
                </msink:context>
              </emma:interpretation>
            </emma:emma>
          </inkml:annotationXML>
          <inkml:trace contextRef="#ctx0" brushRef="#br0" timeOffset="23311.0885">12759 2236 92,'-16'18'32,"-5"6"-3,-5 6-8,-4 2-5,-2 4-5,-3 0 0,6 1-6,-2-5-6,5-5-9,8 0-3,-2-11-6,9-3-6,11-13-5,-13 13-2,13-13-1,0 0 2,3-17 9</inkml:trace>
        </inkml:traceGroup>
        <inkml:traceGroup>
          <inkml:annotationXML>
            <emma:emma xmlns:emma="http://www.w3.org/2003/04/emma" version="1.0">
              <emma:interpretation id="{4DE250F3-601F-48BA-8428-E450BA943D02}" emma:medium="tactile" emma:mode="ink">
                <msink:context xmlns:msink="http://schemas.microsoft.com/ink/2010/main" type="inkWord" rotatedBoundingBox="11191,7139 15302,6998 15334,7923 11223,8064">
                  <msink:destinationLink direction="with" ref="{3EA852B2-B687-41D7-AA0E-6EE441C89F8D}"/>
                  <msink:destinationLink direction="with" ref="{D16F7A4D-6B38-4F65-B3DA-69082DF60748}"/>
                </msink:context>
              </emma:interpretation>
            </emma:emma>
          </inkml:annotationXML>
          <inkml:trace contextRef="#ctx0" brushRef="#br0" timeOffset="12827.8165">6011 2554 54,'0'0'23,"0"0"-1,-20 3-4,20-3-4,-28 15-2,13-1 2,-9 1-1,4 2-2,-3 4-1,3 2 0,1 0 0,4-2-3,0-4-2,7-1-5,7-5 0,2 2 0,-1-13 0,19 11 0,-4-8 0,8-2 0,3 0 0,3 2 1,3 2-2,-1 2 1,1 1 0,-3 3-1,-2 2 0,-6 4 1,-9 1 0,-3 0 0,-10 2 0,-5-3-1,-9 2 1,-5 0 1,-2-6-1,-3 0 0,1-1 1,2-6-1,4 0 0,3-5 1,15-1-1,-14-3 0,14 3 0,7-13-1,7 4-3,3-5-2,8 0-3,1-7-1,7 4-1,1-9 0,3 2 0,-1-6 1,0 3 4,-1-2 0,-5-1 4,-6 2 1,-5 2 2,-4 2-1,-9 5 2,-3 3-1,-7 0 1,4 16 1,-25-18-1,7 15 0,-2 4 1,-4 5-2,0 7 1,3 4-1,3 7 0,1 2 0,9 5-1,4 1 2,7-2-4,3-1-1,9-3-7,4-8-5,5-3-5,4-6-4,1-9-1,2 0 0,1-7 2</inkml:trace>
          <inkml:trace contextRef="#ctx0" brushRef="#br0" timeOffset="13202.7677">6750 2556 62,'-16'-5'23,"3"4"1,-2 2-3,-7 3 0,1 6-3,-2 5-4,3 7-2,-1 6-2,4 4-1,2 8-3,6-2-1,4 1-4,6-1-1,4-5-1,7-8 1,7-4-6,-1-8-5,10-5-5,-2-7-4,4-3-4,-1-8-3,0-1-4,0-8-2,-4-4 7,1-5 5,-6-5 12</inkml:trace>
          <inkml:trace contextRef="#ctx0" brushRef="#br0" timeOffset="13484.0083">6911 2500 75,'16'1'22,"-16"-1"-2,19 11-2,-19-11-1,29 26-3,-10-5-3,6 8 1,1 5-2,4 4 1,0 1-3,1 3 0,0-1-8,-2-6 0,0-1-7,-5-9-3,2-5-4,-9-10-5,3-2-4,-9-8-5,2-2-4,-13 2 1,10-21 4,-6 5 5,-2-9 10</inkml:trace>
          <inkml:trace contextRef="#ctx0" brushRef="#br0" timeOffset="13718.3268">7270 2517 70,'-24'25'28,"-3"6"1,-2 6-6,-6 5-7,4 3-5,1-2-5,2 0-8,4-6-6,5-8-7,4-4-7,6-8-4,9-17-3,-7 13 1,7-13 1,0 0 5</inkml:trace>
          <inkml:trace contextRef="#ctx0" brushRef="#br0" timeOffset="14679.239">6737 2178 54,'0'0'19,"0"0"-2,0 0-3,-1-14-4,1 14-3,5-15-1,-5 15-2,13-11 0,-13 11-2,23-10-1,-12 5 0,4 3 1,-3 2-1,1 2 2,-13-2 0,20 8 0,-20-8 2,6 20 0,-7-7 3,-3 4 1,-3 3 1,-1-1-2,-1 5 0,3 2 0,-4-4-2,3 3-1,-3-1-3,5-4-2,0-5 0,1 0-1,4-15 1,-1 20-1,1-20 1,0 0 0,10 7 0,-10-7 0,24 0-9,-10-4-4,6 3-5,-2-5-6,7-1-5,3 2-3,2 1 0,-1-3 0,4 1 7</inkml:trace>
          <inkml:trace contextRef="#ctx0" brushRef="#br0" timeOffset="16932.7338">7759 2571 22,'0'0'12,"-13"6"1,13-6 0,0 0-1,0 0 0,0 0 0,0 0 0,0 0-1,17-5-1,-3 1 0,4 3 0,3-6-2,7 6 0,3-4-1,7 1 0,-1 0-1,4 0-1,-3 0-2,0-1 1,-5 2-2,-4-1 0,-9 0-1,-2 3-1,-18 1 0,16-8-6,-16 8-3,0 0-4,0 0-6,0 0-3,0 0-3,0 0-4,0 0 1,0 0 4,0 0 4,11-5 14</inkml:trace>
          <inkml:trace contextRef="#ctx0" brushRef="#br0" timeOffset="19045.9948">8854 2445 34,'0'0'18,"0"0"0,-5-17-2,5 17-2,-15-11 1,2 7 1,1 0 0,-2 4-1,-1 3-2,-3 1-3,1 2 0,0 2-1,-2 1-2,4 3-2,0 0-3,2 1-1,4-1 0,5 0 0,4-12 0,0 18-1,0-18 0,21 18 0,-3-11 0,5-2 0,3 3 0,4 0-1,2 4 1,2 4-1,-1 3 1,-3 4 0,-8-1 0,-6 4 0,-8 0 0,-8-1 0,-8-1 0,-10-4-1,-6-6 2,-5 0-1,-2-4 0,-1-4-1,2-3 1,2-3 1,2 0 0,7-5 0,6-1-1,13 6 1,-9-14-1,9 14 0,11-21-3,3 13-3,3-4-1,6 2 0,2-1 0,5 5 0,0-7 0,10 1 1,0-1 2,5 1 3,2-5 0,2-2 1,0 0-1,-1-2 0,-1 0 1,-5 0-1,-7 1 0,-9-1 1,-6 5-1,-9 2 2,-11 14 0,-7-22 0,-10 14 1,-5 0-1,-6 7 1,-2 2 0,0 5 0,-2 5 1,3 3 0,7 5-1,2 6 0,7 5 0,6 0 0,8 1-2,7-2-4,9 0-4,3-8-3,9-4-8,1-8-4,6-3-4,1-8-2,1-4 2,0-2 3,2-8 9</inkml:trace>
          <inkml:trace contextRef="#ctx0" brushRef="#br0" timeOffset="19390.1413">9786 2428 33,'0'0'20,"-7"-14"-1,7 14-3,-25-5-4,4 4 1,-3 6 2,-6 2 0,2 6 1,-4 5-4,3 8-1,0 7-1,5 7 0,3-1-3,8 6-2,6-3-3,8-4-1,10 0-1,5-13 1,9-4-1,6-10-3,9 0-7,-3-11-2,7-1-3,-7-11-5,1-1-5,-6-6-5,-3-3-1,-8-2 2,-4-2 7,-4 4 2</inkml:trace>
          <inkml:trace contextRef="#ctx0" brushRef="#br0" timeOffset="20220.676">10357 2358 78,'-28'20'32,"8"3"-2,-9 2-8,0 9-3,-5 4-5,4 6-3,-7 2-3,5-3-6,4 2-6,1-10-5,7 2-5,1-12-6,6-6-9,13-19-3,-11 13 0,11-13-1,7-22 4</inkml:trace>
        </inkml:traceGroup>
      </inkml:traceGroup>
    </inkml:traceGroup>
    <inkml:traceGroup>
      <inkml:annotationXML>
        <emma:emma xmlns:emma="http://www.w3.org/2003/04/emma" version="1.0">
          <emma:interpretation id="{792D8F10-3875-4E20-BDE7-59EA174A1E05}" emma:medium="tactile" emma:mode="ink">
            <msink:context xmlns:msink="http://schemas.microsoft.com/ink/2010/main" type="paragraph" rotatedBoundingBox="6746,9051 10956,8713 11027,9596 6817,993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ACB3E3A-A43B-44D6-9FD9-1187A3C753C7}" emma:medium="tactile" emma:mode="ink">
              <msink:context xmlns:msink="http://schemas.microsoft.com/ink/2010/main" type="line" rotatedBoundingBox="6746,9051 10956,8713 11027,9596 6817,9934">
                <msink:destinationLink direction="with" ref="{D16F7A4D-6B38-4F65-B3DA-69082DF6074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DAEE48B-D7B9-4665-9D0F-6D46AE5F0C18}" emma:medium="tactile" emma:mode="ink">
                <msink:context xmlns:msink="http://schemas.microsoft.com/ink/2010/main" type="inkWord" rotatedBoundingBox="6769,9038 8757,8972 8780,9650 6792,9716"/>
              </emma:interpretation>
              <emma:one-of disjunction-type="recognition" id="oneOf4">
                <emma:interpretation id="interp20" emma:lang="en-US" emma:confidence="0">
                  <emma:literal>(secx+3)^</emma:literal>
                </emma:interpretation>
                <emma:interpretation id="interp21" emma:lang="en-US" emma:confidence="0">
                  <emma:literal>(secx+3)"</emma:literal>
                </emma:interpretation>
                <emma:interpretation id="interp22" emma:lang="en-US" emma:confidence="0">
                  <emma:literal>(secx+3]^</emma:literal>
                </emma:interpretation>
                <emma:interpretation id="interp23" emma:lang="en-US" emma:confidence="0">
                  <emma:literal>(secx+3)!</emma:literal>
                </emma:interpretation>
                <emma:interpretation id="interp24" emma:lang="en-US" emma:confidence="0">
                  <emma:literal>(secx+3]"</emma:literal>
                </emma:interpretation>
              </emma:one-of>
            </emma:emma>
          </inkml:annotationXML>
          <inkml:trace contextRef="#ctx0" brushRef="#br0" timeOffset="27251.3722">4444 3821 23,'0'0'14,"0"0"0,0 0 0,-19 12 0,5-3-1,-1 3 1,0 7 1,-8 6-1,4 8 0,-5 8 0,4 7 1,-1 4-1,3 7-2,2-4-1,8 2-3,3-3 0,6-3-4,7-7-2,9-12-10,7 0-7,3-14-5,8-1-6,-1-10-6,3-4-1,-2-14 0,2-3 1,-5-2 5</inkml:trace>
          <inkml:trace contextRef="#ctx0" brushRef="#br0" timeOffset="28116.341">4778 3981 62,'0'0'23,"0"0"-1,-20-7-3,10 13-5,-9-4-1,2 9 3,-5-3-1,3 7-3,-3 0-1,5 3 0,2-1-2,6 2-2,1-6-3,7 2-4,8-1 0,-7-14 0,27 15 0,-4-9-1,4-5 1,2 3 0,5 0 0,3 1 0,3 3-1,-5 4 0,-2 2-1,-5 2 0,-5 4-1,-9 1 0,-8 2 1,-8-1 0,-9-2 0,-7-1 1,-5-4 1,-2-2 1,-4-1 1,6-4 0,-2-1 1,4-6-1,5-2 0,16 1 0,-13-10 0,13 10-1,11-17 0,3 6-1,4-4 0,6 2 0,5-3 0,2-1-2,3 0 1,3-4-2,1 2 0,-1-6 0,1 1 0,-3-2-1,-5 1-1,-5-1 2,-5 1 0,-9 4 1,-5 0-2,-8 1 3,-7 6-2,-7 2 2,-3 4 0,-5 7 0,0 4 1,2 7 0,2 5 2,4 12-1,5 3 1,4 5 0,8 3 1,5 3-1,5-4 1,5-2-8,7-3-5,3-10-4,5-4-7,2-9-3,2-3-6,-1-9-1,3-5 1,-4-5 5,-2-7 8</inkml:trace>
          <inkml:trace contextRef="#ctx0" brushRef="#br0" timeOffset="28508.4259">5619 4028 31,'0'0'18,"0"0"1,0 0-1,-3-13 0,3 13 0,-21-5 2,8 7 0,-7 0-3,0 4-2,-3 4-1,3 8-2,-1 0-3,5 12-3,2 2-3,6 1-3,5 2 1,3 1 0,9-4 0,6-4-1,3-7 0,3-7-5,3-1-9,1-10-4,4-3-7,-1-10-5,-3-2-4,-2-8 1,1-2 0,-4-4 4,-2-3 10</inkml:trace>
          <inkml:trace contextRef="#ctx0" brushRef="#br0" timeOffset="29254.9249">6204 3913 64,'-20'2'29,"3"12"3,-4 10-2,-4 3-4,-4 9-7,-4 2-5,1 6-3,-5-4-2,5 4-5,3-4-6,0-7-10,10-3-6,4-13-8,6-3-7,9-14 0,0 0 0,17-20-1,4-1 2</inkml:trace>
          <inkml:trace contextRef="#ctx0" brushRef="#br0" timeOffset="29036.1881">5858 3972 74,'-5'-13'21,"4"2"-4,1 11-3,4-14-3,-4 14 2,19 12 1,1 6-1,0 6 1,6 10-2,0 1 1,3 7-2,0-3-3,2 2-4,-4-5-2,-2-6-2,-4-7 0,-2-3-3,-4-6-8,-3-10-4,-12-4-5,16-4-4,-16 4-4,8-25-4,-5 6-2,-3-7 5,-2-3 6,1-4 5</inkml:trace>
        </inkml:traceGroup>
        <inkml:traceGroup>
          <inkml:annotationXML>
            <emma:emma xmlns:emma="http://www.w3.org/2003/04/emma" version="1.0">
              <emma:interpretation id="{48E7D2FA-42EC-461F-9A57-E0B849E177C2}" emma:medium="tactile" emma:mode="ink">
                <msink:context xmlns:msink="http://schemas.microsoft.com/ink/2010/main" type="inkWord" rotatedBoundingBox="9037,8936 10962,8782 11027,9596 9103,9750"/>
              </emma:interpretation>
            </emma:emma>
          </inkml:annotationXML>
          <inkml:trace contextRef="#ctx0" brushRef="#br0" timeOffset="29770.4711">6667 3918 55,'-10'13'20,"10"-13"-2,0 0 0,0 0-4,0 0 0,-8 16 3,8-2-2,-1 3-1,1 10-1,0-1-1,0 9-1,-3 1 0,6 0-4,-3 2-6,0-5 0,1-4 0,0-8-6,3-1-7,-4-20-4,9 14-7,-9-14-5,0 0-5,11-19 0,-6 2 0,-2-4 4,-3-2 8</inkml:trace>
          <inkml:trace contextRef="#ctx0" brushRef="#br0" timeOffset="30053.6989">6512 4141 44,'0'0'17,"12"5"0,-12-5-1,22 3-2,-7-3-5,2-1-3,4-2-2,-1 2-2,3-2 0,4-1-4,0-1-5,1 0-6,1-2-4,-5 0-3,2 0 0,-4-4 0,5 1 1,-6-3 7</inkml:trace>
          <inkml:trace contextRef="#ctx0" brushRef="#br0" timeOffset="30759.4451">7149 3934 76,'0'0'26,"-20"-8"0,20 8 0,-17-8-5,17 8-4,0 0-4,0-13-2,0 13-2,17-12-3,-2 4-1,2 3-4,5-2 0,3 1-1,3-2 0,1 3 0,1 3 0,-4 2-1,-1 2 0,-4 4 1,-5 6-1,-7 5 0,-7 3 1,-8 2-1,-5 2 1,-7 1 0,-5 1 0,-2-4 1,-3 1 0,-1-2-1,4-6 1,4 1 0,5-4 0,16-12 0,-14 14 0,14-14 0,0 0 0,22 4 0,-5-9 1,3 1-2,5-1 1,0-2-1,3 3 0,-1 0 1,1 4-3,-4-1 1,1 6 0,-7 3 0,-3 4 0,-6 4 0,-5-1 0,-8 5 0,-5-2 1,-7 3 0,-8 0 1,-4-3-1,-1-1 1,-1-3-1,-1 0 1,2-3-1,4-2-4,5-6-6,7-1-4,13-2-6,-12-10-5,12 10-5,7-22-3,0 3 1,8 0 4,2-6 6,4-3 2</inkml:trace>
          <inkml:trace contextRef="#ctx0" brushRef="#br0" timeOffset="31193.3808">7592 3688 57,'15'-2'17,"1"-1"0,6 3-3,2 0-4,-2 5-1,7 6 0,1 3 1,3 7 0,1 10 1,-3 4-1,0 7-1,-2 5 0,0 6-1,-5 3-2,-6 2-2,-6-3-1,-2-3-2,-6 0 0,-8-7 1,-3-1 0,-7-8 1,-1-7 0,-1-5-1,0-4-5,2-9-6,14-11-4,-19 8-7,19-8-7,-2-15-4,8-1-1,1-8 1,6-6 4,3-5 5</inkml:trace>
          <inkml:trace contextRef="#ctx0" brushRef="#br0" timeOffset="31794.7009">8234 3606 39,'-11'5'14,"11"-5"-1,0 0-2,0 0-3,0 0-1,11-7-1,-11 7 0,14-9-1,-14 9-2,19-8 0,-19 8-1,25-6-1,-13 5 0,0 1 1,-12 0 0,16 10 0,-16-10 1,4 20 0,-7-6 0,-5 3 0,-1 3 0,-4 0-1,0-1 0,-3 2-1,4 0 1,-1 0-1,4-2 1,1-2 1,2-3 1,4-1 0,2-13 0,6 17-1,-6-17 1,20 9-1,-5-7-1,3 0-1,0-2-1,2 0-4,-3 0-2,4 0-1,-5-2-2,-1 2-5,-15 0-3,19-4-5,-19 4-3,0 0 2,14-8 1,-14 8 1,1-13 14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3:14.775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D16F7A4D-6B38-4F65-B3DA-69082DF60748}" emma:medium="tactile" emma:mode="ink">
          <msink:context xmlns:msink="http://schemas.microsoft.com/ink/2010/main" type="inkDrawing" rotatedBoundingBox="3797,6792 15960,6531 16046,10525 3882,10786" hotPoints="15900,6646 15978,10410 3899,10660 3822,6896" semanticType="enclosure" shapeName="Rectangle">
            <msink:sourceLink direction="with" ref="{23BEA498-1103-443C-8E32-7A999FB46FA1}"/>
            <msink:sourceLink direction="with" ref="{BD5EFAAF-2D14-47C2-BC85-94EDA19E8965}"/>
            <msink:sourceLink direction="with" ref="{5A30E209-A658-4D9D-931C-C2F5285B28A9}"/>
            <msink:sourceLink direction="with" ref="{4DE250F3-601F-48BA-8428-E450BA943D02}"/>
            <msink:sourceLink direction="with" ref="{3ACB3E3A-A43B-44D6-9FD9-1187A3C753C7}"/>
          </msink:context>
        </emma:interpretation>
      </emma:emma>
    </inkml:annotationXML>
    <inkml:trace contextRef="#ctx0" brushRef="#br0">5719 351 10,'75'-12'8,"10"6"-5,10-6-2,13 1-1,10-2 0,14 0-1,7-1 1,15-1 0,11 1-1,10-5 1,13 5-1,11 0 1,7-2-1,10 3 1,-2 0-1,10 1 1,1 1-1,3-1 0,-7 2 1,-2-2 0,-4 3-1,-2 0 1,-4 0-1,-6 1 0,-4 0 1,-11 0 0,-4 4-1,-10 3 1,-5-2 0,-15 3-1,-4 4 1,-14 3 0,-13 0-1,-9 4 1,-9 2 0,-13 1 0,-11 2 1,-8 4 0,-14 0 0,-10 1 0,-6-2 1,-7 1-1,-10-2 2,-5 2-2,-4 0 2,-6 1-1,-3-2 1,-2 1-1,-2 1 1,-5-1-2,-2 3 0,1 0 1,-4 2-1,2 1 0,-2 9 0,-2 9-1,3 13 2,2 15-2,-4 15 0,2 14-1,-1 14-1,0 15 0,6 7 0,3 7 1,-2 3-1,1 5 2,5-1 0,3 1 3,0-3-1,2-1 1,-4-4 1,-2-5 0,-2-10 0,2-10-1,-4-9 0,2-9 0,-4-10-1,0-14 0,-2-7-1,-1-11 1,-2-8-2,-4-6 1,-1-9-1,-2-7 1,-1-1 0,-1-7 1,-1-3 1,1 1-1,-5-2 0,4-2 0,-6 1 1,-3-1-2,-5 0 0,-4-2-1,-5 3-2,-5-7 0,-6 3 1,-2-1-1,-7-1 2,-2 1 1,-1-2 0,-8-1 1,-3 2 1,-2 3 0,-5-2 0,-4-1-1,-4-1-1,-6 1-1,-2-2 0,-3-1-1,-5-1 0,-1-2 0,-2 0 1,-1-1 1,-2 3-1,-4-4 0,2 1 0,-3 1 0,0 1-1,-3 2-1,-1 1-1,-2 1 0,-2-1 0,-1 2 1,1 1 0,-3-1 1,-1 3 1,-3-4 0,0 2 2,-3-5-1,-3 4 0,1-4 0,-5 1-1,3-1 2,-8-3-1,3 2 1,-3-3-1,-1 1 1,-4 0-1,-1 0 1,-1 1-3,-2 1 0,-1-1-3,2 1 1,1-1-2,-2-3 1,0 3-1,5-2 3,0-4 1,-4 4 2,6-1 2,0-2 1,-1-2 1,4 6 2,0-3-1,1-2 1,3 5 0,3-4-2,0 1-1,2-4-3,0 2 0,-2-7-4,1 5 1,-1-5-3,-1 2 1,2 0 0,1-4 0,-1 5 1,8 0 1,4 2 1,2 2 1,7 2-1,2-2 0,1 5 0,4 0-1,3 3 0,-3-3-1,6 7 1,-1 0 0,1-1 2,9 3-1,1 1 2,4 2-1,6 4 1,-1-1 1,5 0 0,3 2-1,0 0-1,3 1 0,-2-5 1,-1 1-1,5-3-1,2 0 1,0-4-1,4-2 1,5-7-1,4 1 2,6-2-1,4 0 0,5-2 1,6-9 0,4 1 0,3-6 0,4 0 0,3-9-1,-1-1 1,4-9 1,0-6 0,3-3 1,-3-5 1,2-6 0,1-4-1,1-11 1,1-3 0,4-11-1,-1-4 0,2-12-1,2-7-1,2-6 0,-1-7-1,2 0 1,0-4-1,-1 1 0,0 1-2,0 0 0,1 1 1,-2-1 0,2 6 0,-2-1-1,2 4-1,1 1 1,-4 2-1,4 4 1,0 4-1,1 6 1,3 3-1,3 7 0,6 5 1,0 6 0,8 8 0,2 8 0,4 7 0,4 6 0,0 3 1,-2 7-1,1 3 1,1 3 0,-2 5 0,0 2 0,0 0 0,2 6 0,1 0 1,2 3 0,0-1 0,6 6-1,2-3 1,2 7-1,1-4 1,5 1 0,0 2-1,0-1 0,4 3 1,3-1-1,1 0 1,-1 1-1,7 1 1,1-2 0,8 1 0,4 0-1,5-1 1,2 2-1,8-1 0,3-5 1,4 4 0,1-3-1,2 3 1,5-5 0,-3 1 0,2 3 0,5-2-1,1 1 1,-2 1 0,3 0 0,-2 4 0,1-1 0,4 3 0,-6-2 0,5 0 0,-4 1 1,1-2-1,1 2 0,0-3-1,-5 0 1,3 0 0,3 0 0,-2-1 0,0 1-1,3 0 2,0 0 0,0 2-1,4 3 0,1-1 0,-3 4 1,3-2-1,0 1-1,-3 2-3,0 1-2,3-4-3,2 2-5,-1-4 0,12 0-1,1-8 15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6:22.888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DC1ADF8E-628F-42AC-B22B-2B53C439B945}" emma:medium="tactile" emma:mode="ink">
          <msink:context xmlns:msink="http://schemas.microsoft.com/ink/2010/main" type="writingRegion" rotatedBoundingBox="3310,7771 9522,7729 9532,9303 3321,9345"/>
        </emma:interpretation>
      </emma:emma>
    </inkml:annotationXML>
    <inkml:traceGroup>
      <inkml:annotationXML>
        <emma:emma xmlns:emma="http://www.w3.org/2003/04/emma" version="1.0">
          <emma:interpretation id="{A0585E64-EED7-424D-BBEF-E53EF0268636}" emma:medium="tactile" emma:mode="ink">
            <msink:context xmlns:msink="http://schemas.microsoft.com/ink/2010/main" type="paragraph" rotatedBoundingBox="3310,7771 9522,7729 9532,9303 3321,93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34BFAF6-9C8E-455A-877A-9F5A60BCCBFD}" emma:medium="tactile" emma:mode="ink">
              <msink:context xmlns:msink="http://schemas.microsoft.com/ink/2010/main" type="line" rotatedBoundingBox="3310,7771 9522,7729 9532,9303 3321,9345"/>
            </emma:interpretation>
          </emma:emma>
        </inkml:annotationXML>
        <inkml:traceGroup>
          <inkml:annotationXML>
            <emma:emma xmlns:emma="http://www.w3.org/2003/04/emma" version="1.0">
              <emma:interpretation id="{9692C171-4E68-4E0A-BF2C-B70998C2D0C2}" emma:medium="tactile" emma:mode="ink">
                <msink:context xmlns:msink="http://schemas.microsoft.com/ink/2010/main" type="inkWord" rotatedBoundingBox="3311,7841 7114,7816 7124,9319 3321,9345"/>
              </emma:interpretation>
              <emma:one-of disjunction-type="recognition" id="oneOf0">
                <emma:interpretation id="interp0" emma:lang="en-US" emma:confidence="1">
                  <emma:literal>No-jump</emma:literal>
                </emma:interpretation>
                <emma:interpretation id="interp1" emma:lang="en-US" emma:confidence="0.5">
                  <emma:literal>No -jump</emma:literal>
                </emma:interpretation>
                <emma:interpretation id="interp2" emma:lang="en-US" emma:confidence="0">
                  <emma:literal>NO -jump</emma:literal>
                </emma:interpretation>
                <emma:interpretation id="interp3" emma:lang="en-US" emma:confidence="0">
                  <emma:literal>Nor -jump</emma:literal>
                </emma:interpretation>
                <emma:interpretation id="interp4" emma:lang="en-US" emma:confidence="0">
                  <emma:literal>No. -jump</emma:literal>
                </emma:interpretation>
              </emma:one-of>
            </emma:emma>
          </inkml:annotationXML>
          <inkml:trace contextRef="#ctx0" brushRef="#br0">1379 406 58,'0'0'24,"0"0"-1,15 9-5,-15-9-3,13-5-1,-13 5-3,16-6-1,-16 6-5,21-5-10,-8 1-8,-1-1-7,4 0-6,-2 0-3,3-5 0,3 5-1,0-5 5</inkml:trace>
          <inkml:trace contextRef="#ctx0" brushRef="#br0" timeOffset="580.42">2042 212 47,'0'0'21,"0"0"0,0 0-5,0 0-4,0 0 0,0 0 0,0 0 1,-5 17-2,8-4 0,-1-1-1,1 5-1,0 2-1,2 4-3,0 2-2,4 3-2,3 1-1,1 5 1,5 4 0,3 4 1,2 4-1,5 4-1,1 3 0,0 0 0,-3 5 1,0 0-1,-6-3 1,-9-3-3,-6-4 2,-9-9 0,-9-5 0,-8-8 1,-9-6-1,-6-12 0,-6-5 0,-3-9 0,-3-4 0,0-6 0,1-2 0,3-5-1,6-1 1,7-1 0,7-2 1,7 2-1,8 2-1,2-2-10,14 4-7,-2-1-5,9 3-5,1 0-5,3-1 0,1 0 0,3-1 1</inkml:trace>
          <inkml:trace contextRef="#ctx0" brushRef="#br0" timeOffset="2740.8539">1898-232 133,'-15'16'34,"15"-16"-1,0 0-24,0 0-11,-6 12-9,6-12-6,0 0-5,0 0-7,0 0-4,0 0 1,-7 12-1,7-12 4</inkml:trace>
          <inkml:trace contextRef="#ctx0" brushRef="#br0" timeOffset="2427.7846">2320 306 34,'0'0'18,"0"0"-1,0 0-4,0 0-1,3 17-1,-1-1 0,-3 6-1,2 4 0,-1 1 0,3 0 1,-3 2-1,3 0-1,1-5-2,2-3-2,-1-7 0,-5-14-2,21 18 0,-6-15-3,-1-4-2,-2-6-4,5-1-1,-2-6-2,2-2-2,-4-5 1,2-1-1,-5-3 2,-1 0 3,2 0 2,-3 1 3,-4 7 0,0 0 2,-4 17 0,2-14 0,-2 14 1,4 12-2,-2 3 1,3 5-1,-1 1 1,5 4 0,0 1-1,2-1 1,2-4-1,1-1 0,2-4 1,0-6-1,-2-5-1,1-1-1,-1-8-2,-1 0-1,-1-6-1,0-5 0,-5-3 0,2-4 1,-1-5-1,-2 0 2,4-5 1,-5 2 3,0 0 0,2 5 0,1 2 0,-2 4 0,1 9 0,-7 10 1,12-8-1,-12 8 1,11 23-1,-4 0 1,-2 2-1,-2 5 1,5 4 0,-6-3 0,2 1 1,0-5 1,-2-3 2,-2-7 1,1-2 1,-1-15 2,3 14 2,-3-14 0,0 0 0,0 0-3,0 0 0,5-24-3,0 13-1,0-9-2,1 0-2,3-3-1,4-6-1,-1 3 0,1-2-1,7 4-1,-6 2-1,5 9 0,-1 5-1,-2 11 1,1 7 1,-3 7-1,-3 7 2,-1 5 1,0 4 2,-5-5 0,-4 3 0,3-8 1,-2-2-1,-2-5 1,0-16 0,1 18-1,-1-18 1,0 0 0,0 0-1,6-14 1,-6 14-1,11-26 0,-4 6-1,2-1 0,4 0-1,-4-3 1,3 3 0,0 4-1,-2 2 1,-10 15 0,19-10 0,-19 10 1,10 19 0,-4-2 0,-3 1 0,-1 3 0,3 1 0,-1-3 0,4-2 0,0-4 1,-8-13-2,20 16-1,-9-14-1,4 0 0,-1-6 0,1-2-1,-5-3 1,5-4 1,-2-4-1,0-3 4,-1-2 1,-2-3 2,-2-1 1,-1 0 1,-3 5 0,0-3 1,-3 11 0,-1-1-1,0 14-2,0-14-1,0 14 0,0 0-2,4 14 0,-5 1 0,1 6 0,0 7 1,-2 7-1,2 11 1,3 7 1,-2 7-2,2 7 0,2 2 1,3 5-1,0-1 0,0 1 2,3-9 2,-2-3-1,-4-8 2,2-4 0,-5-10-1,0-7 0,-5-10 0,2-6-2,1-17-3,-14 6 0,14-6-1,-22-23 1,10-1-1,-1-8 0,-1-8 0,4-7 0,-3-6 0,7-1 0,2-5 1,2-4-1,6 0 1,3 2-1,5-2 1,1 2 0,3 1-1,-1-2 1,7 6 0,0 5 0,-1 3 0,3 8 0,-1 7 0,2 7 1,3 10-1,1 7-1,-3 8-3,2 4 1,1 12-1,-6 3 0,0 9 1,-5 1-1,-5 5 2,-2 3 2,-8-2 2,-5-1 1,-8-6 0,-3-3 0,-8-10-2,-10-1-8,-3-6-7,-11-7-6,-1-7-7,-6-2-3,-5-5-2,-1-5 0,-2-4 0</inkml:trace>
          <inkml:trace contextRef="#ctx0" brushRef="#br0" timeOffset="-1023.1742">22-2 19,'0'0'14,"0"0"0,0 0-3,0 0-2,13 18-3,-12-3 2,3 7-2,-3 5 1,1 10-1,2 6 1,1 3-1,-1 7 0,1 1 1,0-2-1,2-2 0,-1-4-2,4-5 1,-5-7-2,-1-4 0,0-9-1,0-5 1,0-5-1,-4-11-2,0 0 1,0 0-1,1-22 0,-2 0 0,-3-4-1,0-6 0,-4-6-2,1-4 3,-2-1-2,-1-1 0,0 0 1,1-1-1,-3 2 2,3 4 0,0 2-1,2 5 1,2 3 0,0 3 1,3 8-1,2 2 1,0 16-2,12-4 1,-12 4 0,24 22-1,-6 5 1,3 8-2,4 7 1,4 7-4,7 7 1,-2-1-1,4 3 0,2-2 1,-1-1-1,-1-9-1,-3-4 3,-2-6 1,-5-10 3,-3-4-1,-5-7 2,-1-10 0,-9-9 1,3-3 2,-7-10 0,-1-4 1,-1-5 0,-6-4 1,0-7-1,1-2 1,-3-3-2,-2-3-1,-3-1-1,3 3-2,-1 4-5,2 1-7,1 2-5,0 6-5,2 5-6,2 7 1,2 5-2,-2 13 2,9-15 17</inkml:trace>
          <inkml:trace contextRef="#ctx0" brushRef="#br0" timeOffset="-429.276">803 359 32,'0'-14'15,"0"14"-4,0 0-1,5-11-1,-5 11 0,0 0 0,15-19-1,-15 19 0,13-12 1,-13 12 0,18-11-1,-18 11-1,20-10 0,-5 12-1,-4-1-2,7 3-1,-4 3-1,2 6 0,1 1-1,0 7 0,-4 3 1,-1 2 1,-3 4 1,-1 2 0,-7-2 1,-5-1 1,-2-3-2,-3-5 2,-8-4-2,-4-5-2,-6-6-1,1-4-1,-2-6 1,2 0-2,2-5 1,2-3-1,6-3 1,3 0-1,6-5 2,3-1-4,6 0-11,-1-4-6,4 1-7,-1 1-5,6-3 1,-4 1-2,9 2 0</inkml:trace>
        </inkml:traceGroup>
        <inkml:traceGroup>
          <inkml:annotationXML>
            <emma:emma xmlns:emma="http://www.w3.org/2003/04/emma" version="1.0">
              <emma:interpretation id="{79BC4F30-99F8-41E5-A765-408508AA5818}" emma:medium="tactile" emma:mode="ink">
                <msink:context xmlns:msink="http://schemas.microsoft.com/ink/2010/main" type="inkWord" rotatedBoundingBox="7526,7743 9522,7729 9528,8688 7533,8701"/>
              </emma:interpretation>
              <emma:one-of disjunction-type="recognition" id="oneOf1">
                <emma:interpretation id="interp5" emma:lang="en-US" emma:confidence="1">
                  <emma:literal>disc.</emma:literal>
                </emma:interpretation>
                <emma:interpretation id="interp6" emma:lang="en-US" emma:confidence="0">
                  <emma:literal>disc</emma:literal>
                </emma:interpretation>
                <emma:interpretation id="interp7" emma:lang="en-US" emma:confidence="0">
                  <emma:literal>dis.</emma:literal>
                </emma:interpretation>
                <emma:interpretation id="interp8" emma:lang="en-US" emma:confidence="0">
                  <emma:literal>dis..</emma:literal>
                </emma:interpretation>
                <emma:interpretation id="interp9" emma:lang="en-US" emma:confidence="0">
                  <emma:literal>disk.</emma:literal>
                </emma:interpretation>
              </emma:one-of>
            </emma:emma>
          </inkml:annotationXML>
          <inkml:trace contextRef="#ctx0" brushRef="#br0" timeOffset="3962.2176">4517-9 18,'11'-17'16,"-11"17"-2,0 0-2,13-5-3,-13 5-1,0 0-1,8 17-1,-8-1 2,1 5-2,-1 4 1,2 9 0,-1 4 1,-1 8-2,0 4 1,0 5 1,0-3 0,0-2 1,0-5 0,4-6 0,-7-4-1,7-7 1,-5-11-2,2-5-1,-1-12 0,0 0-4,0 0-1,0 0-1,1-21 0,-2 1 0,-3-6-1,2-10 1,-8-2-1,-3-2 0,-1-1 1,-2 2-1,-5 5 0,-4 6 1,-1 8-1,-5 14 1,1 4 0,1 12 0,0 7 0,4 8 1,3 5 0,2 4-1,7 1 1,5 3 0,7-1 0,2-1 0,10-1-1,7-6 1,2 1 0,9-6 2,4-2-2,5-6 1,4-3-2,4-5 2,3-6-1,-2-4-1,2-6 0,-2-7-1,-2-6 0,-3-4-1,-3-5 2,-1-4-2,-9-3 1,-4-3 0,-5 2 0,-3 1 0,-6 4 1,-6 3-1,-2 5 1,-3 8-1,0 17 1,-8-13 0,8 13 0,0 0 0,-9 14 0,7 2 0,2 8 0,0 2 1,2 4-1,0 3 1,5 6-1,-2-3 1,0-1-1,1-2 0,-1-6 0,3-4 1,-3-6-1,-5-17 0,8 17-5,-8-17-9,0 0-4,0 0-7,9-18-5,-6 0-3,2-3 0,0-6 0,3-6 4</inkml:trace>
          <inkml:trace contextRef="#ctx0" brushRef="#br0" timeOffset="4477.7701">5367 139 49,'-8'-18'21,"8"18"0,-21-12-2,7 12-4,-5 0-3,4 7-2,-5 2-2,2 5-1,-1 2 0,1 4-1,2 0-1,1 2 1,1-4 0,7-1 0,-1 0 0,7-2 0,-3-3 0,8-1-2,-4-11 0,12 13-3,1-7 0,2-1-1,2-4 1,2-2-1,4 0 0,2-1 0,0 2 0,-1 4 0,-1 2 0,0 3 0,-8 5-1,0 7 1,-7 3-1,-6 3 1,-6 1-1,-5-1 0,-5 0 1,-5-5-1,-6-2 1,-2-6-1,-1-3-4,-2-9-6,6 0-4,-1-8-4,8 1-4,3-7-5,8-1-3,6-3-1,9-3 4,7-1 6</inkml:trace>
          <inkml:trace contextRef="#ctx0" brushRef="#br0" timeOffset="4977.7114">5858 240 34,'0'0'15,"0"0"0,0 0-3,0 0 0,0 0 0,0 0 1,0 0 0,0 0 0,0 0 2,-6-19 0,6 19-2,-15-20-1,15 20-3,-20-14-2,7 8-2,-3 4-2,-2 6-1,1 4-1,-6 7 0,2 6 0,-1 6 0,2 4 0,3 4 1,3 2-1,5 0 0,6 0 0,4-6 0,7-1 1,5-3-1,6-8-1,2 0 1,4-8-3,1-3-9,8-1-7,-3-8-4,7 1-6,-4-4-3,4-2-1,-4-1-2,4 0 3,-3 0 8</inkml:trace>
          <inkml:trace contextRef="#ctx0" brushRef="#br0" timeOffset="5227.6772">6209 507 63,'0'0'30,"0"0"3,6 12-5,-6-12-6,0 0-5,0 0-1,-4 11-3,4-11-4,0 0-6,0 0-3,-15 10-1,15-10-6,0 0-9,0 0-6,-13 2-6,13-2-5,0 0-1,-10-13 0,10 13-1,-15-24 12</inkml:trace>
          <inkml:trace contextRef="#ctx0" brushRef="#br0" timeOffset="12307.1439">4953-225 36,'-15'0'22,"15"0"0,0 0-5,-17-9-2,17 9 2,-12-12-2,12 12-2,-11-19-2,11 19-2,-15-13-3,15 13-11,-16-14-11,16 14-9,-10-16-7,10 16-2,-5-14 0,5 14 0</inkml:trace>
        </inkml:traceGroup>
      </inkml:traceGroup>
    </inkml:traceGroup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6:28.511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 contextRef="#ctx0" brushRef="#br0">-10-8 104,'4'13'35,"-4"-13"-4,0 0-13,0 0-5,0 0-9,0 0-12,0 0-13,0 0-9,-1 13-4,1-13-2,0 0 0,0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6:33.590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B0108685-CD75-448F-8435-2E93C00F0DDD}" emma:medium="tactile" emma:mode="ink">
          <msink:context xmlns:msink="http://schemas.microsoft.com/ink/2010/main" type="writingRegion" rotatedBoundingBox="14588,7758 22449,7893 22432,8900 14571,8764"/>
        </emma:interpretation>
      </emma:emma>
    </inkml:annotationXML>
    <inkml:traceGroup>
      <inkml:annotationXML>
        <emma:emma xmlns:emma="http://www.w3.org/2003/04/emma" version="1.0">
          <emma:interpretation id="{1CA5D832-5BC5-455B-AC5E-D34DED5B6923}" emma:medium="tactile" emma:mode="ink">
            <msink:context xmlns:msink="http://schemas.microsoft.com/ink/2010/main" type="paragraph" rotatedBoundingBox="14588,7758 22449,7893 22432,8900 14571,87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E3E9FD-73C3-4F59-80F8-FAF5F900EC54}" emma:medium="tactile" emma:mode="ink">
              <msink:context xmlns:msink="http://schemas.microsoft.com/ink/2010/main" type="line" rotatedBoundingBox="14588,7758 22449,7893 22432,8900 14571,8764"/>
            </emma:interpretation>
          </emma:emma>
        </inkml:annotationXML>
        <inkml:traceGroup>
          <inkml:annotationXML>
            <emma:emma xmlns:emma="http://www.w3.org/2003/04/emma" version="1.0">
              <emma:interpretation id="{3BD6A732-E208-425E-95D4-B0F042E29AB9}" emma:medium="tactile" emma:mode="ink">
                <msink:context xmlns:msink="http://schemas.microsoft.com/ink/2010/main" type="inkWord" rotatedBoundingBox="14585,7912 20085,7981 20074,8841 14574,8773"/>
              </emma:interpretation>
              <emma:one-of disjunction-type="recognition" id="oneOf0">
                <emma:interpretation id="interp0" emma:lang="en-US" emma:confidence="0">
                  <emma:literal>No-infinite</emma:literal>
                </emma:interpretation>
                <emma:interpretation id="interp1" emma:lang="en-US" emma:confidence="0">
                  <emma:literal>No-Infiniti</emma:literal>
                </emma:interpretation>
                <emma:interpretation id="interp2" emma:lang="en-US" emma:confidence="0">
                  <emma:literal>no-Infiniti</emma:literal>
                </emma:interpretation>
                <emma:interpretation id="interp3" emma:lang="en-US" emma:confidence="0">
                  <emma:literal>Who-Infiniti</emma:literal>
                </emma:interpretation>
                <emma:interpretation id="interp4" emma:lang="en-US" emma:confidence="0">
                  <emma:literal>Wow-Infiniti</emma:literal>
                </emma:interpretation>
              </emma:one-of>
            </emma:emma>
          </inkml:annotationXML>
          <inkml:trace contextRef="#ctx0" brushRef="#br0">13988 341 57,'0'0'16,"0"0"-2,0 0-6,0 0-4,0 0-1,-9 20 1,9-1 2,0 4 0,1 5 0,-1-1 1,1 5 0,-1-2 0,3-4-1,0-4 0,1-1 2,-2-7 1,-2-14-2,7 15 0,-7-15 0,0 0-2,13-8 1,-13 8-2,10-21-3,-3 8-1,1-4 0,5-1 0,-1-4 0,5-1 0,1 2 0,4-1-1,1 5 1,4 1 0,-1 4 0,3 6-1,-6 8 1,2 9-1,-4 5 0,-2 5-1,-6 1-4,-2 6-3,-6-2-5,0-1-1,-5-8-2,3 1-2,-3-18-5,6 16-2,-6-16 1,0 0 4,19-5 4,-19 5 6</inkml:trace>
          <inkml:trace contextRef="#ctx0" brushRef="#br0" timeOffset="609.2986">14747 366 63,'-28'3'21,"-2"1"-3,-3 1-9,-1 0-4,1-1-3,3-1-1,2-2-4,5 1-6,-1-1-7,4-1-4,3 1 0,3-3-2,0 2 0</inkml:trace>
          <inkml:trace contextRef="#ctx0" brushRef="#br0" timeOffset="390.5756">14785 168 39,'-6'-25'16,"-7"0"1,-1 6-4,3 0-1,-5 5-4,1 6-1,1 7-3,-1 5 1,2 8 1,-1 5-1,-1 5-1,2 7 0,0 2 0,1 6-1,3 2 0,1 5-3,3 2 2,3-2-1,2 1-1,2-2-1,0-4-1,1-4-3,2-8-3,-1-6-4,-1-8-3,-3-13-5,0 0-1,0 0-2,0 0 3,0-13 0</inkml:trace>
          <inkml:trace contextRef="#ctx0" brushRef="#br0" timeOffset="3353.8109">14902 347 27,'10'13'17,"-10"-13"-1,5 20-3,-3-7 1,0 6 0,0 5-1,-3 3 1,1 4-2,-4-1-2,3 4-1,-3-5-2,3-2 0,-2-3-4,3-6-3,0-3-10,0-15-4,4 16-8,-4-16-1,0 0-4,0 0-2,5-11 2,-5 11 4</inkml:trace>
          <inkml:trace contextRef="#ctx0" brushRef="#br0" timeOffset="4693.0072">15126 53 66,'0'0'30,"0"0"-2,0 0-7,0 0-1,0 0-3,0 0-2,0 0-6,0 0-5,0 0-8,0 0-8,0 0-9,0 0-5,0 0-5,-3-13 0,3 13-1,0 0 0,27-16 12</inkml:trace>
          <inkml:trace contextRef="#ctx0" brushRef="#br0" timeOffset="4139.0487">15133 410 33,'0'0'20,"11"8"-1,-7 6-1,-4 4-1,3 6 0,-3 0 1,3 3-1,-5-5-3,5 3-2,-4-8-3,2-1-2,-1-16-2,1 15-2,-1-15 0,0 0-2,0 0 0,12-17-1,-5 3 0,-2 1 0,4-2 0,0-5 0,3-2 0,0 1 0,4-4 0,2 2 0,-1 0 0,3 3 0,1 4 1,0 6 0,0 3-1,-1 7 0,-3 11 1,-1 5-1,-4 6 1,1 4-1,-4 3 0,-2 0 1,-2 1-1,0-4 0,2-5 0,-1-4 0,0-2 0,-6-15 0,13 14-1,-13-14-4,16 1-1,-16-1-2,18-9-3,-18 9-2,21-18-3,-10 3 0,3 0 0,-2-5 4,6-1 1,-2-1 3,3-1 2,-4 4 3,1-1 4,-4 4 1,2 6 1,-14 10 1,15-4-1,-15 4 2,6 18-1,-4 1 0,-4 6-1,1 3-1,-1 4 2,0-1 0,1 1-2,2-3 1,2 0-1,-1-10-1,1-3 0,-3-16-1,8 13-4,-8-13-5,0 0-3,1-21-5,-2 3-2,-2-6-1,-1-3 0,2-5-1,0-3 9</inkml:trace>
          <inkml:trace contextRef="#ctx0" brushRef="#br0" timeOffset="4404.6426">15734 79 49,'0'0'25,"0"0"3,-16-13-2,16 13-5,0 0-2,0 0-3,-16 0-3,16 0-5,-13 5-11,0-5-12,1 0-6,-5-1-6,-3 0-4,-3-2 0,-5 0 0,-1 1 1</inkml:trace>
          <inkml:trace contextRef="#ctx0" brushRef="#br0" timeOffset="5396.8355">16433 237 54,'-14'7'21,"-11"1"-3,-6 4-5,-9 3-1,-4-1-1,-4 2 0,0-1-3,-1 0-3,5-2-1,2-3-2,7 0 0,5-4-1,3-3 1,8-1-2,3 0-2,16-2-8,-20 0-4,20 0-5,0 0-6,0 0 0,1-16-1,-1 16 0,20-14 10</inkml:trace>
          <inkml:trace contextRef="#ctx0" brushRef="#br0" timeOffset="5099.2186">16034-1 61,'0'0'19,"14"-1"-1,-14 1-8,11 26-1,-6-2 0,0 11-3,-1 6 0,3 7-2,-3 9 1,0 6 0,-2-2-2,2 1-1,-1-6-2,1-8 1,0-4 0,0-7 1,0-11-3,1-7-4,-1-8-5,-4-11-4,0 0-1,0 0-3,13-13-4,-11-3-1,1-3 0,3-5 5,2-3 7</inkml:trace>
          <inkml:trace contextRef="#ctx0" brushRef="#br0" timeOffset="5962.4312">16419 432 26,'0'0'11,"0"0"-2,0 18-3,0-18 1,15 11 1,-15-11 0,18 5-1,-18-5-1,21-3 0,-9 0 0,3-4-1,-1-2-2,5-3-1,3 2 0,3-6 0,1 0 0,3-5 2,0 0-1,-1-3 2,-2 2-1,-4-4 2,-6 5-1,-7-1 0,-5 3 0,-8 7-2,-6 7-1,-11 8 1,-5 7-1,-7 5 0,-2 8 2,1 6 3,1 5 0,2-1 0,6 4 0,4-3 1,10 0-1,9-4 0,4-4-4,7-2-14,6-8-8,10-2-5,2-6-6,12-5-2,3-7-1,10-5-1,8-7 1</inkml:trace>
          <inkml:trace contextRef="#ctx0" brushRef="#br0" timeOffset="-3273.5316">11270 40 33,'0'0'16,"0"0"-1,0 0-2,0 0-7,0 0-1,1 19 1,0 1 0,-1 4 3,0 5-1,-1 5 0,1 8-1,1 4 0,1 5-1,-2 0-2,1-3-1,3 1-2,-2-6 0,2-5 1,3-4 2,-4-9 0,2-8 3,-5-17 2,9 16 0,-9-16 0,0 0 0,9-21-2,-3 3-2,-4-8 0,0-6-3,0-7-2,1-5 0,1-3 0,-2 0-2,1-4 2,1 2-1,-3 3 1,2 8 1,1 6-1,0 4 0,0 8 0,-2 5 1,-2 15-2,0 0 2,0 0-1,17 1-2,-10 12 1,-2 5 0,5 6 1,-3 6-2,3 8 1,0 7-1,6 5 0,0 3 1,0 3 0,3-5 0,-2 0 0,3-5 1,-1-11 0,-4-6 2,1-11 1,-5-7-1,-11-11 1,17 0-1,-17 0 0,6-26 0,-3 3 0,-6-5-2,2-9 0,0-3 0,-2-2 0,3-2-1,-1 1 1,2 2-1,0 2 1,2 4 0,-2 8 0,3 1-1,-1 5 1,-2 4 0,2 3-2,-3 3-9,0 11-5,0 0-3,0 0-4,6-12-3,-6 12-6,0 0 0,0 0 0,11 17 9,-11-17 15</inkml:trace>
          <inkml:trace contextRef="#ctx0" brushRef="#br0" timeOffset="-2657.1697">11905 261 39,'0'0'17,"12"-6"0,-12 6-3,16-8-2,-16 8 0,16-7 0,-16 7 1,17-6 3,-17 6-1,18-4-1,-18 4-2,19-3-2,-19 3-2,19 0-1,-19 0-3,21 4-3,-9-1-1,-12-3 1,25 12-1,-13-6 1,0 3-1,1 2 0,-1 1 1,1 2-1,-2 2 1,-2 4 0,-3 1-1,0 4 1,-4 2-1,1 3 1,-8 0 0,-2 1-1,-2-1 0,-6-4 1,-4-1-2,-2-9 2,-6-4-2,0-9 1,-4-5 0,1-5-1,-2-6 1,6-4 0,-1-4 0,5-1 1,4-1-1,9 0 1,9-3-1,4 1 0,9 1-15,-1-1-5,10 5-8,-2 1-6,2-1 1,-2 3-2,-3 4 0,2 2 4</inkml:trace>
          <inkml:trace contextRef="#ctx0" brushRef="#br0" timeOffset="-2219.6309">12442 382 45,'14'-1'20,"-14"1"1,0 0-1,16 0-2,-16 0 0,23-1-2,-23 1-1,25-6-2,-12 4-1,1-2-2,2-2-2,0 3-4,1-1-4,0 0-1,4 4-13,-1-3-8,2 2-9,2-1-1,0 2-2,2 0 0,1 0 0</inkml:trace>
          <inkml:trace contextRef="#ctx0" brushRef="#br0" timeOffset="-1635.2866">13363 49 41,'-3'-20'17,"5"4"-1,0 3 1,-2 13-3,8-19-2,-8 19-2,0 0-1,15-6-1,-15 6-1,6 20 1,-3 0-2,-8 7 0,2 9-1,-2 7 0,2 10-1,-2 4 1,1 6-3,0 0 0,-1-4-2,3-2 0,0-7 0,2-8-1,-2-10-3,1-7-9,2-8-7,-1-17-7,2 15-1,-2-15-1,0 0-2,18-17 2</inkml:trace>
          <inkml:trace contextRef="#ctx0" brushRef="#br0" timeOffset="-1039.6512">13697-118 63,'-10'19'22,"-5"4"-3,-5 4-4,-3-3-4,-5 0 0,-3-6-1,-4 1 0,-3-6-2,-3 0-3,-5-5 1,0-2-5,-2-2-2,3 2-3,1 0-6,2-1-7,8 2-6,3 2-4,8-1-1,6 5 0,11 4 0</inkml:trace>
          <inkml:trace contextRef="#ctx0" brushRef="#br0" timeOffset="-624.9141">13718 610 47,'-23'8'19,"-9"3"4,-6-2-5,-6 0-2,-6 0-4,-4 2 0,-2-3-2,2 2 3,-3-3-4,7-1-2,3 2-1,4-3-3,7 2-1,4-3-3,11 1-7,3 0-6,18-5-5,0 0-6,0 0-4,0 0 0,18 3-1,-2-7 2,8-5 15</inkml:trace>
        </inkml:traceGroup>
        <inkml:traceGroup>
          <inkml:annotationXML>
            <emma:emma xmlns:emma="http://www.w3.org/2003/04/emma" version="1.0">
              <emma:interpretation id="{906B5962-DCED-4A68-A846-5250A01171E8}" emma:medium="tactile" emma:mode="ink">
                <msink:context xmlns:msink="http://schemas.microsoft.com/ink/2010/main" type="inkWord" rotatedBoundingBox="20473,7859 22449,7893 22434,8801 20458,8767"/>
              </emma:interpretation>
              <emma:one-of disjunction-type="recognition" id="oneOf1">
                <emma:interpretation id="interp5" emma:lang="en-US" emma:confidence="0">
                  <emma:literal>arise.</emma:literal>
                </emma:interpretation>
                <emma:interpretation id="interp6" emma:lang="en-US" emma:confidence="0">
                  <emma:literal>disc.</emma:literal>
                </emma:interpretation>
                <emma:interpretation id="interp7" emma:lang="en-US" emma:confidence="0">
                  <emma:literal>disc,</emma:literal>
                </emma:interpretation>
                <emma:interpretation id="interp8" emma:lang="en-US" emma:confidence="0">
                  <emma:literal>arise,</emma:literal>
                </emma:interpretation>
                <emma:interpretation id="interp9" emma:lang="en-US" emma:confidence="0">
                  <emma:literal>disk.</emma:literal>
                </emma:interpretation>
              </emma:one-of>
            </emma:emma>
          </inkml:annotationXML>
          <inkml:trace contextRef="#ctx0" brushRef="#br0" timeOffset="7279.9156">17479 456 22,'3'-15'11,"-6"3"1,0-2 0,-2-2-1,-2-3 1,-3 1-1,0-3-2,-4 4 0,-2 0-1,-2 0 0,-6 3-1,2 5-2,-5 2 0,2 5 0,-4 7 0,4 4-1,-1 3 2,5 7 0,1 6 1,4 6 0,7 0-1,7 4 1,3 0-1,8-1 0,4-3-1,3-1-1,4-6-2,4-3 0,0-5-2,4-7-1,2-1-7,2-11-5,0 2-6,2-10-2,3-3-3,-5-6-2,7-3-1,-4-5 0,1-2 5,1-2 5,-6 2 7,-1 5 6,-2 2 4,-6 3 0,1 3 1,-7 4 6,-2 4 4,-1-1-1,-13 10 1,19-17 1,-19 17 0,10-19 0,-10 19 0,5-16-2,-5 16 0,3-12-1,-3 12 1,0 0-2,-3 12-1,-1 6 0,2 5-1,-6 5-2,3 8 1,-3 1-2,2 2 0,3-2 0,1-3-2,2-4 1,4-5-3,1-7-5,5-2-7,-10-16-4,19 17-5,-7-12-2,0-5-1,4-2 1,-2-6 0,2-3 4</inkml:trace>
          <inkml:trace contextRef="#ctx0" brushRef="#br0" timeOffset="6431.125">17522 115 27,'0'0'14,"0"0"-1,5-15-1,-5 15-1,0 0-1,0 0 1,0 0-1,0 0 0,3 17 1,-7 2 1,-5 1-2,3 12 1,-5 2-3,3 8 0,-2 4-3,5 3 0,-1-4-2,2-3-1,5-5-1,-1-5-1,4-7-2,-3-8-7,-1-17-6,9 13-3,-9-13-2,0 0-4,7-25-2,-7 8 0,3-4 1,-3-3 7,-3-2 8</inkml:trace>
          <inkml:trace contextRef="#ctx0" brushRef="#br0" timeOffset="8897.0441">18052-173 115,'0'0'32,"0"0"-1,0 0-13,0 0-4,0 0-2,0 0-9,12-6-17,-12 6-9,0 0-8,0 0-2,-16-7-1,16 7-1,0 0-1</inkml:trace>
          <inkml:trace contextRef="#ctx0" brushRef="#br0" timeOffset="7831.5288">18375 260 45,'-15'-2'14,"1"2"0,-9 1-2,2 4-6,-1 3-2,-1 2-1,-2 2 1,4 0 1,2 1 0,2 0 1,5-1 1,3-1 0,9-11-1,-6 21-1,6-21 0,12 18-1,-12-18-1,22 17-2,-6-9 0,3-2 0,0 4-1,4-5 1,0 1-1,0 2 0,-1 3 0,-2 1-1,-2 3 1,-3 4 0,-5 3-1,-7 3 0,-4 1 1,-7 3-1,-3-4 0,-6-4 1,-8-3-1,-4-5 1,0-6 0,-1-4 0,-2-6 0,3-4-2,3-2-4,6-1-4,5-2-4,5 0-5,8-1-2,7 1 1,6-1-1,6-1 2,6-2 2</inkml:trace>
          <inkml:trace contextRef="#ctx0" brushRef="#br0" timeOffset="8272.1268">18789 347 40,'13'-11'14,"-13"11"-1,15-22 2,-13 10-2,-2 0-2,0 12-2,-14-19-1,-1 11 1,-2 6 0,-4 5-2,-3 8 0,-4 6-1,0 5 0,-2 5 0,3 6 1,0 3 3,8 0-1,5-4 0,6 2 0,4-6-1,11-2 0,0-6-2,8-1-2,7-4-3,2-2-1,8-4 0,2-4-4,4-1-8,-4-4-5,4-4-3,-1-6-6,-1-2-3,-3-3-3,-5 5 1,-3-3 4,-1 1 6,-1 4 5</inkml:trace>
          <inkml:trace contextRef="#ctx0" brushRef="#br0" timeOffset="8522.0782">19122 605 48,'0'0'20,"1"22"0,-1-7 1,-1-1-3,0 1-6,-7 2-4,2-1 0,0-5-2,6-11-1,-12 19-4,12-19-2,-12 6-3,12-6-6,0 0-5,-13-11-4,13 11-3,-5-16-2,1 1 1,2 2 0,0-3 3</inkml:trace>
        </inkml:traceGroup>
      </inkml:traceGroup>
    </inkml:traceGroup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6:49.383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 contextRef="#ctx0" brushRef="#br0">112 40 27,'-13'-6'16,"13"6"0,0 0 0,-12-11-2,12 11 3,0 0 2,8-15 2,-8 15-2,16-5-2,-3 5-1,-13 0-4,26-3-2,-11 3-4,5 4-4,-2 1-2,2 1 0,0 5 0,2 4 1,-2 2-1,-1 5 1,-3 7-1,-4 3 0,-3 6 0,-7 2 0,-6 0 0,-10-4-1,-5-1 1,-9-9-1,-6-7 0,-3-8 2,-2-7-1,-1-8 0,5-7 1,3-2-1,7-4 1,7-1 0,4-2-2,10-3 2,10 0-10,2-4-8,10 3-6,2-5-5,5 4-5,-2-2-1,8 1 1,-2 2-3,-3-1 19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6:47.507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82508603-7472-4889-B473-1479A5113235}" emma:medium="tactile" emma:mode="ink">
          <msink:context xmlns:msink="http://schemas.microsoft.com/ink/2010/main" type="writingRegion" rotatedBoundingBox="4162,13939 6498,14029 6474,14650 4138,14560"/>
        </emma:interpretation>
      </emma:emma>
    </inkml:annotationXML>
    <inkml:traceGroup>
      <inkml:annotationXML>
        <emma:emma xmlns:emma="http://www.w3.org/2003/04/emma" version="1.0">
          <emma:interpretation id="{CB97FAB5-28F2-4A31-8686-BB3DACB9B595}" emma:medium="tactile" emma:mode="ink">
            <msink:context xmlns:msink="http://schemas.microsoft.com/ink/2010/main" type="paragraph" rotatedBoundingBox="4162,13939 6498,14029 6474,14650 4138,145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B911A3-D6AB-43E4-A748-9FA9B77380C2}" emma:medium="tactile" emma:mode="ink">
              <msink:context xmlns:msink="http://schemas.microsoft.com/ink/2010/main" type="line" rotatedBoundingBox="4162,13939 6498,14029 6474,14650 4138,14560"/>
            </emma:interpretation>
          </emma:emma>
        </inkml:annotationXML>
        <inkml:traceGroup>
          <inkml:annotationXML>
            <emma:emma xmlns:emma="http://www.w3.org/2003/04/emma" version="1.0">
              <emma:interpretation id="{B6505A87-D59F-49F4-B204-B43680E4307F}" emma:medium="tactile" emma:mode="ink">
                <msink:context xmlns:msink="http://schemas.microsoft.com/ink/2010/main" type="inkWord" rotatedBoundingBox="4162,13939 6498,14029 6474,14650 4138,14560"/>
              </emma:interpretation>
              <emma:one-of disjunction-type="recognition" id="oneOf0">
                <emma:interpretation id="interp0" emma:lang="en-US" emma:confidence="0">
                  <emma:literal>No-c</emma:literal>
                </emma:interpretation>
                <emma:interpretation id="interp1" emma:lang="en-US" emma:confidence="0">
                  <emma:literal>N of</emma:literal>
                </emma:interpretation>
                <emma:interpretation id="interp2" emma:lang="en-US" emma:confidence="0">
                  <emma:literal>No. C</emma:literal>
                </emma:interpretation>
                <emma:interpretation id="interp3" emma:lang="en-US" emma:confidence="0">
                  <emma:literal>N 0-9</emma:literal>
                </emma:interpretation>
                <emma:interpretation id="interp4" emma:lang="en-US" emma:confidence="0">
                  <emma:literal>No. c</emma:literal>
                </emma:interpretation>
              </emma:one-of>
            </emma:emma>
          </inkml:annotationXML>
          <inkml:trace contextRef="#ctx0" brushRef="#br0">22-4 51,'0'0'17,"0"0"-4,0 0-4,0 0-3,0 0-1,11 25 2,-5-5 2,-1 10-1,-4 8 0,4 5 0,-6 11-1,1 0-1,-1 1-2,-2-3-2,3 3-2,0-9-1,0-2 2,3-10-2,-1-5 2,1-8 0,1-4 1,-4-17 1,0 0 1,0 0 0,0 0 1,11-28 2,-13 0 0,0 1 0,-4-14 0,2 1-2,-3-12 0,-1 5 0,0-9-1,-1 2-2,-1 1-1,4 8 0,0 4-1,3 8 1,3 8 0,2 5-1,3 9 0,-5 11 0,18-4 0,-5 12 0,0 7-1,3 8 0,1 7 0,4 7 1,-1 8-1,3 5 1,2 4 0,4 0 0,0 0 0,3-4-1,-2-7 1,1-8 0,-4-7 0,-2-7 0,-5-13 0,-5-10 0,-3-8 1,-7-6 0,-5-10-2,0-4 3,-2-11-2,-3-1 0,-2-6 0,-4 0 1,1 1-2,1-1 1,1 2 0,-1 6-1,2 6 2,3 5-2,1 8-8,1 0-9,4 9-7,-2 12-6,0 0-3,0 0-1,23 8 0,-17 8 0</inkml:trace>
          <inkml:trace contextRef="#ctx0" brushRef="#br0" timeOffset="502.3273">653 195 100,'1'-14'34,"-1"14"-2,15-11-7,-15 11-10,18-10-4,-5 5-4,7 6-4,1-1-3,3 3 0,1 2 0,3 3 0,2 4 0,1 3-1,1 8 1,-2 3 0,-1 5-1,-3 7 1,-6 2-1,-8-1 0,-7 3 1,-10-5-1,-5-2 1,-10-9-1,-8-5 1,-3-7 0,-5-12 0,2-4 0,-2-8 0,5-4 1,2-6-1,5-2 1,8-2-1,4-3 1,7 1-1,3 1-5,8 1-10,1 2-6,5-1-7,1 2-6,1 4-1,-1-1 0,6 4 0,-2 0 20</inkml:trace>
          <inkml:trace contextRef="#ctx0" brushRef="#br0" timeOffset="800.7419">1350 342 81,'14'3'30,"3"-2"0,-4 1-10,3-1-6,1-2-5,-2-1-5,4 4-7,-5-4-8,5 4-4,-3-5-6,-2 3-5,1-1-3,-5-2 0,3 3-1,-13 0 7</inkml:trace>
          <inkml:trace contextRef="#ctx0" brushRef="#br0" timeOffset="1395.3106">2011 195 46,'12'-6'20,"1"2"-2,-13 4-6,14 0-4,-14 0-1,6 12 1,-6 1 2,-4-1 1,2 5 3,-7-3 1,4 2-1,-3-4-2,4 2 0,4-14-3,-5 14-1,5-14-4,0 0-4,0 0 1,0 0-2,8-21 1,-3 7 0,-1-2 0,-3-2-1,-1-2 1,-1-3 0,-4 0 1,-1-2-1,-3 3 0,-5 4 0,1 3 0,-2 6 0,-1 8 0,-1 11-1,0 11 1,-1 9 0,3 11-1,-1 5 2,3 7-2,4 0 2,0 2-2,9-1 1,5-4 0,4-5 1,8-6 0,3-5-3,8-6-6,2-11-5,8-1-5,2-14-4,7-3-5,-2-12-2,6-3-5,-2-8 2,-2-4 7,0-4 8</inkml:trace>
        </inkml:traceGroup>
      </inkml:traceGroup>
    </inkml:traceGroup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6:51.173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 contextRef="#ctx0" brushRef="#br0">5 84 43,'0'0'24,"-1"13"1,1-13-3,-3 17-1,-1-4-3,6 11 0,-4 1-4,8 10-1,-4 3-4,6 6-1,-1-1-1,2 2-2,2-5-3,-2 0-3,0-9 2,1-6-1,-3-8 0,-7-17 1,8 14-1,-8-14 1,-4-18-1,3 1 1,-2-4-1,0-5 2,2-3-2,2 3 1,3-4-1,3 2 2,2-2-2,3 2 2,2 2-3,4 2 1,3 3 0,-2 0-7,5 6-6,-3-2-6,3 7-2,-5-4-3,5 6 1,-5-5-1,0 8 1,-4-4 7,-1 1 8,-2 1 8,0 2 3,-12 5 5,20-8 5,-20 8 2,18-3 4,-18 3 0,17 2 1,-17-2-2,19 4-1,-19-4-3,0 0-4,15 21-3,-13-8-2,-2 6-3,-2 8-2,2 3 1,-4 5-1,3 5 0,1 2 0,0-2 1,1 2 0,3-8 0,2-1-1,-1-7-1,3-6 2,-3-5-1,-5-15 1,0 0-1,15 1 0,-15-1 0,5-25 0,-3 4 1,2-4-2,0-4 3,6-5-3,3 3 3,1-5-2,1 2 0,4 1 0,5 3-1,-3 4 1,2 3-1,0 6 1,-3 8-2,2 7 2,-1 6 0,-6 7 0,-1 5 1,1 8-1,-5 6 2,0 1-3,-5 2 3,4 1-2,-2-2 0,4-2 1,0-2-2,2-5 1,3-6-1,1-1 0,1-8-5,6-2 0,0-7 0,1-2-1,-2-4 0,4-5 0,-4-7 3,1-7 2,2 3 7,-3-14 1,1 3 3,-7-7-2,-2 2-1,-4-5 0,-3 6-2,-7 3 0,-3 5-5,-4 9 1,-7 8-2,-3 7 2,-2 10 0,-2 11 0,-4 6 0,3 4 0,-1 5 1,2 5-2,3-2 2,5 2-1,3 1 0,7-1-4,3-5-3,8 5-4,0-13-4,10 4-1,2-7-3,5-1 0,-1-6 1,5-3 3,-3-5 4,3-4 3,-3-5 3,1-6 5,-2-3 3,1-7 1,-4-3 3,0 0 2,-1-3 3,-3-1 0,-1 3 4,-5 0-2,2 8-2,-5 0-1,-10 17-2,16-18-3,-16 18-2,0 0-3,13-3-1,-13 3-2,5 20 0,-1-4 0,0 2 0,2 2 0,-3 3-1,3 5 2,-1-2-1,2 2 1,3-5-1,-5 2 0,7-2-1,-3-5 1,3-4 0,-3-2-1,2-5 1,-11-7 0,20 5 1,-20-5 1,12-4 3,-12 4 4,1-16 1,-6 1 1,-3 3-1,-3-9 1,1 2 1,-9-7-2,5 0-1,-2-4-6,2-2 1,0 2-2,4-1 0,5-2 0,3 4-2,6-1 1,5 1-1,3 3 2,9-1-1,4 3 1,4 1 0,5 4 1,5 0-1,-1 5 1,1 3-1,3 3 1,-3 7-1,-5 2-1,-5 3 1,-3 3 0,-6 1-1,-4 4-10,-16-12-7,18 19-6,-18-19-7,7 15-2,-7-15-2,0 0 1,0 0-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4:46.526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98E70A73-B6D3-48FD-A260-4EBC0DCA1E94}" emma:medium="tactile" emma:mode="ink">
          <msink:context xmlns:msink="http://schemas.microsoft.com/ink/2010/main" type="inkDrawing" rotatedBoundingBox="5686,13511 9464,13164 9473,13261 5695,13607" semanticType="callout" shapeName="Other"/>
        </emma:interpretation>
      </emma:emma>
    </inkml:annotationXML>
    <inkml:trace contextRef="#ctx0" brushRef="#br0">0 336 13,'0'0'9,"14"12"-1,-14-12-1,14-1-1,-14 1 1,15-3-1,-15 3 2,23-1 0,-7-2-1,1 2 0,5 0 0,3-3 0,4 1-1,3-1 0,6-1-1,-1 0 1,3-2 0,2 2 1,1 0-1,0 2 1,-1-2 0,3-1 1,-4 0-1,2 3 0,-4-3-1,5 3-1,-2-5 0,1 4-2,2-4-1,-1 2-1,3-1 0,-2 5-1,3-5 0,1 1 1,-6 0 0,5 1-1,-3 0 1,1 1 0,-2-1 0,2-2 0,-2 1 0,1 0-1,-1 0 1,0-2 0,0 3-1,3-1 1,-4 1-1,0 0 0,-3 0 0,2-2 1,-3 2-1,3 0 0,-2-1 0,-1 1 0,4 0 0,-5 1 0,2 0 1,-1 0-1,0 0 0,-1 1 0,-1 3 0,-3-2 0,-2-1 0,-1 2 0,0 0 0,-2-2 0,-3 2 0,3-1 0,-3 0 0,3 0 0,-2 1 0,0 2 0,3-2 0,1 0 0,-1-1 0,-1 1 0,1 0 0,-2 0 0,1-1 0,-2-2-1,0 3 1,-2 1 1,1-3-1,-2 2 0,2 0 0,2-2 0,-2 2 0,3-1 1,0 1-1,0-3 1,0 4-1,0 0 0,-3 0 0,-1-1 0,0 0 1,-3-3-2,1 2 1,-1 0 0,-1 0 0,1-2 0,2 2 0,-3 3 0,3-3 0,5 4 0,-4-3 0,0 0 0,2-1 0,-3 1 0,0 0 0,0-1 0,-3-2 0,-3 3 0,2 1 0,-2 0 0,-2 0 0,1 1 0,-1-3 0,0 0 0,1 2 0,-2 0 0,-1 2 0,0-2 0,-3 0 0,2 0 0,-13 0 0,17 5-1,-17-5 1,0 0-1,13 0-1,-13 0-4,0 0-3,0 0-3,0 0-4,-3 14-4,3-14-4,0 0-4,0 0-2,-11 10 3,11-10 3,-16-8 10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1:13.790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61A80D00-1D3D-44B2-9C30-2A9A2B7537AB}" emma:medium="tactile" emma:mode="ink">
          <msink:context xmlns:msink="http://schemas.microsoft.com/ink/2010/main" type="writingRegion" rotatedBoundingBox="8007,3219 21592,2628 21907,9857 8322,10448"/>
        </emma:interpretation>
      </emma:emma>
    </inkml:annotationXML>
    <inkml:traceGroup>
      <inkml:annotationXML>
        <emma:emma xmlns:emma="http://www.w3.org/2003/04/emma" version="1.0">
          <emma:interpretation id="{945DAF89-46F9-4743-934C-A60915A58B5A}" emma:medium="tactile" emma:mode="ink">
            <msink:context xmlns:msink="http://schemas.microsoft.com/ink/2010/main" type="paragraph" rotatedBoundingBox="8116,3003 10879,3364 10704,4699 7941,43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A4A0D1D-0C19-412A-9B70-80A75E63491D}" emma:medium="tactile" emma:mode="ink">
              <msink:context xmlns:msink="http://schemas.microsoft.com/ink/2010/main" type="line" rotatedBoundingBox="8116,3003 10879,3364 10704,4699 7941,4337"/>
            </emma:interpretation>
          </emma:emma>
        </inkml:annotationXML>
        <inkml:traceGroup>
          <inkml:annotationXML>
            <emma:emma xmlns:emma="http://www.w3.org/2003/04/emma" version="1.0">
              <emma:interpretation id="{07B79306-DBA1-4833-AEBF-9B5D4CA6F134}" emma:medium="tactile" emma:mode="ink">
                <msink:context xmlns:msink="http://schemas.microsoft.com/ink/2010/main" type="inkWord" rotatedBoundingBox="8116,3003 9644,3203 9470,4537 7941,4337"/>
              </emma:interpretation>
              <emma:one-of disjunction-type="recognition" id="oneOf0">
                <emma:interpretation id="interp0" emma:lang="en-US" emma:confidence="1">
                  <emma:literal>slope</emma:literal>
                </emma:interpretation>
                <emma:interpretation id="interp1" emma:lang="en-US" emma:confidence="0">
                  <emma:literal>slope,</emma:literal>
                </emma:interpretation>
                <emma:interpretation id="interp2" emma:lang="en-US" emma:confidence="0">
                  <emma:literal>scope</emma:literal>
                </emma:interpretation>
                <emma:interpretation id="interp3" emma:lang="en-US" emma:confidence="0">
                  <emma:literal>Slope</emma:literal>
                </emma:interpretation>
                <emma:interpretation id="interp4" emma:lang="en-US" emma:confidence="0">
                  <emma:literal>scope,</emma:literal>
                </emma:interpretation>
              </emma:one-of>
            </emma:emma>
          </inkml:annotationXML>
          <inkml:trace contextRef="#ctx0" brushRef="#br0">5806-2438 15,'-11'-7'14,"-3"1"-5,0-2-1,-5 3-2,-1 3 1,-2 5 1,2 2-4,1 4 2,-1 2-3,5 2 2,1 1-3,3 1 2,5-1-2,6-2 0,4 3 1,-4-15-1,26 17 0,-9-11 0,5-1-1,2-1-1,4 3 1,-2 0-1,3 2 0,-5 1-1,-1 5 1,-3 3 0,-4 2 0,-4 3 0,-8 1 0,-6 1 0,-4-2-1,-6-3 1,-1-4 0,-3-3-2,2-8-4,-1-5-2,3-4-3,2-8-4,3-1-2,3-5-2,3 0-1,1-7 15</inkml:trace>
          <inkml:trace contextRef="#ctx0" brushRef="#br0" timeOffset="2042.7233">7160-2430 26,'0'13'17,"-5"0"-1,-5 3-4,-9 0 0,-9 2 1,-10 0-3,-7 3-1,-14 4-1,-12 4-1,-15 1-1,-3 3 0,-10 8-2,-3-3-1,-4 6 1,0-2-1,0 2 0,9-1 0,10-4-2,7-2 0,12-3-4,10-2-3,10-7-7,14-2-3,9-6-4,11 0-5,14-17-4,-10 19 0,10-19 7,14 1 22</inkml:trace>
          <inkml:trace contextRef="#ctx0" brushRef="#br0" timeOffset="312.5702">5865-2715 35,'2'-20'16,"-2"20"-8,7-13-5,-7 13-1,11 23 0,-3 3 1,1 5-3,6 9 3,-1 0-3,6 5 2,-2-2-2,2-2 1,-6-3-1,3-9 1,-2-3-2,-3-8 1,-2-2-2,-10-16-1,13 9-3,-13-9-4,6-11-3,-6-3-2,2-3-1,0-8 7</inkml:trace>
          <inkml:trace contextRef="#ctx0" brushRef="#br0" timeOffset="745.9131">6206-2652 17,'0'0'13,"5"13"-1,-5-13-6,13 3-3,-13-3 0,20 10 1,-8 3-1,0 2 1,4 2 0,-3 4-1,-3 1 3,1 3 1,-6-1-1,-2 1 3,-5-10 0,-3 2 2,-4-3-2,9-14 2,-22 10-2,7-14-3,3-1 1,0-6-5,1 0 1,0-5-4,4-1 0,3-3-8,1-2-4,3 1-4,2 0-5,3 0-3,2 0-3,2-1 1,4 5 4</inkml:trace>
          <inkml:trace contextRef="#ctx0" brushRef="#br0" timeOffset="1042.7768">6409-2710 32,'4'24'19,"-3"-6"-5,4 7-2,2 7 0,1 8 0,1 6-3,3 2-2,1 3-3,1-1-1,3-2-2,0-3 0,-1-5-2,0-4 0,-1-6 1,-5-8-1,-1-6-6,-9-16-4,12 14-3,-12-14-3,-4-14-3,-4-4-2,2-5 0,-7-5 13</inkml:trace>
          <inkml:trace contextRef="#ctx0" brushRef="#br0" timeOffset="1698.9854">6419-2699 19,'0'0'10,"20"-3"-4,-8 3-2,5 5-2,0 1 0,7 2-1,-3 3 0,2 5 1,-3 5-1,-2 3 1,-7-1-1,-6 2 0,-6-1 1,-7 0 0,-8-6-1,-5 0 2,-4-6-3,0-4 2,-1-3-2,4-4 0,3-2 0,5-3-2,14 4 3,-8-13-3,8 13 3,14-17-3,-1 8 2,7 1 0,2 0 0,6-1 0,-3 1 0,8-2 0,-3-2 0,4-1 1,3-4-1,-1-2 1,-2-2-1,0-4 1,2-2 0,-5-2 1,1-3 1,-8 2 0,-5-1 1,-7 3 1,-4 3-1,-9 4 0,-8 4 0,-6 7-2,-7 8 0,1 8-1,-3 8-1,3 7 0,-1 9 0,7 4 1,3 4 2,7 3-1,4-3 1,5-1 0,7-6 0,4-4 0,5-8 0,2-6-5,3-3-6,1-8-2,2-2-4,-3-4-5,3 0-3,-9-2 0,2 2 3,-5-3 19</inkml:trace>
        </inkml:traceGroup>
        <inkml:traceGroup>
          <inkml:annotationXML>
            <emma:emma xmlns:emma="http://www.w3.org/2003/04/emma" version="1.0">
              <emma:interpretation id="{E108E8AD-711F-4BE0-9193-C0A8F1A617E6}" emma:medium="tactile" emma:mode="ink">
                <msink:context xmlns:msink="http://schemas.microsoft.com/ink/2010/main" type="inkWord" rotatedBoundingBox="9991,3445 10854,3558 10758,4288 9895,4175"/>
              </emma:interpretation>
              <emma:one-of disjunction-type="recognition" id="oneOf1">
                <emma:interpretation id="interp5" emma:lang="en-US" emma:confidence="0">
                  <emma:literal>dy</emma:literal>
                </emma:interpretation>
                <emma:interpretation id="interp6" emma:lang="en-US" emma:confidence="0">
                  <emma:literal>dry</emma:literal>
                </emma:interpretation>
                <emma:interpretation id="interp7" emma:lang="en-US" emma:confidence="0">
                  <emma:literal>day</emma:literal>
                </emma:interpretation>
                <emma:interpretation id="interp8" emma:lang="en-US" emma:confidence="0">
                  <emma:literal>des</emma:literal>
                </emma:interpretation>
                <emma:interpretation id="interp9" emma:lang="en-US" emma:confidence="0">
                  <emma:literal>dig</emma:literal>
                </emma:interpretation>
              </emma:one-of>
            </emma:emma>
          </inkml:annotationXML>
          <inkml:trace contextRef="#ctx0" brushRef="#br0" timeOffset="-98923.1069">7702-2222 18,'0'0'10,"14"7"-1,-14-7-2,0 0 0,0 0-1,8-14 0,-8 14-2,-4-18-1,4 18 0,-11-19 0,11 19-1,-22-19 1,8 13-1,-3-1-1,1 6 0,-2 4 0,-1 4 0,0 8 0,1 5 0,0 7-1,1 5 0,2 4 1,4 2-1,1-1 1,5-1 0,5-2 0,5-9 1,6-6-1,5-7 1,2-7 0,6-5-1,-1-10 0,4-3 0,-1-10-1,-2-1 0,-3-12 1,-1-2-1,-2-7 0,-4-2 0,-2-5 0,-4-5 0,-3 0-1,1-1 1,-5 7 0,-1 5 0,-3 9 0,-1 8-1,3 15 1,1 14 0,-5 14 0,2 15-1,3 8 1,4 11 0,-2 6 0,1 5-1,4 3 1,-2-3 0,6-4 0,-2-8 0,2-5 1,2-8-1,3-9 1,2-9 0,2-8 0,3-9 0,1-10 0,1-6 0,1-8-1,-3-5 0,-1-7 1,-4 0-1,-2 1 0,-4 2 0,-3 3 0,-3 9-1,-4 8 1,-2 14-1,0 0 0,0 0 0,-8 27 1,4-5-1,2 6 1,0 1 0,0 1 0,4-2 0,1-3 1,4-6-1,1-4 0,6-5 1,4-5 0,2-6 0,0-5-1,5-5 1,-1-6-1,2-1 0,-8-7 1,-1 4-1,1-2 1,-7 1 1,-1 2 2,-5 7-1,-5 13 0,4-18 0,-4 18 0,0 0 1,0 0-1,0 20-2,0-1 0,2 6 0,0 3-1,3 6 2,-4 5-1,3 2 0,2 1 1,-1-1 0,-3-3 0,1-4 2,-3-7 1,0 1 0,-4-10 0,-1-3 0,-4-2-1,9-13 0,-24 10-2,9-10-4,1 0-6,-2-4-4,2 0-3,-1-1-5,1 0-3,-1 0-5,1-2 0,-1 3 1,1-1 9</inkml:trace>
        </inkml:traceGroup>
      </inkml:traceGroup>
    </inkml:traceGroup>
    <inkml:traceGroup>
      <inkml:annotationXML>
        <emma:emma xmlns:emma="http://www.w3.org/2003/04/emma" version="1.0">
          <emma:interpretation id="{0F16F6F3-7F8B-423F-9799-D0AAABDF0914}" emma:medium="tactile" emma:mode="ink">
            <msink:context xmlns:msink="http://schemas.microsoft.com/ink/2010/main" type="paragraph" rotatedBoundingBox="9744,3995 21629,3477 21734,5884 9849,640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52ABDE7-1F33-4C46-B974-D8501553ADB8}" emma:medium="tactile" emma:mode="ink">
              <msink:context xmlns:msink="http://schemas.microsoft.com/ink/2010/main" type="line" rotatedBoundingBox="9744,3995 21629,3477 21678,4604 9793,5121"/>
            </emma:interpretation>
          </emma:emma>
        </inkml:annotationXML>
        <inkml:traceGroup>
          <inkml:annotationXML>
            <emma:emma xmlns:emma="http://www.w3.org/2003/04/emma" version="1.0">
              <emma:interpretation id="{06D18FFA-53A7-480F-B3B8-2917032F5447}" emma:medium="tactile" emma:mode="ink">
                <msink:context xmlns:msink="http://schemas.microsoft.com/ink/2010/main" type="inkWord" rotatedBoundingBox="9766,4486 10727,4444 10755,5079 9793,5121"/>
              </emma:interpretation>
              <emma:one-of disjunction-type="recognition" id="oneOf2">
                <emma:interpretation id="interp10" emma:lang="en-US" emma:confidence="0">
                  <emma:literal>Ex</emma:literal>
                </emma:interpretation>
                <emma:interpretation id="interp11" emma:lang="en-US" emma:confidence="0">
                  <emma:literal>EX</emma:literal>
                </emma:interpretation>
                <emma:interpretation id="interp12" emma:lang="en-US" emma:confidence="0">
                  <emma:literal>tax</emma:literal>
                </emma:interpretation>
                <emma:interpretation id="interp13" emma:lang="en-US" emma:confidence="0">
                  <emma:literal>ax</emma:literal>
                </emma:interpretation>
                <emma:interpretation id="interp14" emma:lang="en-US" emma:confidence="0">
                  <emma:literal>TX</emma:literal>
                </emma:interpretation>
              </emma:one-of>
            </emma:emma>
          </inkml:annotationXML>
          <inkml:trace contextRef="#ctx0" brushRef="#br0" timeOffset="-98403.1061">7339-1575 37,'13'5'16,"1"-2"-6,4 0-6,1-2 1,8 3 1,3-4 0,7-1-2,6-1 0,6 1 1,9-3-1,5 1 0,4 1-2,-1-3-1,-2 1-1,1 1 0,-5 2-1,-7 1 0,-10 1-2,-10 2-1,-9-2-4,-10 2-3,-14-3-5,0 0-5,-12 10 1,-6-6 0,-6 0 18</inkml:trace>
          <inkml:trace contextRef="#ctx0" brushRef="#br0" timeOffset="-97703.2738">7691-1421 24,'7'-20'14,"-7"20"-2,0 0-2,0 0-2,0 0-1,-4 25-3,1-4-1,2 7-1,-2 4 0,1 5-1,-1 2 0,3 1 0,-1-4 0,1-4 0,3-2 0,-2-4 0,1-5 1,1-6-1,2-2 1,-5-13 0,10 12 0,-10-12 0,0 0-1,0 0 1,5-23-1,-9 9 0,-1-6-1,-2 1-1,-6-1 1,-2 2-1,-4 3 1,-1 6 0,-5 5-1,-3 7 1,-1 8 1,0 4-1,0 5 1,4 1-1,0 4 0,6-1 0,2 0 0,5-2 0,4-2 0,8-3 0,4-4 0,-4-13 0,21 16 0,-4-13 0,1-5-3,6-3-2,4-4-2,1-2-1,1-2-4,-1-3-4,1 3-2,-2-5-3,3 5 4,-6-4 17</inkml:trace>
          <inkml:trace contextRef="#ctx0" brushRef="#br0" timeOffset="-96767.1431">8315-1284 30,'-22'10'18,"6"-1"-3,-4 1-4,-7 5-4,0 2-3,-4 3-1,2-1-1,0 3 0,1-1 0,2-1-1,6 0-3,2-3-2,7-7-4,11-10-5,-9 14-6,9-14-2,0 0 1,17-3 13</inkml:trace>
          <inkml:trace contextRef="#ctx0" brushRef="#br0" timeOffset="-97001.5104">8027-1234 32,'0'0'14,"0"0"-1,-8-15-2,8 15-2,0 0-1,0 0-2,14-10 1,-14 10-1,20 2 0,-5 2-1,2 4 0,1 5 1,5 2-1,-1 5 0,3 1-1,-1-1 0,-1 3-2,-4-2 0,-1 0-1,-3-5-1,-5 0 0,-10-16 0,13 21-1,-13-21-4,3 13-3,-3-13-2,0 0-3,0 0-1,0 0-4,0 0-2,-12-11-2,8 0 1,4-1 3,-4-7 18</inkml:trace>
        </inkml:traceGroup>
        <inkml:traceGroup>
          <inkml:annotationXML>
            <emma:emma xmlns:emma="http://www.w3.org/2003/04/emma" version="1.0">
              <emma:interpretation id="{6BCD1A75-195F-46AB-8B7F-E7D0515C0951}" emma:medium="tactile" emma:mode="ink">
                <msink:context xmlns:msink="http://schemas.microsoft.com/ink/2010/main" type="inkWord" rotatedBoundingBox="11367,3924 16661,3694 16703,4656 11409,4887"/>
              </emma:interpretation>
              <emma:one-of disjunction-type="recognition" id="oneOf3">
                <emma:interpretation id="interp15" emma:lang="en-US" emma:confidence="0">
                  <emma:literal>Ext-coax]</emma:literal>
                </emma:interpretation>
                <emma:interpretation id="interp16" emma:lang="en-US" emma:confidence="0">
                  <emma:literal>Ext-coax)</emma:literal>
                </emma:interpretation>
                <emma:interpretation id="interp17" emma:lang="en-US" emma:confidence="0">
                  <emma:literal>Ext-coax))</emma:literal>
                </emma:interpretation>
                <emma:interpretation id="interp18" emma:lang="en-US" emma:confidence="0">
                  <emma:literal>•Txt-coax)</emma:literal>
                </emma:interpretation>
                <emma:interpretation id="interp19" emma:lang="en-US" emma:confidence="0">
                  <emma:literal>=c'x2xte</emma:literal>
                </emma:interpretation>
              </emma:one-of>
            </emma:emma>
          </inkml:annotationXML>
          <inkml:trace contextRef="#ctx0" brushRef="#br0" timeOffset="-59317.6466">8956-1774 15,'0'0'11,"0"0"-2,0 0-1,0 0 1,0 0-1,0 0 0,0 0-1,0 0 1,16 1-3,-2-1-1,5 0 0,3-1-1,5-1 0,4 0-2,4 2 1,0-3-1,4 2 1,2 0-2,-6-2 1,3 2 0,-3 2-1,-2-4 0,-3 3-1,-6-1-2,-2 1-2,-8-1-4,-1 2-3,-13-1-2,0 0-2,0 0-4,0 0-1,-11 0 13</inkml:trace>
          <inkml:trace contextRef="#ctx0" brushRef="#br0" timeOffset="-58909.5107">9039-1517 13,'15'3'6,"-15"-3"0,23-2-1,-8 1 1,1 0 1,2-1 0,-1 0 0,5 0-1,0 1 0,2-2-1,2 2-1,-2 2-1,2-2-2,1-1 0,0 2 0,-3-2-2,0 2-2,-4-1-3,1 2-5,-6-3-3,-1 3-4,-14-1-1,17-1 8,-17 1 11</inkml:trace>
          <inkml:trace contextRef="#ctx0" brushRef="#br0" timeOffset="-45525.8521">10174-1840 29,'0'0'14,"-25"28"-4,4-7-4,-1 5-1,-6 7-2,0 2 1,-3 6 1,-1 2 1,-3 0 0,3 1 0,1-5-1,3-1 0,0-5-1,6-7-1,4-3-2,7-5-5,5-8-6,6-10-6,0 0-4,0 0-2,26-9-1,-10-3 7</inkml:trace>
          <inkml:trace contextRef="#ctx0" brushRef="#br0" timeOffset="-45951.9738">9772-1752 23,'0'0'11,"0"0"0,5-13-1,-5 13 0,0 0-1,0 0 1,16-4 0,-16 4-1,17 9 0,-5-1 0,1 3 1,0 4-1,1 2 1,3 7-1,1-6 1,-1 9-1,0-5-2,0 4-2,-1-1 0,1 4-2,0-4-2,1 2 0,-3 0-2,4-2 2,-1-2-2,-1-2 2,-3-1-1,5-3 0,-8-4 0,1-5 0,3 0-2,-5-6-5,2 1-8,0-6-7,2-2-3,-2-1-6,1-5-2,1-2 1,-4-7 1</inkml:trace>
          <inkml:trace contextRef="#ctx0" brushRef="#br0" timeOffset="-20246.9175">10769-2216 26,'0'0'20,"0"0"-3,0 0-3,-22 6-1,8 2 0,-3 5-1,-2 7-2,-4 10-1,-2 5-1,0 13 2,1 7-1,-3 9-2,2 7 0,2 1-2,8 2-1,0-5 0,9 1-2,4-7-2,9-6 0,5-7 0,9-5 0,6-8 0,5-9 1,2-9 0,3-1-1,-1-9-7,-4-6-8,-1-2-6,-6-6-4,-6-2-7,-5 0-2,-6-5 0,-2 0 11</inkml:trace>
          <inkml:trace contextRef="#ctx0" brushRef="#br0" timeOffset="-19720.1619">10762-1674 33,'0'0'17,"0"0"-2,0 0 1,0 0-2,12 5-1,1-7 0,0 0 0,5 1-1,1-5-1,8 5-3,-1-4-1,6 1-1,3-1-1,-2-2-1,2-1-2,-3 0 0,-2 6-2,-2-5 0,-6 3-2,-5-2-6,-6 3-8,-11 3-5,0 0-5,0 0-5,8-13-2,-8 13 1,0 0 11</inkml:trace>
          <inkml:trace contextRef="#ctx0" brushRef="#br0" timeOffset="-19090.6884">11623-1777 12,'-2'24'6,"2"-10"-2,0-1 0,2 3-2,0-3 2,2 2-1,-4-15 3,7 11-1,-7-11 0,0 0-1,0 0 0,12-9 0,-12 9-1,4-22 2,-3 8-4,-2-1 1,-2-1 0,-1-2 0,-2 0 0,-2 2 0,-2 3-1,-1 2-1,-1 3 2,-3 6-1,1 6-2,-1 5 1,2 12-1,1 5 0,-1 6 1,3 4 0,2 2 2,4 2 0,3-2 2,6-3-1,4-3 1,5-9 1,8-2-2,3-9-2,3-1-6,3-7-5,2-6-4,1-4-4,0-7-4,-1-2 0,-1-6 7</inkml:trace>
          <inkml:trace contextRef="#ctx0" brushRef="#br0" timeOffset="-18583.1625">12224-1838 36,'-21'-7'15,"7"7"-4,-2 0-3,-3 5 0,0 4-1,0 4-1,1 1 0,2 4 1,1 3-1,2-1 3,7 1 0,-2-4 3,7 0-2,1-17 1,5 22-2,-5-22 0,20 13-2,-10-9-2,7-3-2,0 2-3,3-3 1,2 0-1,-1 1 0,3 2-1,-2 2 1,-3 3-1,-2 1 1,-3 4-1,-8 1 0,-6 5 0,-3-3 0,-9 0 0,-2-2 0,-6-1-5,-2-2-5,1-3-6,-2-6-3,7-2-2,2-2-4,14 2-2,-16-14-1,14 3 2,7-1 27</inkml:trace>
          <inkml:trace contextRef="#ctx0" brushRef="#br0" timeOffset="-18147.0632">12633-1816 16,'0'0'11,"0"0"-2,3-13-1,-3 13 0,-13-9 0,13 9-1,-25-2 0,8 7-2,0 5 0,-5 3 0,7 9 1,-4 7 0,6 1 1,3 4 0,3 0 3,4 2 1,7-5 1,6-1-1,3-9-1,8-4-1,-2-2-1,10-6-2,-4-4-3,3-3-2,-2-4 0,-1-3-3,-1-3-8,-6-2-7,1-1-4,-7 1-3,-12 10-6,17-21-2,-11 9-1,-6 12 6,8-18 27</inkml:trace>
          <inkml:trace contextRef="#ctx0" brushRef="#br0" timeOffset="-17227.1524">12924-2228 27,'-17'-1'17,"17"1"-2,0 0 0,0 0-2,-8-18 0,8 18-1,12-13-1,-12 13-1,22-13-2,-7 9-3,2 0-1,4 0-2,1 3-2,1 1 0,-1 1 0,-1 3 0,-1 2 0,-6 0 0,-2 2 0,-12-8 1,11 21 0,-11-8 1,-6 2 0,-4 0 0,-5 2 0,0 0 0,-4 0 1,1 2-1,1-3 0,-2-1 1,2-3 0,5 0 0,12-12 0,-13 13 0,13-13-1,0 0-1,11 4-8,6-4-5,0-3-4,4 2-5,1 0-4,2 1-2,2 0-2,-3 0 2,4 5 5,-7-4 20</inkml:trace>
          <inkml:trace contextRef="#ctx0" brushRef="#br0" timeOffset="-16961.5401">13304-1924 30,'13'16'13,"-1"1"-2,3 1-3,3 5-1,6 2-3,0 2-1,7 2 1,2 4-1,-1-3-1,2 2 1,-1-4-2,-3-1 0,-4-5 1,-5-5-1,-4-1-1,-5-8-4,-12-8-3,15 7-4,-15-7-3,0 0-3,-7-15-1,7 15 0,-8-24 15</inkml:trace>
          <inkml:trace contextRef="#ctx0" brushRef="#br0" timeOffset="-16680.2947">13673-1884 38,'-15'9'18,"-2"9"-2,-7 3-5,-5 5-6,2 6-2,-5 3 1,3-1-2,2 2-1,2-3-1,5-3 1,3 1 0,5-11 0,1-3 0,11-17-5,-3 17-3,3-17-5,0 0-3,15-14-3,-5-1-1,3-6-1,4-4 14</inkml:trace>
          <inkml:trace contextRef="#ctx0" brushRef="#br0" timeOffset="-16236.8373">13775-2216 36,'15'-11'15,"1"5"1,2 0-6,-5 4-6,3 3 2,4 3 1,-1 5 1,5 3 0,5 6 1,4 5-1,1 4-1,2 7-1,2 4-2,-1 4-1,-3 4-2,-1 4-3,-4 1 0,-7 2 0,-7 1 0,-9-3 2,-9-3 0,-8-6 1,-4-1 3,-9-4 1,-3-7-1,-2-5 2,4-3-1,0-6 0,1-2-1,6-5 0,3-2-1,15-7 0,-10 0-2,10 0-6,0 0-6,9-16-6,-9 16-4,21-17-7,-8 9-2,2-2-1,4 2 1,1-4 19</inkml:trace>
        </inkml:traceGroup>
        <inkml:traceGroup>
          <inkml:annotationXML>
            <emma:emma xmlns:emma="http://www.w3.org/2003/04/emma" version="1.0">
              <emma:interpretation id="{6F9CE35D-A788-443B-94FB-A57642E7D2F7}" emma:medium="tactile" emma:mode="ink">
                <msink:context xmlns:msink="http://schemas.microsoft.com/ink/2010/main" type="inkWord" rotatedBoundingBox="17500,3999 19687,3904 19712,4469 17524,4564"/>
              </emma:interpretation>
              <emma:one-of disjunction-type="recognition" id="oneOf4">
                <emma:interpretation id="interp20" emma:lang="en-US" emma:confidence="0">
                  <emma:literal>+cot</emma:literal>
                </emma:interpretation>
                <emma:interpretation id="interp21" emma:lang="en-US" emma:confidence="0">
                  <emma:literal>tcot</emma:literal>
                </emma:interpretation>
                <emma:interpretation id="interp22" emma:lang="en-US" emma:confidence="0">
                  <emma:literal>trot</emma:literal>
                </emma:interpretation>
                <emma:interpretation id="interp23" emma:lang="en-US" emma:confidence="0">
                  <emma:literal>toot</emma:literal>
                </emma:interpretation>
                <emma:interpretation id="interp24" emma:lang="en-US" emma:confidence="0">
                  <emma:literal>test</emma:literal>
                </emma:interpretation>
              </emma:one-of>
            </emma:emma>
          </inkml:annotationXML>
          <inkml:trace contextRef="#ctx0" brushRef="#br0" timeOffset="-15262.5582">15087-1745 48,'0'0'24,"0"0"-1,0 0-5,15 2-8,-1-2 0,7-2-1,5-2-3,9 0-7,3 0-8,6 1-4,9-5-5,1 3-4,3-3-1,2 3-1,-1-6 2,1 5 7</inkml:trace>
          <inkml:trace contextRef="#ctx0" brushRef="#br0" timeOffset="-15469.6174">15165-1887 37,'6'-20'15,"-2"1"-1,-1 2-2,-2 1 0,3 3-3,-4 13 0,0-15-1,0 15 2,0 15-2,0 3 0,1 6-3,3 8 0,-4 3-2,4 5 0,-1 0-2,1 0-1,1-2-2,0-5 0,-1-4 0,0-7-6,2-3-4,-2-6-3,-4-13-6,0 0-3,0 0 0,0 0-1,-6-23 2</inkml:trace>
          <inkml:trace contextRef="#ctx0" brushRef="#br0" timeOffset="-14921.2672">16130-1915 49,'0'0'20,"0"0"0,-13-2-2,-4 3-1,1 7 0,-5 1-1,-1 7-2,-4 4-1,2 5-1,2 5-5,3 5-2,5-1-3,7 2 0,3-4 0,11 0-1,6-6 0,9-4-4,5-6-9,6-1-5,5-7-4,-2-6-5,5-3-3,-5-4-4,1-5-1,-3-5 5,-5-8 18</inkml:trace>
          <inkml:trace contextRef="#ctx0" brushRef="#br0" timeOffset="-14372.6168">16441-1798 28,'-11'-5'12,"11"5"-1,0 0 1,-13-15 1,13 15 1,0-11 0,0 11-1,9-13 0,-9 13-1,25-14-1,-10 7-3,9 1-2,5 2-2,0 6-3,-1 3 0,5 5-1,-4 8-1,-2 4 0,-5 8 0,-8 4 1,-8 2 1,-9 0 3,-11-3 1,-6-1 0,-12-10 1,-5-2-1,-3-10 1,0-5-1,-1-5-2,5-2-1,4-8-2,8 0 2,7-10-1,8-2-8,12-2-8,6-6-6,8-1-5,4-2-4,8-4-2,5-1-2,6 0 1,0 3 17</inkml:trace>
          <inkml:trace contextRef="#ctx0" brushRef="#br0" timeOffset="-13871.8382">16834-1798 45,'-11'7'19,"11"-7"1,0 0-5,23 8-6,-7-8-3,5-2-2,5 1-3,6-2-5,2-1-4,3 2-4,1-5-1,3 3-3,-3-2-2,3 0 2,-6-3 1,4 1 2,-9-1 10</inkml:trace>
          <inkml:trace contextRef="#ctx0" brushRef="#br0" timeOffset="-14075.759">16933-2142 41,'18'3'16,"-18"-3"-1,15 13-4,-10 2-6,-1 7 0,1 8-1,1 9 2,0 7-1,2 6 1,0-1 0,0 1-2,1 1-1,-1-10-1,3-4 0,-4-7-3,0-7 0,0-7-7,-1-3-1,-6-15-3,0 0-4,0 0-3,4-15-1,-10-5-2,-2-1 3,-7-3 16</inkml:trace>
        </inkml:traceGroup>
        <inkml:traceGroup>
          <inkml:annotationXML>
            <emma:emma xmlns:emma="http://www.w3.org/2003/04/emma" version="1.0">
              <emma:interpretation id="{F18A152C-3145-4933-908C-B278C9885513}" emma:medium="tactile" emma:mode="ink">
                <msink:context xmlns:msink="http://schemas.microsoft.com/ink/2010/main" type="inkWord" rotatedBoundingBox="19822,3888 21644,3809 21676,4544 19854,4623"/>
              </emma:interpretation>
              <emma:one-of disjunction-type="recognition" id="oneOf5">
                <emma:interpretation id="interp25" emma:lang="en-US" emma:confidence="1">
                  <emma:literal>xll)</emma:literal>
                </emma:interpretation>
                <emma:interpretation id="interp26" emma:lang="en-US" emma:confidence="0">
                  <emma:literal>xll</emma:literal>
                </emma:interpretation>
                <emma:interpretation id="interp27" emma:lang="en-US" emma:confidence="0">
                  <emma:literal>XLM)</emma:literal>
                </emma:interpretation>
                <emma:interpretation id="interp28" emma:lang="en-US" emma:confidence="0">
                  <emma:literal>xls)</emma:literal>
                </emma:interpretation>
                <emma:interpretation id="interp29" emma:lang="en-US" emma:confidence="0">
                  <emma:literal>xlw)</emma:literal>
                </emma:interpretation>
              </emma:one-of>
            </emma:emma>
          </inkml:annotationXML>
          <inkml:trace contextRef="#ctx0" brushRef="#br0" timeOffset="-12947.0046">18459-2219 58,'0'0'22,"-16"9"-1,16-9-6,-21 24-5,7-2-1,-1 10-1,4 10-2,-4 6-1,2 6 2,-1 4-1,4 3 2,4-2-1,4 3 1,6-11 0,3-2 0,3-9-2,9-3-3,1-5-5,2-9-9,6-4-7,-5-10-2,6-4-4,-5-8-3,1-3-3,-4-9-2,-4-4 2,-1-5 10,-4-9 20</inkml:trace>
          <inkml:trace contextRef="#ctx0" brushRef="#br0" timeOffset="-12634.5218">18687-2068 41,'9'-17'17,"-9"17"-2,0 0-5,0 0-3,15 6-1,-13 13 0,2 10 1,1 6 0,3 6 1,-5 6-1,5 0 1,-3 4-2,0-6-1,-1-3-2,0-7 0,-2-4-4,0-8 0,1-4-3,-2-5-5,-1-14-3,0 0-3,0 0-4,0 0-3,4-20-2,0-2 0,-1-8 4</inkml:trace>
          <inkml:trace contextRef="#ctx0" brushRef="#br0" timeOffset="-12243.8084">18937-2237 46,'0'0'17,"14"8"0,-14-8-6,20 6-5,-8-1 0,5 3 1,3 1 0,3 3 0,1 3-2,2 4 0,2 6-1,-3 5 0,0 7-2,-4 5-1,-2 5 0,-8 3 0,0 4 1,-8-3 0,-6 2 1,0-3 1,-6-7 0,-1-5 0,-5-7 1,3-3-2,-2-6 1,3-3-2,2-8-2,9-11-8,-14 11-6,14-11-5,0 0-7,0-13-1,0 13-2,9-20 0,0 8 2</inkml:trace>
          <inkml:trace contextRef="#ctx0" brushRef="#br0" timeOffset="-13618.774">17407-1901 38,'0'0'18,"19"5"2,-4 0-1,1 6-3,2 4 0,4 5 1,9 5 0,-2 4-2,5 6-4,-3-1-2,6 6-1,-6-6-2,3-3-3,-7-2-4,-6-4 1,2-7-1,-7-4-6,2-3-7,-18-11-5,20 7-4,-20-7-4,8-15-3,-7 2-1,0-5 0,-1-6 5</inkml:trace>
          <inkml:trace contextRef="#ctx0" brushRef="#br0" timeOffset="-13415.7301">17791-1869 64,'-26'19'19,"-11"4"-2,3 10-10,-5 4-2,4 0-2,-1 2-1,5-5-3,3 0-3,7-5-3,4-4-1,2-9-5,10-4-4,5-12-2,0 0 0,0 0 0,9-21 10</inkml:trace>
        </inkml:traceGroup>
      </inkml:traceGroup>
      <inkml:traceGroup>
        <inkml:annotationXML>
          <emma:emma xmlns:emma="http://www.w3.org/2003/04/emma" version="1.0">
            <emma:interpretation id="{ED25E182-FC1D-447E-A78B-34D5463BD7B6}" emma:medium="tactile" emma:mode="ink">
              <msink:context xmlns:msink="http://schemas.microsoft.com/ink/2010/main" type="line" rotatedBoundingBox="11357,5273 19001,5149 19017,6077 11372,6202"/>
            </emma:interpretation>
          </emma:emma>
        </inkml:annotationXML>
        <inkml:traceGroup>
          <inkml:annotationXML>
            <emma:emma xmlns:emma="http://www.w3.org/2003/04/emma" version="1.0">
              <emma:interpretation id="{97C7EB4E-8F19-4816-8C4D-F64C5B85E567}" emma:medium="tactile" emma:mode="ink">
                <msink:context xmlns:msink="http://schemas.microsoft.com/ink/2010/main" type="inkWord" rotatedBoundingBox="11357,5273 16645,5188 16660,6116 11372,6202"/>
              </emma:interpretation>
              <emma:one-of disjunction-type="recognition" id="oneOf6">
                <emma:interpretation id="interp30" emma:lang="en-US" emma:confidence="0">
                  <emma:literal>=-xcsc^Xt</emma:literal>
                </emma:interpretation>
                <emma:interpretation id="interp31" emma:lang="en-US" emma:confidence="0">
                  <emma:literal>EX-sixty</emma:literal>
                </emma:interpretation>
                <emma:interpretation id="interp32" emma:lang="en-US" emma:confidence="0">
                  <emma:literal>EX-sixth</emma:literal>
                </emma:interpretation>
                <emma:interpretation id="interp33" emma:lang="en-US" emma:confidence="0">
                  <emma:literal>EX-scat</emma:literal>
                </emma:interpretation>
                <emma:interpretation id="interp34" emma:lang="en-US" emma:confidence="0">
                  <emma:literal>=_xcsc^Xt</emma:literal>
                </emma:interpretation>
              </emma:one-of>
            </emma:emma>
          </inkml:annotationXML>
          <inkml:trace contextRef="#ctx0" brushRef="#br0" timeOffset="-10615.0808">9731-162 56,'0'0'28,"0"0"-2,16 0-6,-16 0-1,18-8-4,-1 7-2,2-4-5,2 1-2,2-1-2,2 2-2,0 0-2,3-1-3,0 6-6,-3-5-7,-1 4-5,-1-3-4,-5 2-5,1 0-2,-5-3 0,1 3 4</inkml:trace>
          <inkml:trace contextRef="#ctx0" brushRef="#br0" timeOffset="-9675.736">10653-444 30,'0'0'17,"-22"17"-4,3 6-2,-3 3-2,-2 9 1,-6 7-1,0 8 0,-6 1-2,5 2-1,-2-1 0,5-3-2,-1-7-1,5-7-1,9-6-4,2-11-8,13-18-3,-3 12-7,3-12-3,10-16 0,2-2-2,7 0 6</inkml:trace>
          <inkml:trace contextRef="#ctx0" brushRef="#br0" timeOffset="-9941.3571">10302-326 25,'-2'-16'20,"1"-1"-2,2 4-6,-1 13-2,11-15 1,-11 15 3,24 1 2,-6 9-2,3 6-2,4 6-1,0 9 0,5 4-3,3 7-2,2 5-2,-1 4-4,0-2 0,0-2 0,-5-1 2,0-9-2,-8-7-3,-2-5-6,-8-15-7,-11-10-4,0 0-4,0 0-5,-8-19-3,-5-6 0,3-3 4,-3-7 28</inkml:trace>
          <inkml:trace contextRef="#ctx0" brushRef="#br0" timeOffset="-9000.9241">11178-355 12,'0'0'8,"0"12"-1,0-12-2,0 0 1,0 0 0,0 0-1,0 0-1,5-20 1,-5 20-1,-6-22 0,-2 10 0,-3-1 0,-2 3-1,-3 1 0,2 6 0,-2 8 0,-1 8 1,-3 10 2,2 4-1,3 9 3,1 7 1,7 7 0,3-2 1,4 2 1,10-3-2,3-2 0,5-6-2,6-5-3,6-7-9,2-10-7,3-7-6,-3-6-5,2-8-6,0-5-2,-2-12 0,-2-6 4</inkml:trace>
          <inkml:trace contextRef="#ctx0" brushRef="#br0" timeOffset="-8510.8339">11689-364 17,'0'0'14,"11"-10"-2,-11 10-3,-14-8 1,-2 6 0,-8 4-2,-1 4 0,-2 4-1,-2 3-1,0 1 1,4 7 0,3 0 1,4 1 2,5-1 0,5 0 0,3-2 0,6-2 0,6-4-2,4-1-1,3-4-3,4-4-1,5-2-1,2 2-1,4-1-1,0 1 0,2 5 0,-2 0-2,-4 7 1,-4 3 0,-5 4-1,-9 0 2,-6 4-1,-10-1 0,-8-1 1,-7-4-1,-2-3-4,-3-6-5,1-2-5,2-6-4,7-2-2,4-8-4,15 6-4,-12-17-1,14-1 4,10 2 18</inkml:trace>
          <inkml:trace contextRef="#ctx0" brushRef="#br0" timeOffset="-8165.0896">12108-369 19,'12'-3'18,"-12"3"-2,-12 6-4,-4-4-2,-2 9 1,-3 0 3,-3 8 2,-1 1-1,4 8-1,2 6-2,7 5-1,1 0-1,11 0-2,4-1-2,9-2-4,10-5 0,3-7 0,7-3-5,1-11-7,6-2-4,-2-8-5,4-4-4,-7-9-5,-2-8-4,-8-2-1,-1-14 5,-2-1 21</inkml:trace>
          <inkml:trace contextRef="#ctx0" brushRef="#br0" timeOffset="-7691.1669">12229-752 34,'0'-15'19,"0"15"-6,10-21-6,0 10-1,3-1-1,7 1-2,2 2-1,-1 1-1,3 6-1,0 0 0,-5 6 0,0 4 0,-6 7 1,-8 4-1,-2 5 1,-4 2 1,-7 2 1,-3 2 0,-3 1 2,-1-3 1,1-2 2,-5-4 2,5-1 1,-1-5 0,8-1-1,7-15-1,-10 18 0,10-18-3,0 0-1,12 4-3,3-8-1,-1 1-2,1-2-8,6 2-6,-3-2-4,4 3-2,-1-1-4,4-1-3,-3 1-4,-1 1 3,1 2 16</inkml:trace>
          <inkml:trace contextRef="#ctx0" brushRef="#br0" timeOffset="-7159.9396">13008-546 37,'-21'34'25,"-8"4"0,-6 7-7,-1 3-5,-5 2-1,3 1-1,0-1-6,7-3-1,2-6-4,6-6 0,7-5-6,7-6-6,3-7-5,6-17-5,0 0-4,11 1-1,0-16 0,3-1 15</inkml:trace>
          <inkml:trace contextRef="#ctx0" brushRef="#br0" timeOffset="-7425.5515">12695-457 26,'20'24'20,"2"3"1,-1-2-8,3 5-3,2 0 0,1 5-2,-2-5 0,0 3-3,1-2-3,-2-3-2,-1-2-2,0-3-4,-4-3-4,-4-11-2,-1-5-4,-14-4-5,15-8-1,-14-3-1,-2-13 13</inkml:trace>
          <inkml:trace contextRef="#ctx0" brushRef="#br0" timeOffset="-11181.2482">8973-254 28,'-12'11'22,"12"-11"-2,0 0-6,0 0-4,0 0 0,0 0-1,13 6-2,0-6-2,3 0-2,3-1 0,2 1-2,1 0-1,4-1-5,-2 1-6,1-2-3,-1 4-3,-6-1-4,-3 0-1,-15-1-1,14 4 5,-14-4 18</inkml:trace>
          <inkml:trace contextRef="#ctx0" brushRef="#br0" timeOffset="-10962.5068">8943-42 30,'0'0'17,"5"13"-3,-5-13-3,18 4-4,-3-7-1,5-1-1,3 0-2,6 0-3,0-1-5,1-2-4,2 1-6,3-3-4,2 5 0,-2-5 0,3 5 13</inkml:trace>
          <inkml:trace contextRef="#ctx0" brushRef="#br0" timeOffset="-6441.2212">13810-462 39,'0'0'24,"0"0"-4,0 0 0,11-4 0,-11 4-3,3 31-2,-3-8-3,5 9-2,-2 5-1,2 5-2,-1 1-4,1 3-3,1-5 0,-1-3 1,1-5-2,0-6 1,0-3-8,-2-8-8,-4-16-4,0 0-4,0 0-5,0 0-3,-2-32 0,-6 7 0,-4-5 30</inkml:trace>
          <inkml:trace contextRef="#ctx0" brushRef="#br0" timeOffset="-6238.1058">13681-241 49,'0'0'28,"15"16"-4,0-14-7,2-4-3,9 2-1,3-4-4,5 0-9,5 2-9,5-6-5,6 4-4,3-4-4,2 0-4,0 2-1,2-4 1,1 1 15</inkml:trace>
        </inkml:traceGroup>
        <inkml:traceGroup>
          <inkml:annotationXML>
            <emma:emma xmlns:emma="http://www.w3.org/2003/04/emma" version="1.0">
              <emma:interpretation id="{B8708FCD-3333-4EAE-989F-B9E6BC2D4E92}" emma:medium="tactile" emma:mode="ink">
                <msink:context xmlns:msink="http://schemas.microsoft.com/ink/2010/main" type="inkWord" rotatedBoundingBox="17119,5310 19004,5280 19016,6049 17132,6080"/>
              </emma:interpretation>
              <emma:one-of disjunction-type="recognition" id="oneOf7">
                <emma:interpretation id="interp35" emma:lang="en-US" emma:confidence="0">
                  <emma:literal>cotx</emma:literal>
                </emma:interpretation>
                <emma:interpretation id="interp36" emma:lang="en-US" emma:confidence="0">
                  <emma:literal>cotX</emma:literal>
                </emma:interpretation>
                <emma:interpretation id="interp37" emma:lang="en-US" emma:confidence="0">
                  <emma:literal>cotes</emma:literal>
                </emma:interpretation>
                <emma:interpretation id="interp38" emma:lang="en-US" emma:confidence="0">
                  <emma:literal>cot*</emma:literal>
                </emma:interpretation>
                <emma:interpretation id="interp39" emma:lang="en-US" emma:confidence="0">
                  <emma:literal>coax</emma:literal>
                </emma:interpretation>
              </emma:one-of>
            </emma:emma>
          </inkml:annotationXML>
          <inkml:trace contextRef="#ctx0" brushRef="#br0" timeOffset="-5861.3408">14883-458 53,'0'0'28,"0"0"3,-18-6-7,3 14-6,-8 4-3,3 10-1,-6 1-5,3 11-3,3 3-3,3 5-4,5 3 1,5 1-1,8-2 1,4-4 1,10-3-1,7-7-2,4-3-10,2-9-5,6-4-4,-2-12-3,3-8-4,-2-4-3,-1-6-1,-2-6 2,-5-7 28</inkml:trace>
          <inkml:trace contextRef="#ctx0" brushRef="#br0" timeOffset="-5515.5965">15204-359 20,'0'0'14,"25"4"-2,-12 3-5,2 2-3,1 6 0,1 3 0,-3 7 1,-2 2 3,0 5 2,-4 1 3,-3 2 4,-8-5 0,-2 2-1,-8-10-1,-3-2-2,-6-10-1,-2-3-4,-4-9-2,2-7-5,1-4-1,4-8 0,3-4 0,8-2 0,5-3-4,5-5-9,8 1-6,5-8-6,6 0-3,2-4-3,5 3 1,-2-4-2,5 0 9</inkml:trace>
          <inkml:trace contextRef="#ctx0" brushRef="#br0" timeOffset="-5004.2504">15371-343 44,'0'0'19,"15"9"-5,-3-9-6,5 2 0,8-2-3,4 0 0,4 1-5,5-1-1,4-1-4,1-1-1,3 0-1,3-2-3,-3 1-4,-1-2-2,1 1-2,-5-1 1,-1 1 9,-7-5 8</inkml:trace>
          <inkml:trace contextRef="#ctx0" brushRef="#br0" timeOffset="-5238.6252">15542-764 35,'12'20'17,"-11"-2"-3,3 11-5,-2 8-1,2 11-1,0 9 1,1 7-1,1 3 0,2 1-2,2 0 0,-1-6-2,1-7-1,0-9-1,-4-12-4,1-5-6,-5-13-3,-2-16-4,0 0-4,0 0-2,-17-31 0,3 4 0</inkml:trace>
          <inkml:trace contextRef="#ctx0" brushRef="#br0" timeOffset="-4719.6782">16094-443 48,'11'7'23,"7"0"0,1 2-5,2 1 0,6 6-1,0 2-2,4 5-3,-1 2-2,3 3-1,-4 0-3,4 1-1,-3 0-4,-1-4-2,0 1-4,-6-8-7,1 2-4,-4-8-2,-2-2-4,-7-7-4,1-6-2,-12 3-1,13-22 4,-9 4 4,-3-9 20</inkml:trace>
          <inkml:trace contextRef="#ctx0" brushRef="#br0" timeOffset="-4484.7872">16519-551 71,'-16'21'30,"-4"9"-2,-1 9-8,-8 2-3,1 6-2,-7-2-4,1 3-2,-1-2-5,3-3-4,4-5-6,-1-9-8,5-1-7,2-10-5,4-5-5,3-10-1,15-3 0,-14-17-1</inkml:trace>
        </inkml:traceGroup>
      </inkml:traceGroup>
    </inkml:traceGroup>
    <inkml:traceGroup>
      <inkml:annotationXML>
        <emma:emma xmlns:emma="http://www.w3.org/2003/04/emma" version="1.0">
          <emma:interpretation id="{BC220F4B-DB6D-4DF5-9F14-B3C7B47242D3}" emma:medium="tactile" emma:mode="ink">
            <msink:context xmlns:msink="http://schemas.microsoft.com/ink/2010/main" type="paragraph" rotatedBoundingBox="9605,7142 17438,5923 17779,8112 9945,933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F07C3A8-9471-4154-8B5A-AD8F495F1E0A}" emma:medium="tactile" emma:mode="ink">
              <msink:context xmlns:msink="http://schemas.microsoft.com/ink/2010/main" type="line" rotatedBoundingBox="9605,7142 17438,5923 17779,8112 9945,9331"/>
            </emma:interpretation>
          </emma:emma>
        </inkml:annotationXML>
        <inkml:traceGroup>
          <inkml:annotationXML>
            <emma:emma xmlns:emma="http://www.w3.org/2003/04/emma" version="1.0">
              <emma:interpretation id="{F424B1E5-2A19-4136-9826-67AC0B5EDF6C}" emma:medium="tactile" emma:mode="ink">
                <msink:context xmlns:msink="http://schemas.microsoft.com/ink/2010/main" type="inkWord" rotatedBoundingBox="9605,7142 12930,6625 13270,8814 9945,9331"/>
              </emma:interpretation>
              <emma:one-of disjunction-type="recognition" id="oneOf8">
                <emma:interpretation id="interp40" emma:lang="en-US" emma:confidence="0">
                  <emma:literal>axle</emma:literal>
                </emma:interpretation>
                <emma:interpretation id="interp41" emma:lang="en-US" emma:confidence="0">
                  <emma:literal>axletree</emma:literal>
                </emma:interpretation>
                <emma:interpretation id="interp42" emma:lang="en-US" emma:confidence="0">
                  <emma:literal>axle*</emma:literal>
                </emma:interpretation>
                <emma:interpretation id="interp43" emma:lang="en-US" emma:confidence="0">
                  <emma:literal>axletrees</emma:literal>
                </emma:interpretation>
                <emma:interpretation id="interp44" emma:lang="en-US" emma:confidence="0">
                  <emma:literal>axletree*</emma:literal>
                </emma:interpretation>
              </emma:one-of>
            </emma:emma>
          </inkml:annotationXML>
          <inkml:trace contextRef="#ctx0" brushRef="#br0" timeOffset="4391.5877">7514 2146 35,'0'0'16,"0"0"0,0 0-2,0 0-1,-12-20-2,12 20-2,-18-22 0,7 12-1,-3-1-1,-1 4-2,-2 4-1,1 5-1,0 9 0,3 7-2,3 10 0,4 4-1,2 6 1,4 4-1,4 3 0,6 0 1,0-7 0,3-6 0,3-7 0,1-5-1,0-7 1,2-8 0,-1-9-1,2-3 0,-2-6 0,1-7-1,-3-2-1,-1-6 0,-3-5 0,1-1-1,-3-4 1,-3-1 0,-3-3 0,-1 1 0,-3 0 2,0 1 0,-3 2 1,1 3 1,-4 9 1,3 7-1,-1 7 1,4 12-1,0 0 0,-3 29 0,4 2-1,-1 8 0,3 9-1,0 3 1,2 3-1,0-2 0,0-6 1,3-3-1,0-6 1,1-8-2,3-7-5,-1-9-4,3-3-4,-2-10-4,0-6-2,-2-5-2,2-8 0,-3-2 0,-2-5 6,0 0 4,-3-5 10,1 3 4,3 0 7,-3 2 5,0 4 2,-1 1 1,1 5 2,1 1-1,-6 15-2,12-11-4,-12 11-4,18 10 0,-4 6-3,5 3 0,6 4-2,1 6 0,3 1-1,1-1 0,2 3-4,1-5-3,-3-5-4,-2-6-1,-3-2-4,-6-7-5,0-6-2,-6-5-1,-2-8 2,-2-3 2,-8-8 2</inkml:trace>
          <inkml:trace contextRef="#ctx0" brushRef="#br0" timeOffset="4579.0772">8105 2112 52,'-23'21'19,"-2"8"-1,1 7-3,-2 4-10,-1 2-6,2 1-2,1 0-4,3-8-3,6-8-4,6-7-3,9-20 0,0 13 2,0-13 1,20-25 4</inkml:trace>
          <inkml:trace contextRef="#ctx0" brushRef="#br0" timeOffset="5079.0562">8377 905 47,'0'0'16,"-13"-8"-2,13 8-3,-8 14-2,7 5 0,2 11-1,3 16-1,4 12-1,2 19 1,1 14 0,5 16 0,-5 15-1,4 7 1,1 5 3,-5-9 0,1-1 0,-5-9 0,3-10-2,-8-16 0,3-12 0,-4-14-2,2-12-2,0-12-2,-1-7-1,0-11-2,-1-8 1,-1-13 0,0 0 0,0 0 0,0 0-6,14 8-7,-14-8-6,0 0-4,8-15-5,-8 15-3,0 0-2,9-12 0,-9 12 5,0 0 7</inkml:trace>
          <inkml:trace contextRef="#ctx0" brushRef="#br0" timeOffset="6001.9002">8716 2495 49,'4'-12'15,"-4"12"0,0 0-3,12 1-3,-12-1-1,20 20 2,-7-4 2,5 9 0,1 2-1,7 6-1,-5 0-1,3 0-4,-3-2-6,-3-3-6,1-3-6,-3-6-3,-3-5-3,-13-14-5,16 5-2,-16-5 1,7-17 3,-5 1 3,-2-5 15</inkml:trace>
          <inkml:trace contextRef="#ctx0" brushRef="#br0" timeOffset="6236.2688">8947 2460 73,'-15'24'22,"-3"7"-2,-5 1-8,0 5-3,-2 0-1,2 0-2,1-6-5,4-1-5,4-7-4,5-5-3,9-18-4,-10 14-4,10-14-3,0 0-1,19-26 1,-5 7 1,1-9 16</inkml:trace>
          <inkml:trace contextRef="#ctx0" brushRef="#br0" timeOffset="6455.0078">9118 2431 57,'19'0'15,"6"-2"-4,-1 1-9,0-2-3,-1 1-2,2-2-2,-1 4-4,-4-4-3,-2 1-2,-5-1-1,-13 4 0,16-6 5</inkml:trace>
          <inkml:trace contextRef="#ctx0" brushRef="#br0" timeOffset="6642.5036">9174 2588 70,'0'0'19,"19"16"-5,-4-16-12,3-4-6,0-4-6,3-2-3,3-1-5,-1-5 1,6 1-4,-4-5 4</inkml:trace>
          <inkml:trace contextRef="#ctx0" brushRef="#br0" timeOffset="7416.9423">9535 2202 60,'0'0'21,"21"7"-2,-4-7-8,0 0-2,5 0-1,6-1-2,4 1-4,3-2-5,2 0-5,5 0-3,-2 0-2,0-1-3,-3 1-4,-3 0 0,-3 0-2,-8 0 4,0 4 14</inkml:trace>
          <inkml:trace contextRef="#ctx0" brushRef="#br0" timeOffset="7713.81">10047 2466 52,'0'0'27,"-20"16"1,3-7 2,-15-6-8,3 3-2,-12-3-1,1 3-4,-4 2-4,3-2-8,3 1-9,1-1-9,14 3-4,0-5-5,23-4-1,-18 9-5,18-9-1,0 0 3,14 0 5,1 0 4</inkml:trace>
          <inkml:trace contextRef="#ctx0" brushRef="#br0" timeOffset="8032.0103">9794 2575 47,'0'0'21,"5"16"-1,-5-16-1,0 14-3,0-14 0,-2 22-2,0-6-1,-2-1-2,3 2-2,1-4 1,1 3-2,-1-16-1,8 22-2,-8-22 1,17 10-2,-4-7 0,3-4-8,5 1-8,-5-7-5,8 5-4,-6-9-3,5 2-4,-6-6-3,2 0 0,0-4 5,-5-3 5,-2 4 7</inkml:trace>
          <inkml:trace contextRef="#ctx0" brushRef="#br0" timeOffset="8218.7056">10031 2561 85,'-6'25'27,"-1"6"-1,-3 0-7,4 8-5,1-4-4,-1-1-6,4 1-9,-1-3-7,6-4-7,-1-10-5,5-4-3,-7-14-1,0 0-1,17-1 3,-12-13 12</inkml:trace>
          <inkml:trace contextRef="#ctx0" brushRef="#br0" timeOffset="6954.9886">9728 2223 44,'1'-14'19,"-1"14"-3,0 0-4,0 0-3,-7 18-2,4-2-1,3 4-3,0 5-1,1 1-3,1 1-3,0 1-2,0-2-2,-1-3-3,4-6-3,-5-17-2,5 13-2,-5-13 2,0 0 1,11-20 7</inkml:trace>
          <inkml:trace contextRef="#ctx0" brushRef="#br0" timeOffset="7142.4932">9824 2168 34,'13'-14'14,"-13"14"0,0 0-4,12 18-6,-9-1-2,-1 3 0,1 2-3,0 5-2,-1-3-2,2-3-4,-1-4-3,-2-5-1,-1-12-1,0 0-1,0 0 8</inkml:trace>
          <inkml:trace contextRef="#ctx0" brushRef="#br0" timeOffset="9031.1594">10306 1787 30,'0'0'16,"0"0"0,0 0-4,0 0-2,0 0 0,19 3 0,-4-5-1,3-2-1,7 1-3,4-1 0,4-1-1,3 0-3,3 1-6,-2-1-3,1-1-4,-8 2-2,-2 1-2,-9 0-4,-19 3 0,14-3 0,-14 3 3,-18 4 14</inkml:trace>
          <inkml:trace contextRef="#ctx0" brushRef="#br0" timeOffset="9234.2757">10366 1966 80,'-5'16'28,"5"-16"-4,5 17-8,-5-17-4,24 4-2,-4-7-8,2-2-9,7 1-8,0-4-6,4 0-4,2-2-4,4 1 1,1-2-1,0-3 12</inkml:trace>
        </inkml:traceGroup>
        <inkml:traceGroup>
          <inkml:annotationXML>
            <emma:emma xmlns:emma="http://www.w3.org/2003/04/emma" version="1.0">
              <emma:interpretation id="{598D1479-DACE-4183-8695-0837132EF05A}" emma:medium="tactile" emma:mode="ink">
                <msink:context xmlns:msink="http://schemas.microsoft.com/ink/2010/main" type="inkWord" rotatedBoundingBox="16697,7420 16965,7378 17024,7756 16756,7797"/>
              </emma:interpretation>
              <emma:one-of disjunction-type="recognition" id="oneOf9">
                <emma:interpretation id="interp45" emma:lang="en-US" emma:confidence="1">
                  <emma:literal>x</emma:literal>
                </emma:interpretation>
                <emma:interpretation id="interp46" emma:lang="en-US" emma:confidence="0">
                  <emma:literal>y</emma:literal>
                </emma:interpretation>
                <emma:interpretation id="interp47" emma:lang="en-US" emma:confidence="0">
                  <emma:literal>s</emma:literal>
                </emma:interpretation>
                <emma:interpretation id="interp48" emma:lang="en-US" emma:confidence="0">
                  <emma:literal>h</emma:literal>
                </emma:interpretation>
                <emma:interpretation id="interp49" emma:lang="en-US" emma:confidence="0">
                  <emma:literal>☺</emma:literal>
                </emma:interpretation>
              </emma:one-of>
            </emma:emma>
          </inkml:annotationXML>
          <inkml:trace contextRef="#ctx0" brushRef="#br0" timeOffset="30204.9385">14312 1560 34,'0'0'16,"0"0"-1,-10 1-2,10-1 1,0 0 2,0 0 2,0 0 1,13-9-1,-13 9-2,10-4-2,-10 4-2,20-6-3,-20 6-3,24-5-2,-12 4-2,5-2-2,2 2 0,2-2 0,2 3 0,-5-1 0,3 1 0,-2 0 0,-1-1 0,-6-1-3,-12 2-6,17 0-4,-17 0-6,0 0-4,0 0-5,0 0-3,0 0-1,0 0 2,0 0 5,3-13 13</inkml:trace>
          <inkml:trace contextRef="#ctx0" brushRef="#br0" timeOffset="29829.9542">14432 1385 33,'0'-12'12,"4"0"2,-4 12 0,2-17 0,-2 17-1,3-11-2,-3 11 0,0 0-2,0 0 0,3 15-1,-2 0-1,-1 2 0,1 5-1,-1 6 0,4 1-1,-4 3 1,6 1-1,-5 0-2,3-2 0,-4-2-1,4-2-2,-2-7 2,0-1-1,0-6 0,-2-13-3,6 18-4,-6-18-5,0 0-4,0 0-4,0 0-4,0-14-3,0 14-2,-10-22 0,4 6 4,2 0 5</inkml:trace>
        </inkml:traceGroup>
        <inkml:traceGroup>
          <inkml:annotationXML>
            <emma:emma xmlns:emma="http://www.w3.org/2003/04/emma" version="1.0">
              <emma:interpretation id="{FE1E6939-8FFD-4E59-81EC-F5A2256F9377}" emma:medium="tactile" emma:mode="ink">
                <msink:context xmlns:msink="http://schemas.microsoft.com/ink/2010/main" type="inkWord" rotatedBoundingBox="13406,7237 16263,6793 16454,8023 13597,8468"/>
              </emma:interpretation>
              <emma:one-of disjunction-type="recognition" id="oneOf10">
                <emma:interpretation id="interp50" emma:lang="en-US" emma:confidence="0">
                  <emma:literal>Ilk</emma:literal>
                </emma:interpretation>
                <emma:interpretation id="interp51" emma:lang="en-US" emma:confidence="0">
                  <emma:literal>Icky</emma:literal>
                </emma:interpretation>
                <emma:interpretation id="interp52" emma:lang="en-US" emma:confidence="0">
                  <emma:literal>Ilk'</emma:literal>
                </emma:interpretation>
                <emma:interpretation id="interp53" emma:lang="en-US" emma:confidence="0">
                  <emma:literal>Ilk)'</emma:literal>
                </emma:interpretation>
                <emma:interpretation id="interp54" emma:lang="en-US" emma:confidence="0">
                  <emma:literal>"Eirai</emma:literal>
                </emma:interpretation>
              </emma:one-of>
            </emma:emma>
          </inkml:annotationXML>
          <inkml:trace contextRef="#ctx0" brushRef="#br0" timeOffset="10439.1468">11082 1569 24,'-12'2'12,"12"-2"1,-17 3 0,17-3-1,-12 1 2,12-1-2,0 0 2,0 0 0,0 0 0,0 0-1,16-1 1,-16 1-1,26-3-3,-9 1 0,6 2-2,0-3-2,5 3-2,-2-3-1,-1 2-4,-1 0-2,-4-2-7,2 3-6,-6-5-4,-2 5-5,-14 0-3,18-8-3,-18 8-1,15-14 3,-15 14 7</inkml:trace>
          <inkml:trace contextRef="#ctx0" brushRef="#br0" timeOffset="11707.1801">11475 1725 42,'8'14'20,"-8"-14"1,27 2-3,-12-6-3,6 0 0,6-5-1,2 6-1,5-6-1,4 3-1,4-1-1,3 0-1,4 2-2,2 1 0,-2-1-1,-1 1-2,-4-2-1,-1 4-1,-9-2-3,-5 1-5,-4 5-6,-9-5-5,-3 4-6,-13-1-4,0 0-4,0 0-2,-10 11 1,-5-5 5,-2 0 8</inkml:trace>
          <inkml:trace contextRef="#ctx0" brushRef="#br0" timeOffset="11332.1976">11506 1095 45,'-15'4'19,"15"-4"0,0 0-4,24 0-2,-8-1 0,9-2-2,4 0-1,7 0-4,4 3 0,7-7-3,2 3-2,5 0-2,3 1-1,0 0-1,-1 3-2,-1-2-3,-6 1-3,-6 4-3,-5 0-2,-9-1-4,-9-1-1,-6 4 0,-14-5 1,4 19 2</inkml:trace>
          <inkml:trace contextRef="#ctx0" brushRef="#br0" timeOffset="12129.0412">11791 1968 53,'0'0'18,"15"6"-1,-15-6-3,15-2-2,-15 2-1,0 0-1,14 7 0,-14-7-2,-2 15 1,2-15-1,-10 26-2,2-12 1,1 2 1,-3-3 1,2 2-2,8-15 0,-12 21-1,12-21-1,-4 13-1,4-13 0,0 0-3,21 4-2,-6-5 1,4-2-1,1 0 1,5-1-1,0-2-5,3 3-6,-3-2-4,4 2-4,-4-3-3,1 3-2,-6-1-3,-2 0-2,-2 0 6,-16 4 4,18-10 4,-18 10 6</inkml:trace>
          <inkml:trace contextRef="#ctx0" brushRef="#br0" timeOffset="10800.3992">11749 1255 42,'5'-18'20,"-1"-2"2,-4 2-2,2 5-4,-5 0-2,3 13-1,0 0-1,0 0-2,-12 30-4,10-1-1,-1 3-3,3 6-1,-3 3 0,2-2 1,1-1-3,-3-2 0,5-10 1,-2 0-2,0-10-3,0-3-5,0-13-5,0 0-4,11 7-3,-11-7-2,14-21-2,-4 1 1,2 0 3,1-3 9</inkml:trace>
          <inkml:trace contextRef="#ctx0" brushRef="#br0" timeOffset="12394.657">12092 1947 38,'-1'-16'18,"0"1"1,1 2 0,0 13-2,-4-19-3,4 19 0,0 0-1,0 0-1,-11 25-1,9-2-2,-1 3-1,-1 10-2,3 3-1,-2 1-1,2-2-1,0 1-2,-1-6 0,1-4-6,4-3-7,-5-9-6,4-3-5,-2-14-4,0 0-3,0 0 0,14-4-1,-14 4 4</inkml:trace>
          <inkml:trace contextRef="#ctx0" brushRef="#br0" timeOffset="11035.3344">11940 1161 48,'0'0'16,"9"-15"-2,-9 15-5,0 24-2,-3-2-2,1 8 1,-1 6-4,2 2 0,2 1-2,1-5 1,0-1-1,2-4-1,1-5-3,-1-9-5,-4-15 0,8 15-5,-8-15-2,0 0-1,-10-20-1,-1 2 1,-3-5 13</inkml:trace>
          <inkml:trace contextRef="#ctx0" brushRef="#br0" timeOffset="25295.974">12550 1214 26,'-5'15'16,"5"-15"2,-14 25-1,0-5-2,1 4 0,-2 11 2,-4 3 0,5 11-1,-6 3-2,9 9-1,-2 0-2,8 3-1,2-2-1,7-1-3,7-4-2,6-6 1,3-8-2,2-5-4,3-9 1,0-5-2,3-9-4,-9-4-7,1-6-6,-5-4-6,-15-1-4,17-5-1,-17 5-2,-3-14 0,3 14 4</inkml:trace>
          <inkml:trace contextRef="#ctx0" brushRef="#br0" timeOffset="26188.5179">12581 1605 29,'0'0'11,"0"0"-2,0 0-1,11 11-1,-11-11-1,15 18 2,-7-6 1,2 3 1,2 2-1,0 8-1,-1-2-1,2 1-2,-3 1-1,1-3-1,-1-1-1,-2 0-1,1-5 2,-9-16 1,14 17 0,-14-17 0,0 0 0,0 0-1,13-13 0,-12 2-1,-1-7-1,1-2-2,-2-1-1,1-5 0,0-2-1,0-2 1,-1-1 0,1-3-1,-3-1 0,3 0 2,-1-2 0,-2 5-1,3-3 2,-1 7-1,1 1 1,0 6 0,0 2 0,0 4 1,0 15-1,9-16 1,-9 16-1,15-7 1,-15 7-1,23 0 0,-7 1 1,2 0-1,2 1 1,4-1-1,2-2 0,6 1 0,1-3 1,1 2 0,4-5 0,-3 0 0,4 3 0,-6-3-1,-2 0 1,-5 1-1,-6 1 0,-4 2 0,-3 0-1,-13 2 0,0 0-3,0 0-3,0 0-4,0 0-3,-17 12-2,17-12-3,-20 8-3,8-4 1,1 2 1,-4 0 5</inkml:trace>
          <inkml:trace contextRef="#ctx0" brushRef="#br0" timeOffset="26873.1183">12911 1598 37,'0'0'13,"0"0"-2,17-12-1,-17 12-2,17-11-1,-17 11 1,22-12 0,-22 12-1,23-9 0,-23 9-1,22-5-1,-10 4 0,-12 1-2,20 4-2,-20-4 0,10 13-1,-10-13 0,9 25 0,-7-10 0,-1 6 0,-1 0 1,0 3-1,-1 1 0,-1 1 1,0 0 0,-2 1 2,-3-4 0,-1-2 0,3-1 1,-1-7 1,3-1 1,3-12 2,-5 12 2,5-12-1,0 0-1,0 0-1,21-15 0,-21 15-1,18-17-1,-5 7-4,-1-3-1,1 3 0,2 1 0,2 0 0,0 1 0,1 4 0,2 0-1,0 3-2,0 1-3,6 3-2,-5-3-4,1 5-3,-6-5-2,3 5-4,-19-5-2,21 0 0,-21 0-1,0 0 2,8-12 2,-8 12 2,-6-19 7</inkml:trace>
          <inkml:trace contextRef="#ctx0" brushRef="#br0" timeOffset="27373.896">13349 1129 33,'0'0'16,"14"-14"-2,-14 14-4,15 2-2,-15-2 1,26 12 1,-11 1 2,1 2-1,6 8 1,-2 1 0,3 7 0,0 1 0,2 10 0,-3 1-2,0 6 0,-7-3-2,-1 5 0,-4 0-1,-6 3-2,-7-3-1,-1 1-1,-11-3-1,5-4 0,-5-7-1,1-3 0,3-3 0,-3-7 0,5-7-1,0-5 0,9-13 0,-10 14-1,10-14 0,0 0-1,0 0-8,0 0-7,10-13-6,-9 2-5,-1 11-3,8-25-2,1 11 0,-4-1 0,1-2 7</inkml:trace>
          <inkml:trace contextRef="#ctx0" brushRef="#br0" timeOffset="28314.3961">13656 1018 23,'0'0'12,"0"0"1,0 0-1,0 0-1,0 0 0,-7-13 1,7 13 0,0 0 1,0 0-1,-3-12-2,3 12-2,0 0-1,0 0-2,15-9-2,-15 9-1,14-3-1,-14 3-1,19-3 0,-19 3 0,21-1 0,-21 1 0,22 4 0,-22-4 0,15 5-1,-15-5 1,6 12 0,-6-12 0,3 22 0,-3-9 0,-4 7 0,-1-3 0,-1 7 0,-2-2 0,-1 2 0,-1-2 0,-1-1 0,1 0 3,-1-7 1,3 1 1,8-15 3,-13 18-1,13-18 1,0 0 0,0 0-1,0 0-2,0 0-1,0 0-2,0 0-2,13-6 0,-13 6-1,23-8 1,-12 3 1,-11 5-2,24-6 2,-11 2-1,2 3 0,1 1 0,-3 0 0,1 0 0,-2 0 0,0 3 0,-12-3-4,20 0-7,-20 0-6,13 2-5,-13-2-4,12 2-5,-12-2-1,13 1-2,-13-1 4,23-3 11</inkml:trace>
        </inkml:traceGroup>
        <inkml:traceGroup>
          <inkml:annotationXML>
            <emma:emma xmlns:emma="http://www.w3.org/2003/04/emma" version="1.0">
              <emma:interpretation id="{ABA59777-CD08-4BA3-BE4B-D438990C2179}" emma:medium="tactile" emma:mode="ink">
                <msink:context xmlns:msink="http://schemas.microsoft.com/ink/2010/main" type="inkWord" rotatedBoundingBox="17591,7216 17638,7208 17739,7857 17692,7864"/>
              </emma:interpretation>
              <emma:one-of disjunction-type="recognition" id="oneOf11">
                <emma:interpretation id="interp55" emma:lang="en-US" emma:confidence="0">
                  <emma:literal>I</emma:literal>
                </emma:interpretation>
                <emma:interpretation id="interp56" emma:lang="en-US" emma:confidence="0">
                  <emma:literal>|</emma:literal>
                </emma:interpretation>
                <emma:interpretation id="interp57" emma:lang="en-US" emma:confidence="0">
                  <emma:literal>l</emma:literal>
                </emma:interpretation>
                <emma:interpretation id="interp58" emma:lang="en-US" emma:confidence="0">
                  <emma:literal>1</emma:literal>
                </emma:interpretation>
                <emma:interpretation id="interp59" emma:lang="en-US" emma:confidence="0">
                  <emma:literal>'</emma:literal>
                </emma:interpretation>
              </emma:one-of>
            </emma:emma>
          </inkml:annotationXML>
          <inkml:trace contextRef="#ctx0" brushRef="#br0" timeOffset="37190.2642">15228 1284 12,'-4'-20'8,"4"20"0,-1-21 0,1 21 0,-2-22 2,1 10 1,-2-1 1,3 13 2,-1-20 0,-3 9 2,4 11-1,-1-17 1,1 17-1,0 0 1,0 0-2,0 0-1,0 0-3,-6 13-3,8 8 0,-2 6-3,5 9 1,-4 6-3,3 6-1,-2 1 0,2 6 0,0-3 0,-1 1 0,3-6 0,-1-5-1,0-4 1,-1-5-2,4-4 1,-5-7-1,3-4 0,0-6 0,0 1-6,-6-13-9,0 0-8,11 2-5,-11-2-3,0 0-2,12-11 1,-12 11-2,0 0 6</inkml:trace>
        </inkml:traceGroup>
      </inkml:traceGroup>
    </inkml:traceGroup>
    <inkml:traceGroup>
      <inkml:annotationXML>
        <emma:emma xmlns:emma="http://www.w3.org/2003/04/emma" version="1.0">
          <emma:interpretation id="{D73F8AFB-61FF-4AA0-B1C9-F50089AF408F}" emma:medium="tactile" emma:mode="ink">
            <msink:context xmlns:msink="http://schemas.microsoft.com/ink/2010/main" type="paragraph" rotatedBoundingBox="12729,9125 15645,9046 15675,10155 12758,1023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81DBE15-946B-42AF-91F1-DBBA9B05E528}" emma:medium="tactile" emma:mode="ink">
              <msink:context xmlns:msink="http://schemas.microsoft.com/ink/2010/main" type="line" rotatedBoundingBox="12729,9125 15645,9046 15675,10155 12758,10234"/>
            </emma:interpretation>
          </emma:emma>
        </inkml:annotationXML>
        <inkml:traceGroup>
          <inkml:annotationXML>
            <emma:emma xmlns:emma="http://www.w3.org/2003/04/emma" version="1.0">
              <emma:interpretation id="{5375E186-1230-4B51-989E-4AFC825CFD5E}" emma:medium="tactile" emma:mode="ink">
                <msink:context xmlns:msink="http://schemas.microsoft.com/ink/2010/main" type="inkWord" rotatedBoundingBox="12740,9534 13076,9524 13082,9746 12746,9755"/>
              </emma:interpretation>
              <emma:one-of disjunction-type="recognition" id="oneOf12">
                <emma:interpretation id="interp60" emma:lang="en-US" emma:confidence="1">
                  <emma:literal>=</emma:literal>
                </emma:interpretation>
                <emma:interpretation id="interp61" emma:lang="en-US" emma:confidence="0">
                  <emma:literal>I</emma:literal>
                </emma:interpretation>
                <emma:interpretation id="interp62" emma:lang="en-US" emma:confidence="0">
                  <emma:literal>EH</emma:literal>
                </emma:interpretation>
                <emma:interpretation id="interp63" emma:lang="en-US" emma:confidence="0">
                  <emma:literal>ED</emma:literal>
                </emma:interpretation>
                <emma:interpretation id="interp64" emma:lang="en-US" emma:confidence="0">
                  <emma:literal>EL</emma:literal>
                </emma:interpretation>
              </emma:one-of>
            </emma:emma>
          </inkml:annotationXML>
          <inkml:trace contextRef="#ctx0" brushRef="#br0" timeOffset="39229.161">10319 3495 60,'-5'13'22,"5"-13"0,0 0-4,17 4-5,-17-4-4,23-3 0,-7-1 0,3 3-2,2-3-1,2 1-1,1-2-2,0 1-2,1 0-6,-3-4-6,-1 7-4,-8-4-5,-1 1-4,-12 4-1,0 0-2,0 0 2,0 0 4</inkml:trace>
          <inkml:trace contextRef="#ctx0" brushRef="#br0" timeOffset="39494.7737">10364 3671 69,'14'17'22,"-2"-12"-2,-12-5-8,25-4-2,-11-1 0,4 2-3,1-4-3,2 1-8,0 2-6,0-4-5,0 3-4,-1-4-3,0 2 0,0-5-1,1 2 1,1-3 6</inkml:trace>
        </inkml:traceGroup>
        <inkml:traceGroup>
          <inkml:annotationXML>
            <emma:emma xmlns:emma="http://www.w3.org/2003/04/emma" version="1.0">
              <emma:interpretation id="{54F20344-9E43-4EE6-BCC5-D66C0AD8CADA}" emma:medium="tactile" emma:mode="ink">
                <msink:context xmlns:msink="http://schemas.microsoft.com/ink/2010/main" type="inkWord" rotatedBoundingBox="13505,9104 15645,9046 15675,10155 13535,10213"/>
              </emma:interpretation>
              <emma:one-of disjunction-type="recognition" id="oneOf13">
                <emma:interpretation id="interp65" emma:lang="en-US" emma:confidence="0">
                  <emma:literal>it</emma:literal>
                </emma:interpretation>
                <emma:interpretation id="interp66" emma:lang="en-US" emma:confidence="0">
                  <emma:literal>It</emma:literal>
                </emma:interpretation>
                <emma:interpretation id="interp67" emma:lang="en-US" emma:confidence="0">
                  <emma:literal>int</emma:literal>
                </emma:interpretation>
                <emma:interpretation id="interp68" emma:lang="en-US" emma:confidence="0">
                  <emma:literal>"Et</emma:literal>
                </emma:interpretation>
                <emma:interpretation id="interp69" emma:lang="en-US" emma:confidence="0">
                  <emma:literal>init</emma:literal>
                </emma:interpretation>
              </emma:one-of>
            </emma:emma>
          </inkml:annotationXML>
          <inkml:trace contextRef="#ctx0" brushRef="#br0" timeOffset="42968.6606">11099 3322 57,'-13'7'25,"13"-7"2,0 0 0,0 0-2,0 0-3,16 4-1,-16-4-4,17-1-2,-17 1-5,25 0-3,-12-1-5,3 1-2,-2-2 0,2 1 0,0 2-6,-4-5-8,2 6-8,-14-2-5,23-4-5,-23 4-1,22-12-2,-22 12 1,21-17 7,-8 9 6</inkml:trace>
          <inkml:trace contextRef="#ctx0" brushRef="#br0" timeOffset="44140.4908">11324 3063 40,'0'0'18,"-16"4"2,16-4-4,0 0 0,0 0 0,0 0 1,0 0-1,0 0-2,8-12-2,5 12-1,1-2-1,7 2-1,2-3-3,9 0-2,7 1-1,5-2-1,8-1 0,6 2-2,5 0 0,-1-1 0,5 2-1,-3 0 0,-7 2-5,-9 2-2,-6 2-3,-12-6-2,-5 8-5,-25-6-5,13 6-4,-13-6-4,-18 5 3,3-1 1,-4-1 3,-2 4 11</inkml:trace>
          <inkml:trace contextRef="#ctx0" brushRef="#br0" timeOffset="43374.8932">11525 3101 52,'0'0'21,"12"-3"1,-12 3 0,0 0-4,0 0 0,0 0 1,2 12-1,-2 0-3,-4 0-2,4 8-3,-3-1-1,4 8-2,-2-1-2,1 3-3,-3-2-1,3-2-1,0-3 2,0-3-2,2-3-5,-2-16-7,4 14-5,-4-14-5,0 0-3,0 0-2,14-16-5,-10 2-2,1-2 5,3-4 6,-1-2 5,2-2 9</inkml:trace>
          <inkml:trace contextRef="#ctx0" brushRef="#br0" timeOffset="44577.972">11362 3647 48,'0'0'21,"0"0"-1,0 0-1,0 0-4,16-1 0,-16 1 0,18-10 0,-18 10-3,28-7-1,-11 1-2,7 1-1,2 0-3,4 3-1,5-1-1,2-1-2,-1 0 0,3 1-2,-3 0-5,-3-1-3,1 3-4,-9-1-6,0 3-4,-7-2-3,-3 1-3,-15 0 1,20-3 3,-20 3 4,0 0 4</inkml:trace>
          <inkml:trace contextRef="#ctx0" brushRef="#br0" timeOffset="43734.2538">11740 3051 56,'0'0'19,"18"8"0,-18-8-4,11 17-1,-10-5 1,2 8-1,-3-1-1,2 4-2,-2 2 0,3 5 0,-2-3 0,1 2-2,-2-7-2,4 1-2,-6-7-1,4-3-2,-2-13-4,0 0-7,-4 11-6,4-11-3,-4-15-6,-3-1-4,6 0-3,-7-5 0,4-1 3,-4-3 4,-4 0 5</inkml:trace>
          <inkml:trace contextRef="#ctx0" brushRef="#br0" timeOffset="45204.6015">11482 3873 48,'16'7'17,"-16"-7"0,16-6-3,-16 6-2,19-9-2,-7 3 1,0-1-1,1 3-1,2-3-1,2 4-1,-1 0-1,1 1-1,-3 1-1,-1 4 0,-1 0-2,-12-3 0,19 14 0,-19-14 0,7 21-1,-7-6 1,-1 2 0,-4 6-1,-2-1 0,-2 3-1,-1 0 0,-2 1 0,1-4-1,2 1 1,0-4-1,3-2 1,6-17 2,0 21 0,0-21 1,15 10 0,-2-12 0,3 1 1,-2-4 1,9-2-1,-2 2 0,2-3-2,-1 0 1,-1 2-2,-4-1 1,1 2-2,-1 0 1,-5 1-2,1 1-2,-13 3-5,20-4-6,-20 4-5,13-5-5,-13 5-5,0 0-2,17-17 0,-17 17 2,27-19 4,-12 6 6</inkml:trace>
          <inkml:trace contextRef="#ctx0" brushRef="#br0" timeOffset="45960.1286">12319 3589 46,'0'0'18,"0"0"2,0 0 1,14 7-2,-14-7 0,23-4 1,-12-1-2,9 3-1,-3-3-3,7 4-3,-2-7-3,7 3-3,4-1-3,1-2-3,3 3-7,-1-4-4,5 6-4,-7-6-4,3 5-4,-10-2-4,0 2-2,-6-3 2,-3 1 3,-2 0 4,-3-1 4</inkml:trace>
          <inkml:trace contextRef="#ctx0" brushRef="#br0" timeOffset="45678.8892">12490 3468 46,'6'-15'21,"0"2"0,-2-1 2,-4 14-2,8-22-2,-8 22 0,2-17 0,-2 17-2,0 0-3,0 0-3,0 0-2,3 17-2,-3 0-3,-2 7-2,2 6-2,0 4 0,0 4 0,3 2 1,-3-1-1,1-1 1,1-5-1,0-8 0,1-2-5,0-8-8,-3-15-6,0 0-4,0 0-4,0 0-4,6-16-2,-11-1 0,1-5 7,-3 1 5,0 0 6</inkml:trace>
          <inkml:trace contextRef="#ctx0" brushRef="#br0" timeOffset="46446.2546">13192 3235 46,'6'-14'16,"-1"0"2,-4 0-3,1 1 0,-4-4 3,2 17 1,-2-24 2,2 24-2,-4-16-3,4 16-2,0 0-2,0 0-3,-8 11-3,6 5-3,0 6-2,2 7-1,0 6 0,0 7 0,1 4 1,3 0 0,-1 5-1,3 3 1,0-5-1,-2-4 1,2-1-1,-3-6 1,1-5-1,-3-7 0,4-5-9,-5-21-7,3 20-7,-3-20-5,0 0-4,0 0-1,0-19-1,4 5-1,-2-3 9</inkml:trace>
        </inkml:traceGroup>
      </inkml:traceGroup>
    </inkml:traceGroup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0:17.609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1C2B930A-1D0B-40D6-AF30-34A9854DF1B5}" emma:medium="tactile" emma:mode="ink">
          <msink:context xmlns:msink="http://schemas.microsoft.com/ink/2010/main" type="writingRegion" rotatedBoundingBox="17100,2305 23555,2322 23552,3199 17098,3182"/>
        </emma:interpretation>
      </emma:emma>
    </inkml:annotationXML>
    <inkml:traceGroup>
      <inkml:annotationXML>
        <emma:emma xmlns:emma="http://www.w3.org/2003/04/emma" version="1.0">
          <emma:interpretation id="{54E0129E-DC5B-4F63-9C31-C568309D602F}" emma:medium="tactile" emma:mode="ink">
            <msink:context xmlns:msink="http://schemas.microsoft.com/ink/2010/main" type="paragraph" rotatedBoundingBox="17100,2305 23555,2322 23552,3199 17098,31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F33FEAD-F270-4A9C-8637-88FDEF5171F1}" emma:medium="tactile" emma:mode="ink">
              <msink:context xmlns:msink="http://schemas.microsoft.com/ink/2010/main" type="line" rotatedBoundingBox="17100,2305 23555,2322 23552,3199 17098,3182"/>
            </emma:interpretation>
          </emma:emma>
        </inkml:annotationXML>
        <inkml:traceGroup>
          <inkml:annotationXML>
            <emma:emma xmlns:emma="http://www.w3.org/2003/04/emma" version="1.0">
              <emma:interpretation id="{637FD7CE-6832-48DF-8A24-727A398FCDCB}" emma:medium="tactile" emma:mode="ink">
                <msink:context xmlns:msink="http://schemas.microsoft.com/ink/2010/main" type="inkWord" rotatedBoundingBox="17100,2305 20641,2315 20639,3191 17098,3182"/>
              </emma:interpretation>
              <emma:one-of disjunction-type="recognition" id="oneOf0">
                <emma:interpretation id="interp0" emma:lang="en-US" emma:confidence="0">
                  <emma:literal>incant</emma:literal>
                </emma:interpretation>
                <emma:interpretation id="interp1" emma:lang="en-US" emma:confidence="0">
                  <emma:literal>intranet</emma:literal>
                </emma:interpretation>
                <emma:interpretation id="interp2" emma:lang="en-US" emma:confidence="0">
                  <emma:literal>induct</emma:literal>
                </emma:interpretation>
                <emma:interpretation id="interp3" emma:lang="en-US" emma:confidence="0">
                  <emma:literal>infarct</emma:literal>
                </emma:interpretation>
                <emma:interpretation id="interp4" emma:lang="en-US" emma:confidence="0">
                  <emma:literal>infant</emma:literal>
                </emma:interpretation>
              </emma:one-of>
            </emma:emma>
          </inkml:annotationXML>
          <inkml:trace contextRef="#ctx0" brushRef="#br0">107 534 33,'-17'2'14,"2"-3"1,3 0-3,12 1-3,0 0-3,-3-17 0,3 17 0,26-16 0,-3 5-1,6 1 0,9 1 0,1-1 0,9 4 0,4 1-2,5 1 1,5 4-1,2 2 0,8 5-1,-1 1 0,2 5 0,-5 3-1,-5 5 0,-3 0 1,-11 4 1,-10 0 3,-16 1 2,-16-1 0,-10-1 0,-19-3-1,-7-2 1,-16-3 1,-3-3-3,-8-2-3,6-3-3,-1-3 0,10-1-5,8-3-5,8-2-8,25 1-3,0 0-5,0 0-4,16-16-2,13 8 1,5 2 4,4-2 7</inkml:trace>
          <inkml:trace contextRef="#ctx0" brushRef="#br0" timeOffset="-485.41">662 398 41,'0'0'15,"-10"12"0,7 11-7,1 5-3,-1 9 0,4 4 0,-1 5 2,4 1 0,0 1-2,3-5 1,-2-3-1,2-9-1,1-6 0,-3-3-1,4-8-7,-9-14-6,0 0-4,0 0-4,0 0-4,1-14 3,-7-4-3,-3-4 1</inkml:trace>
          <inkml:trace contextRef="#ctx0" brushRef="#br0" timeOffset="593.7148">1090 664 38,'14'-3'14,"-14"3"-1,0 0-4,0 0-3,14 16 2,-13-3 1,3 6 0,2 0 1,2 4 1,-2-1 2,3 3 0,-3-7 1,4 4-2,-3-11-1,1 1-1,-8-12-2,0 0-1,12 12-1,-12-12-4,0 0-1,0-14 0,0 14 0,-6-20-1,3 5 0,3-2-1,1-2 1,3-5 0,3 2-1,5-2 1,2 0-1,6 2 1,1 2 0,1 2 0,2 3 0,2 5 0,2 2 0,-3 0 0,2 3 0,0 2 0,2 3 0,-2 4 0,1 5 0,1 6-1,-5 2 1,1 2-1,-6 8 0,-3-2 2,-7 1-1,-2-1 0,-11-4 1,-7-1-1,-4-8 2,-8-3-1,-3-7 0,0-4-1,-2-3 0,0-3 0,5-3 0,6-3-1,7 1-5,5-5-10,10 5-5,6 0-4,6 0-3,5 4-5,7 2 2,3 3 0,2 3 6</inkml:trace>
          <inkml:trace contextRef="#ctx0" brushRef="#br0" timeOffset="1493.1121">1954 663 31,'15'-24'13,"-13"11"1,-4-2-4,-8 1 0,-1 3 0,-5 2 1,-1 7-1,-6 4 0,2 7-1,-1 6-2,1 5 0,1 5-3,6 5-1,3 0-1,7 0 0,4-2 0,7-4 0,5-5 0,5-3-1,4-5 1,2-7 0,5-4-1,-2-6 0,2-4-1,-3-3 0,-1-10-1,-5-3 1,-2-7 0,-2-4-1,-5-4 0,-2-3 1,-5-4 0,-2 2 0,-2 6 0,-2 5 0,-2 9 0,-1 12 1,6 14-1,-12 13-1,8 14 1,5 10 0,-1 9-1,4 3 1,5 2-1,2-2 1,2-3 0,3-7 0,-1-8 0,4-6 0,1-8 0,2-5 0,-1-9 0,-1-3-1,2-9 1,-1-7-1,-2-6 0,0-5 0,-4-8 1,1-1-1,-5-1 1,0-3 0,-7 10 0,0 1 0,-3 11 0,-1 18 0,0 0 0,0 0 0,-4 29-1,3 1 1,2 3-1,3 4 0,1 1 1,5-4 0,0-4 0,-1-6 1,3-7-1,1-7 1,2-4-1,-2-6 0,1-8 1,1-5-1,-3-4 0,1-7 0,1-4 0,-1-3-1,1-1 2,-3-1 0,4 3-1,-5 2 0,4 10 0,-14 18 0,15-9-1,-15 9-1,15 30-2,-9-4-1,1 5-4,2 3-2,2-1-1,3-3 0,1-5-2,4-5-2,1-7 0,5-4-1,0-6 3,1-3 2,3-8 2</inkml:trace>
          <inkml:trace contextRef="#ctx0" brushRef="#br0" timeOffset="2343.0418">3095 488 46,'0'0'12,"-10"-13"0,10 13-5,-21-12-3,8 4-1,-1 5 1,-2 7 0,-3 5 0,-2 7 0,-1 7 0,1 7 1,0 1-1,1 7 1,6 3 0,7-3-1,5-1 0,7-8-1,8-4-1,5-6 0,7-6-1,6-4-5,1-7-1,3-3-1,2-5-3,-2-4 1,-1-5-2,0-5 1,-2-6 0,-3-7 5,-3-1 0,1-9 2,-9-3 2,-2 0 1,-3-4 1,-7 3 2,-3 2 0,-6 6 1,-2 6 1,-1 8-1,-4 9-1,10 16 0,-19 0-1,9 19-1,5 10 0,3 10-1,0 6 1,4 6-1,5 2 1,4 2 0,0-5 0,2-4-1,0-5 1,1-12-1,-1-4 1,-2-10-1,-2-1 1,-9-14 0,0 0-2,0 0 1,5-19-3,-12 2-1,-3-7-1,-4 2 0,-5-3 0,-2 1 0,-1 2 1,-2 2 1,2 8 4,1 2 1,0 6 0,4 3 0,4 2 1,13-1 0,-13 9 2,13-9 0,2 12 1,-2-12 0,17 9 2,-2-6-1,3-2 1,2 0-1,4-5-1,4-1-3,4 0-1,2-4-1,0 0-2,3 1-1,-4-2-3,-1 4-4,-9-2-7,-4 3-1,-19 5-6,0 0-5,0 0-1,0 0 1,-23-8 0,-3 1 5</inkml:trace>
          <inkml:trace contextRef="#ctx0" brushRef="#br0" timeOffset="-985.3793">47 122 24,'-13'-2'11,"13"2"0,-20-6-4,20 6-2,-14 2-2,14-2-3,-6 10 1,6 3 1,2 4-1,2 6 1,2 0-1,2 4 0,1-1 1,2 2-1,3-6 1,5-4-1,2-2 1,0-5-1,5-6 1,-1-5-1,8-3 1,-4-3-1,5-5 0,4-2-1,-4-1 1,6-2-1,-2-1 0,4 0 1,2-2-2,-1-1 1,3 1-1,3 2 0,-2 1 1,3 0 0,-1 7-1,-3-2 0,1 9 1,-4 4 0,-1 4 0,-5 8 1,-2 2-1,-3 5 1,-4 3-1,-3 2 0,-7-1 1,1 1-1,-6-1 0,0-6-1,-1 0 1,-3-4 0,-9-15 0,23 17 0,-9-15 0,2-3 1,4-3-1,3-2 1,6-5-1,5-1 1,3-3-1,5-3 0,4-1 0,3 0 1,2 0-2,3 0 1,1 5 0,2 4 0,1 8 0,-2 1-1,2 4 1,-2 7 0,1 0 0,0 1 0,1-2 0,4-1 0,1-4 0,-1-2 0,6-4-1,0-3 2,2-2-1,0-4 1,-4 0 0,-6-4 2,-5-1 1,-9-2-1,-10-2 1,-11 0 0,-9 1-1,-8-2-6,-12 0-1,-10 0-4,-4 2-4,-6 5-4,-2 1-1,-3 5-1,-5 0 1,1 4 4</inkml:trace>
        </inkml:traceGroup>
        <inkml:traceGroup>
          <inkml:annotationXML>
            <emma:emma xmlns:emma="http://www.w3.org/2003/04/emma" version="1.0">
              <emma:interpretation id="{FD600D9F-EE2E-4B7A-8261-ACC501A26FA3}" emma:medium="tactile" emma:mode="ink">
                <msink:context xmlns:msink="http://schemas.microsoft.com/ink/2010/main" type="inkWord" rotatedBoundingBox="20845,2331 23555,2338 23552,3168 20843,3161"/>
              </emma:interpretation>
              <emma:one-of disjunction-type="recognition" id="oneOf1">
                <emma:interpretation id="interp5" emma:lang="en-US" emma:confidence="1">
                  <emma:literal>Rule!</emma:literal>
                </emma:interpretation>
                <emma:interpretation id="interp6" emma:lang="en-US" emma:confidence="0">
                  <emma:literal>Rube!</emma:literal>
                </emma:interpretation>
                <emma:interpretation id="interp7" emma:lang="en-US" emma:confidence="0">
                  <emma:literal>Ru he!</emma:literal>
                </emma:interpretation>
                <emma:interpretation id="interp8" emma:lang="en-US" emma:confidence="0">
                  <emma:literal>Ru k!</emma:literal>
                </emma:interpretation>
                <emma:interpretation id="interp9" emma:lang="en-US" emma:confidence="0">
                  <emma:literal>Rude!</emma:literal>
                </emma:interpretation>
              </emma:one-of>
            </emma:emma>
          </inkml:annotationXML>
          <inkml:trace contextRef="#ctx0" brushRef="#br0" timeOffset="5176.8167">3753 326 55,'-14'4'15,"14"-4"-1,0 0-2,0 0-6,18-8-3,-2 3 0,4 1-1,8-1 0,3-1-1,6 1-1,2 0 0,6 2 0,1-1 1,2 4-2,3 0 2,-1 2-2,2 4 1,-3 2-1,-4 4 1,-4 2-1,-5 2 1,-7 4 0,-12 2 1,-6 4 1,-10 2-1,-9 1 1,-6 1 0,-10-1 0,-3-1 1,-8-2 0,1-2 0,4-3 0,-2-3 0,3-5 1,4-2 0,11-5 0,14-6 0,-14 8-1,14-8-1,0 0 1,23 3-2,-3-4 1,5 2-1,4-1-1,4 1 1,5 1-1,1 0 0,5 4 0,0-6 0,4 1-1,-1 0 1,-3-3 0,-6-4-1,-3-2 0,-2-1 1,-9-5-1,-4-3 0,-6-3 0,-9-4-1,-3-1 1,-4 3-1,-3 0 1,-4 2 0,2 5 0,7 15 0,-18-6 1,18 6-1,-9 27 1,9-3 0,4 4 0,1 2 0,4 1 1,7-2 0,0-4 0,6-4 0,2-5 0,2-4 0,4-5-1,3-3 0,-3-6 0,2-2-1,-3-4-1,-2-3 0,-2-7-1,-4-4 1,1-3-1,-5-5 1,-4-6 0,-4 2 1,-4-1-1,1 0 2,-6 5 0,0 7-1,-3 0 1,-1 11 0,4 12 0,0 0 0,-13 15 0,11 9 0,4 6 0,0 5 0,5 5 0,5 3 0,2 0 0,2-7 0,6 0-2,3-10-3,6-8-3,2-6-5,-1-5-2,3-5-1,-1-7-2,5-3 0,-6-8 2,3-1 3</inkml:trace>
          <inkml:trace contextRef="#ctx0" brushRef="#br0" timeOffset="4161.914">4205 334 64,'-4'-13'21,"4"13"4,0 0-3,-13 6-3,5 6-1,4 12 0,0 5-2,5 12-3,2 3-4,3 5-3,0 2-2,3-4 0,0 2-3,1-8-1,0-10-4,-4-8-9,3-5-7,-9-18-7,0 0-3,0 0-1,0 0 0,8-27 0,-17 4 2</inkml:trace>
          <inkml:trace contextRef="#ctx0" brushRef="#br0" timeOffset="5861.397">5567 260 74,'-6'-18'19,"6"18"1,-8-16-7,8 16-2,0 0-4,0 0-1,-3 18 1,3 5-2,3 4-1,-1 9-1,4 7 1,-2 5-2,0 2 1,1-3-2,0 0 0,2-7 0,-1-3-1,-2-8 0,1-8 1,-2-7-1,-3-14 0,8 13 0,-8-13 0,0 0 0,0 0 0,7-12 0,-7 12-1,4-11 1,-4 11 0,14-14 0,-14 14 0,28-10 0,-10 3 0,4-2 0,6-3 0,1-1 0,5-1-1,4-5 1,-1 1-1,0-5 0,-2-3 1,-3 1 0,-8 0 0,-2 3 0,-11-2-1,-6 6 1,-10 1 0,-10 7 0,-3 6 0,-9 6 0,-4 7 0,-2 8 1,1 7-1,0 6 1,4 6 0,7-1 0,4 2 0,10 0-1,7-2 1,7-6 0,10-5-3,4-6-4,8-3-4,6-6-4,2-4-4,1-2-2,0-7-3,2-1 1,-6-9 1,3 0 4,-5-4 4,-1-2 2,-2-7 5,0 0 6</inkml:trace>
          <inkml:trace contextRef="#ctx0" brushRef="#br0" timeOffset="6397.7278">6447 841 79,'0'0'20,"-19"10"1,7-8-6,0 0-6,12-2-3,-20-3 0,20 3-3,-16-5-9,16 5-4,-14-9-7,14 9-3,-13-11-1,13 11 0,-13-11-2,13 11 1,-21-17 4</inkml:trace>
          <inkml:trace contextRef="#ctx0" brushRef="#br0" timeOffset="6178.9766">6400 83 38,'4'-16'17,"-3"1"1,-1 4 1,0 11 0,-4-16 0,4 16-4,0 0-7,-18 6-1,10 9-1,4 6 0,-1 7-5,2 4 0,0 4-1,2 5-1,1-3-1,1 1-1,-1-3-4,0-3-4,4-3-2,-4-4-5,0-1-3,0 0 0,2 0-1,2 1 1,1-1 4,4 2 2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09:39.440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D37072BD-B35E-4A60-A43E-3177ABA95C52}" emma:medium="tactile" emma:mode="ink">
          <msink:context xmlns:msink="http://schemas.microsoft.com/ink/2010/main" type="writingRegion" rotatedBoundingBox="1607,6182 10136,4819 10853,9305 2324,10668"/>
        </emma:interpretation>
      </emma:emma>
    </inkml:annotationXML>
    <inkml:traceGroup>
      <inkml:annotationXML>
        <emma:emma xmlns:emma="http://www.w3.org/2003/04/emma" version="1.0">
          <emma:interpretation id="{A31919AB-0FA2-449C-B7DD-00C6FADB0C40}" emma:medium="tactile" emma:mode="ink">
            <msink:context xmlns:msink="http://schemas.microsoft.com/ink/2010/main" type="paragraph" rotatedBoundingBox="2412,5775 7257,5547 7320,6895 2475,71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DF09EF-FDAF-496F-A7E9-24C818B8C897}" emma:medium="tactile" emma:mode="ink">
              <msink:context xmlns:msink="http://schemas.microsoft.com/ink/2010/main" type="line" rotatedBoundingBox="2412,5775 7257,5547 7320,6895 2475,7122"/>
            </emma:interpretation>
          </emma:emma>
        </inkml:annotationXML>
        <inkml:traceGroup>
          <inkml:annotationXML>
            <emma:emma xmlns:emma="http://www.w3.org/2003/04/emma" version="1.0">
              <emma:interpretation id="{0ADC5FAB-7238-48AE-BEF1-0FB67C8A838B}" emma:medium="tactile" emma:mode="ink">
                <msink:context xmlns:msink="http://schemas.microsoft.com/ink/2010/main" type="inkWord" rotatedBoundingBox="2419,5925 4253,5838 4290,6613 2456,6699"/>
              </emma:interpretation>
              <emma:one-of disjunction-type="recognition" id="oneOf0">
                <emma:interpretation id="interp0" emma:lang="en-US" emma:confidence="1">
                  <emma:literal>Point</emma:literal>
                </emma:interpretation>
                <emma:interpretation id="interp1" emma:lang="en-US" emma:confidence="0">
                  <emma:literal>point</emma:literal>
                </emma:interpretation>
                <emma:interpretation id="interp2" emma:lang="en-US" emma:confidence="0">
                  <emma:literal>Pointy</emma:literal>
                </emma:interpretation>
                <emma:interpretation id="interp3" emma:lang="en-US" emma:confidence="0">
                  <emma:literal>Points</emma:literal>
                </emma:interpretation>
                <emma:interpretation id="interp4" emma:lang="en-US" emma:confidence="0">
                  <emma:literal>Pointe</emma:literal>
                </emma:interpretation>
              </emma:one-of>
            </emma:emma>
          </inkml:annotationXML>
          <inkml:trace contextRef="#ctx0" brushRef="#br0">0 21 40,'0'0'17,"0"0"-2,0 0-5,0 0-1,0 0-2,0 0-1,13-10-3,-13 10-2,24-6 1,-9 2 0,4 3-1,3 1 0,0 0 0,5 2 0,2 5-1,1 3 1,0 2 0,2 10-1,-5 1 2,-3 6-1,-5 2 3,-8 6 2,-5-4 2,-12 2-2,-4-1 2,-9-4-1,-4-2 0,-2-6-1,-5-5-2,5-2-6,2-5-7,5-6-1,3-4-4,15 0-4,-9-16-4,9 16-3,9-22-2,3 9 2,4-3 6,5 3 14</inkml:trace>
          <inkml:trace contextRef="#ctx0" brushRef="#br0" timeOffset="-421.9195">40-7 43,'-14'8'19,"15"9"0,-1 11-6,2 7-3,0 10-3,4 7 0,0 8 1,1 2 1,-2 4-1,0-6 1,0-5 0,-1-8-2,-4-5 1,2-12-4,-4-7-6,4-9-7,-2-14-5,0 0-6,-6-16-4,4-5-4,-1-7-1,-1-9 0,3-6 5</inkml:trace>
          <inkml:trace contextRef="#ctx0" brushRef="#br0" timeOffset="365.9097">452 261 40,'15'-2'17,"-15"2"-4,13-2-2,-13 2-3,21 5 0,-9 4-1,2 3-2,6 5 2,-5 7 0,0 3 3,-5 2 1,-1 4 1,-8-2-1,-2 2-1,-14-4 0,1-4-2,-10-5-1,-1-5-4,1-7-1,-5-3-2,6-5 1,3-6-1,0-9 0,6-5 0,5-7-2,1-6-8,8-1-5,2-4-5,9 2-6,-1 0-4,9 3-2,-1 7 0,10 1 2,1 6 20</inkml:trace>
          <inkml:trace contextRef="#ctx0" brushRef="#br0" timeOffset="647.2207">813 149 52,'0'16'24,"0"2"-1,-4 7-5,3 4-7,1 4-4,0 2 0,1 3-1,0 0-3,2-4-1,1-1-2,-2-6-1,1-6-4,0-8-3,-3-13-5,0 0-4,14 2-4,-14-2-2,12-26-3,-4 5 2,0-7 10</inkml:trace>
          <inkml:trace contextRef="#ctx0" brushRef="#br0" timeOffset="1100.3885">1005 208 55,'20'19'19,"-16"-2"-3,2 1-5,-2 7-4,-1 1 0,-3 3 0,0 4 1,1-3 0,0 0 2,-2-5 1,5-1-1,-5-7-2,2-3-1,-1-14-1,0 0-1,0 0-1,0 0-1,9-23-3,-5 0 0,0-2 0,4-5-1,1-4 1,3-1-1,1-1 1,-1 2 0,5 4-1,0 6 0,2 9 1,0 8-1,0 7 1,-1 11 0,-2 7 0,2 4 0,-4 10 0,-1 0 1,-3 1-1,0-1-1,-1 1-4,-4-11-4,4 1-4,-2-9-2,-7-14-3,17 10-4,-17-10-4,20-14-2,-9-3 2,0-2 3,1-10 12</inkml:trace>
          <inkml:trace contextRef="#ctx0" brushRef="#br0" timeOffset="1837.1164">1123-189 73,'0'0'25,"-10"14"-1,10-14-16,-13 5-9,13-5-3,0 0-7,0 0-7,0 0-6,0 0-2,0 0 1,0 0 5</inkml:trace>
          <inkml:trace contextRef="#ctx0" brushRef="#br0" timeOffset="1587.1166">1842 103 40,'-15'12'17,"-3"1"-3,-12 2-7,-7-4-8,-7 1-6,-2-4-2,-1 0-4,-2-7-3,6-1 1,-3-4-1,8-1 16</inkml:trace>
          <inkml:trace contextRef="#ctx0" brushRef="#br0" timeOffset="1399.5338">1559-154 48,'0'0'17,"0"0"-4,0 25-6,4 7-2,-3 3 0,4 12 0,5 8 0,-4 3 2,3 4-1,2-2 1,-3-4-2,2-6 0,-2-2-3,-3-12 1,2-7-3,0-5-3,-2-9-4,-5-15-3,0 0-3,0 0-4,10-18-4,-10-7-2,4-2-1,-1-10 4,4-2 19</inkml:trace>
        </inkml:traceGroup>
        <inkml:traceGroup>
          <inkml:annotationXML>
            <emma:emma xmlns:emma="http://www.w3.org/2003/04/emma" version="1.0">
              <emma:interpretation id="{450DB5A5-468E-4418-A31A-4A693895D81C}" emma:medium="tactile" emma:mode="ink">
                <msink:context xmlns:msink="http://schemas.microsoft.com/ink/2010/main" type="inkWord" rotatedBoundingBox="4731,5709 5936,5652 5997,6950 4792,7007"/>
              </emma:interpretation>
              <emma:one-of disjunction-type="recognition" id="oneOf1">
                <emma:interpretation id="interp5" emma:lang="en-US" emma:confidence="0">
                  <emma:literal>(I'</emma:literal>
                </emma:interpretation>
                <emma:interpretation id="interp6" emma:lang="en-US" emma:confidence="0">
                  <emma:literal>(I,</emma:literal>
                </emma:interpretation>
                <emma:interpretation id="interp7" emma:lang="en-US" emma:confidence="0">
                  <emma:literal>fit,</emma:literal>
                </emma:interpretation>
                <emma:interpretation id="interp8" emma:lang="en-US" emma:confidence="0">
                  <emma:literal>(I.'</emma:literal>
                </emma:interpretation>
                <emma:interpretation id="interp9" emma:lang="en-US" emma:confidence="0">
                  <emma:literal>('I'</emma:literal>
                </emma:interpretation>
              </emma:one-of>
            </emma:emma>
          </inkml:annotationXML>
          <inkml:trace contextRef="#ctx0" brushRef="#br0" timeOffset="3266.9183">2481-360 39,'8'12'13,"-8"-12"-3,-12 24-2,6-2 0,-5 7-1,2 10-1,-6 11 0,6 13 2,-3 13-1,-1 5 3,0 10 1,1 3 1,4 2 0,-2-4-2,6-2 1,-1-12-3,7-6-2,1-9 0,7-9-4,1-12 0,1-5-2,5-10 0,0-6-1,0-5 1,-1-3 1,-2-5-1,-1-4-4,-13-4-7,20 6-4,-20-6-6,0 0-5,0 0-4,3-15-2,-6 3 0,-1-4 3</inkml:trace>
          <inkml:trace contextRef="#ctx0" brushRef="#br0" timeOffset="4725.6429">2585 275 39,'0'0'18,"16"12"-1,-16-12-4,10 0-4,-10 0-1,19-3-1,-5 2 3,6-3 2,8 0 0,6-2-1,9-1 0,2 0-1,8-2-3,3-1-1,5 1-4,-5-3-2,-2 4 0,-8 0-1,-2 1 0,-10 4 1,-8-1-2,-7 6-6,-19-2-5,17 8-3,-17-8-4,-9 15-5,9-15-3,-28 21-2,10-8 1,-6-2 11</inkml:trace>
          <inkml:trace contextRef="#ctx0" brushRef="#br0" timeOffset="4302.5325">2644-297 41,'0'0'20,"0"0"-2,0 0-5,0 0-4,0 0-1,12-8-1,5 4 2,4-4 1,11 3-1,1-3-1,6 2-1,7-1 0,0 1-2,4-2 0,2 2-3,-5 1-2,-1 3-3,-4-1-3,-5 0-5,-4 3-2,-5-1-3,-7 1-4,-8 1-5,-13-1-2,0 0 1,0 0 2,-19 13 18</inkml:trace>
          <inkml:trace contextRef="#ctx0" brushRef="#br0" timeOffset="5227.3839">2767 498 36,'0'0'18,"22"-9"-3,-22 9-4,13-1-4,-13 1-2,0 0-1,2 18-2,-6-5 0,-3 3 1,-4 4-1,0 2 1,0-1 2,-1 1 2,-1 0 0,1-3 2,2-3 0,4-2 2,6-14-1,-5 16 1,5-16-4,0 0-1,23 0-2,-5-3-2,3-5 0,3 3-3,5-2 0,0 1-2,0 2 1,-1-1-4,1 1-3,-6 0-4,-3 4 0,-7-1-3,-1 1-3,-12 0-2,0 0-2,0 0 1,0 0 3,1-15 2,-1 15 5</inkml:trace>
          <inkml:trace contextRef="#ctx0" brushRef="#br0" timeOffset="3688.7522">2814-285 41,'0'0'18,"0"0"-3,-3 22-4,3-5-1,-1 8 3,2 8 1,1 4-2,2 3 1,-4 5 0,2 1 0,-2-3-4,0 1-3,-2-9-5,0-6-1,0-7 1,-4-6-5,8-4-8,-2-12-4,0 0-3,0 0-7,4-23-4,4 2 0,-2-6-1,6-7 10</inkml:trace>
          <inkml:trace contextRef="#ctx0" brushRef="#br0" timeOffset="5525.2996">2972 488 35,'-1'-17'16,"1"17"0,0 0-1,0 0-1,0 0 0,1 22 0,2-1-2,-3 4 1,5 6-1,-3 6-2,4 2-1,-4 1-1,4-1-3,-4-2-3,1-2-2,-3-8 1,0-5-2,0-6 1,0-16-6,-4 17-7,4-17-2,0 0-6,0 0-5,3-13-3,0-2-1,3-1 0,3-6 6</inkml:trace>
          <inkml:trace contextRef="#ctx0" brushRef="#br0" timeOffset="3946.3612">3027-305 35,'7'13'18,"-6"-1"-2,-1 8-6,3 2-3,-3 8-2,2 2 1,0 3 0,3-2-1,-1 2 0,-2 0-1,4-9 0,-4-4-3,0-7-4,-2-15-3,5 14-4,-5-14-4,0 0-5,-3-12-3,-1-4 0,2-2 0,-9-10 19</inkml:trace>
          <inkml:trace contextRef="#ctx0" brushRef="#br0" timeOffset="5966.7649">3410 280 39,'0'0'16,"13"-1"-4,-13 1-3,13 1-2,-13-1-1,20 8-2,-7 0 1,2 3 1,2 4 1,-3 6 1,1 4 3,-5 4 0,-2 4-1,-6 0-1,-4-2-2,-6 1-1,-1-6-2,-3-2-9,-2-7-6,1-2-5,2-7-6,11-8-5,-13 8-3,13-8 1,0 0 0,0 0 22</inkml:trace>
        </inkml:traceGroup>
        <inkml:traceGroup>
          <inkml:annotationXML>
            <emma:emma xmlns:emma="http://www.w3.org/2003/04/emma" version="1.0">
              <emma:interpretation id="{CB2F8231-5E87-4711-8C3A-54920782D55B}" emma:medium="tactile" emma:mode="ink">
                <msink:context xmlns:msink="http://schemas.microsoft.com/ink/2010/main" type="inkWord" rotatedBoundingBox="6174,5598 7257,5547 7320,6895 6237,6946"/>
              </emma:interpretation>
              <emma:one-of disjunction-type="recognition" id="oneOf2">
                <emma:interpretation id="interp10" emma:lang="en-US" emma:confidence="0">
                  <emma:literal>"In)</emma:literal>
                </emma:interpretation>
                <emma:interpretation id="interp11" emma:lang="en-US" emma:confidence="0">
                  <emma:literal>I)</emma:literal>
                </emma:interpretation>
                <emma:interpretation id="interp12" emma:lang="en-US" emma:confidence="0">
                  <emma:literal>In)</emma:literal>
                </emma:interpretation>
                <emma:interpretation id="interp13" emma:lang="en-US" emma:confidence="0">
                  <emma:literal>"I)</emma:literal>
                </emma:interpretation>
                <emma:interpretation id="interp14" emma:lang="en-US" emma:confidence="0">
                  <emma:literal>"Ed</emma:literal>
                </emma:interpretation>
              </emma:one-of>
            </emma:emma>
          </inkml:annotationXML>
          <inkml:trace contextRef="#ctx0" brushRef="#br0" timeOffset="25313.0518">4022-343 44,'0'0'30,"-17"-8"-2,17 8-6,0 0-5,-11 16-2,6-2-1,5 9-5,0 8-4,1 5-5,2 4 0,2 2 0,0 2 0,1-4 1,0-2-1,1-9 0,-2-8 0,-2-8-8,-3-13-7,16 8-4,-16-8-4,17-17-4,-6 0-4,1-7 0,4-6 1</inkml:trace>
          <inkml:trace contextRef="#ctx0" brushRef="#br0" timeOffset="25563.052">4228-410 58,'-4'19'26,"-1"3"-5,3 9-6,-4 1 1,6 3-1,-1 1-4,1-1-4,1-1-3,3-9-2,-2-1-9,2-11-5,-4-13-8,0 0-5,0 0-3,0 0-3,5-18 1,-10-1 9</inkml:trace>
          <inkml:trace contextRef="#ctx0" brushRef="#br0" timeOffset="25877.2857">3781-464 47,'0'0'31,"0"0"-3,0 0-8,0 0-3,17 0-2,-1 0-2,4-2-6,6 2-1,10-1-6,4-1 1,8 1-1,4 0 0,4 5 0,-2-3-2,1 3 2,-3 0-10,-7 2-6,-8 2-5,-8 1-7,-5 1-4,-24-10 0,14 13 2,-14-13 17</inkml:trace>
          <inkml:trace contextRef="#ctx0" brushRef="#br0" timeOffset="26274.2777">3780 238 58,'0'0'29,"21"-11"-4,-7 5-6,-1-3-2,10 4-4,-1-6 0,10 4-3,5-3-5,7 0-4,6-1-1,4 0-2,5 0 1,1-3 1,0 3-1,-5 2 1,-5 4 0,-7-1-8,-9 6-6,-5 0-3,-11 4-6,-18-4-7,9 15 1,-9-15-2,-18 17-1,2-7 31</inkml:trace>
          <inkml:trace contextRef="#ctx0" brushRef="#br0" timeOffset="26703.1181">4040 422 57,'0'0'21,"12"-1"-2,-12 1-5,0 0 0,-3 21 1,-6-9-2,3 5-2,-5 0-1,1 6-1,-4-3-3,5 2-1,0-3-4,2 0 0,5-2-1,1-5 1,1-12 0,9 17-1,4-13 1,3-3-1,7-3 0,1-3-4,6-2-6,1-5-6,4 4-1,-5-5-3,3 4-5,-4-1-4,-4 0-3,-4 2 4,-4-2 11</inkml:trace>
          <inkml:trace contextRef="#ctx0" brushRef="#br0" timeOffset="26984.8051">4273 404 46,'-5'14'29,"-4"7"-2,1 9-5,-1 4-2,3 6-1,-4 6-4,6 4-4,0-5-4,3 1-4,1-5-11,-3-8-7,4-4-4,-2-8-8,2-9-3,-1-12-3,0 0 1,0 0 0</inkml:trace>
          <inkml:trace contextRef="#ctx0" brushRef="#br0" timeOffset="27472.6349">4518-393 23,'16'4'16,"-2"0"-4,2 1-3,4 7 0,3 7 2,5 9 1,5 12 2,0 11 2,4 11 1,-1 11-2,-3 11-2,-5 4-2,-7 8-2,-10-2-1,-11-2-4,-10-9-3,-8-8-9,-6-5-7,-7-11-6,-4-11-9,0-10-2,3-13 0,7-10-2,2-13 7</inkml:trace>
        </inkml:traceGroup>
      </inkml:traceGroup>
    </inkml:traceGroup>
    <inkml:traceGroup>
      <inkml:annotationXML>
        <emma:emma xmlns:emma="http://www.w3.org/2003/04/emma" version="1.0">
          <emma:interpretation id="{4A682B77-8B84-4F7B-AD34-44063B2DB587}" emma:medium="tactile" emma:mode="ink">
            <msink:context xmlns:msink="http://schemas.microsoft.com/ink/2010/main" type="paragraph" rotatedBoundingBox="1927,8184 10456,6822 10641,7979 2112,93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135A647-A063-4491-8793-446856702265}" emma:medium="tactile" emma:mode="ink">
              <msink:context xmlns:msink="http://schemas.microsoft.com/ink/2010/main" type="line" rotatedBoundingBox="1927,8184 10456,6822 10641,7979 2112,9342"/>
            </emma:interpretation>
          </emma:emma>
        </inkml:annotationXML>
        <inkml:traceGroup>
          <inkml:annotationXML>
            <emma:emma xmlns:emma="http://www.w3.org/2003/04/emma" version="1.0">
              <emma:interpretation id="{043B7709-D087-4BED-99A0-7F052A59219C}" emma:medium="tactile" emma:mode="ink">
                <msink:context xmlns:msink="http://schemas.microsoft.com/ink/2010/main" type="inkWord" rotatedBoundingBox="1927,8184 3783,7888 3947,8915 2091,9211"/>
              </emma:interpretation>
              <emma:one-of disjunction-type="recognition" id="oneOf3">
                <emma:interpretation id="interp15" emma:lang="en-US" emma:confidence="0">
                  <emma:literal>it</emma:literal>
                </emma:interpretation>
                <emma:interpretation id="interp16" emma:lang="en-US" emma:confidence="0">
                  <emma:literal>t</emma:literal>
                </emma:interpretation>
                <emma:interpretation id="interp17" emma:lang="en-US" emma:confidence="0">
                  <emma:literal>its</emma:literal>
                </emma:interpretation>
                <emma:interpretation id="interp18" emma:lang="en-US" emma:confidence="0">
                  <emma:literal>I</emma:literal>
                </emma:interpretation>
                <emma:interpretation id="interp19" emma:lang="en-US" emma:confidence="0">
                  <emma:literal>'t</emma:literal>
                </emma:interpretation>
              </emma:one-of>
            </emma:emma>
          </inkml:annotationXML>
          <inkml:trace contextRef="#ctx0" brushRef="#br0" timeOffset="13786.1315">1086 1888 68,'0'0'23,"-6"14"2,1 0-6,2 10-5,-5 1-1,4 8 0,0-2 0,0 7-3,0-6-4,-1 1-1,4-9-3,-2-1-1,2-5-5,1-18-6,1 17-3,-1-17-4,0 0-3,9-14-4,-3 2-2,-1-6-1,3-3 2,1-3 6,0-5 3,0-1 6</inkml:trace>
          <inkml:trace contextRef="#ctx0" brushRef="#br0" timeOffset="14301.7293">856 1940 58,'0'0'19,"0"0"-1,0 0-4,25 3-5,-5-9-3,5 1 0,7-4-3,4 2 1,3 0-1,0-1 0,4-2-1,1 3 0,-5 0-2,1 2-4,-6-2-1,-2 2-2,-7 2-5,-4 1-3,-10 0-5,-11 2-2,0 0 2,0 0 0,0 0 1</inkml:trace>
          <inkml:trace contextRef="#ctx0" brushRef="#br0" timeOffset="14692.3324">800 2437 65,'22'6'18,"-7"-6"-2,4-2-4,1 0-3,8-5-1,1-2 0,5 0-1,7-1-1,1-1-1,5 0 1,-4-3-1,5 3-1,-7 2-2,1 2-3,-8 2-3,-4 1-3,-7 4-3,-9 3-4,-14-3-5,0 0-4,1 17-1,-13-9 1,-6 0 3,-6 4 1</inkml:trace>
          <inkml:trace contextRef="#ctx0" brushRef="#br0" timeOffset="15430.0848">1214 2571 53,'0'0'18,"-4"-16"1,4 16-1,0 0-2,0 0-2,-14 11 0,12 6-1,-4 3-1,2 10 0,-1-3-2,2 9-2,-1-2 0,4 1-2,-4-3-4,3-3-1,-2-3-3,0-8-3,5 1-7,-2-19-2,-4 23-4,4-23-6,0 0-5,0 0-2,0 0 1,0-14 4,2 1 5</inkml:trace>
          <inkml:trace contextRef="#ctx0" brushRef="#br0" timeOffset="13989.2389">1161 1869 46,'11'-12'17,"-11"12"1,7 21-3,-6-1-3,0 5-4,1 6-3,-1 2-3,1 5 0,0-4-1,3 2 0,0-7 0,1-3-1,-2-6-2,-1-7-5,-3-13-5,0 0-4,0 0-3,0 0 0,0-21 0,-9 1-1</inkml:trace>
          <inkml:trace contextRef="#ctx0" brushRef="#br0" timeOffset="15161.8846">1002 2635 57,'0'0'17,"13"8"-1,-13-8-5,0 0-4,3 16-3,-3-16 0,-5 24-1,0-13-1,-2 4-1,2-1 2,-3 1 0,0-2 1,1 1 1,-1-3-1,8-11 2,-9 18-1,9-18 1,-1 12-2,1-12 0,0 0-2,13 4 0,-13-4 0,21-4-1,-6 3-1,0-2 0,5 0-1,-1 1-2,3-1-3,-1 0-1,-1 1-3,-3-3-4,0 2-3,-5-1-2,0-1-1,-12 5 1,13-12 1,-13 12 2,6-20 2,-6 20 6</inkml:trace>
          <inkml:trace contextRef="#ctx0" brushRef="#br0" timeOffset="11884.227">-312 2356 41,'0'0'17,"-13"-1"-2,13 1-1,0 0-3,-9 19-1,9-19-1,-6 27-1,4-10-3,3 8 0,-1-1-1,0 4 1,3 2-1,-1 0 1,2 2 0,0-3-1,1-7 0,-1-4 0,2-6-1,3 0-1,-9-12 0,17 1 0,-4-6-1,0-3 0,2-6-1,0-2 0,0-2 0,-1-6-1,0 0 1,-1-3 0,-4 1-1,-1-1 0,-2 4 1,-3 2-1,0 5 1,-2 3 0,-1 13 1,-3-13 0,3 13-1,0 0 1,-4 13-1,4-13 1,3 26 0,0-5-1,2 7 0,1 7 0,4 3 0,-2 7 1,1-1-1,-4 5 0,2-1 1,-2-2-1,-2-4 1,-6-4 0,-2-5 0,-2-5 0,-3-3-1,-5-6 1,1-7 0,-5-1-1,-1-2 1,-2-7-1,0-2 1,-2-2-1,2-2 1,-1-1-1,4-2 0,0-1-2,6-1-3,0-4-4,8-2-4,-1-2-5,6 0-5,2-2-3,6-4-3,2 2 3,5-4 3,3 2 5</inkml:trace>
          <inkml:trace contextRef="#ctx0" brushRef="#br0" timeOffset="12557.8343">221 2572 88,'0'0'20,"22"15"-1,-7-13-10,-1 1-7,6-6 0,0 2 0,1-4-2,1-2-2,2 1-4,-5-1-6,4-2-3,-2 1-4,-1-1-2,1 1 0,-6-2 2,5 2-1</inkml:trace>
          <inkml:trace contextRef="#ctx0" brushRef="#br0" timeOffset="12323.4684">280 2343 55,'0'0'19,"-17"16"-1,17-16-3,-15 6-5,15-6-2,0 0-2,0 0-1,0 0-1,0 0 0,20-6 0,-8 3 0,4-1-2,2-1 0,2 1 0,1 1-1,0-1-1,1 2 0,1 0-1,-2 0-2,-3 2-2,-1 1-2,-5-1-4,-12 0-6,17 3-3,-17-3-2,0 0 0,-13 7 2,-3-3 2,-3 3 6</inkml:trace>
        </inkml:traceGroup>
        <inkml:traceGroup>
          <inkml:annotationXML>
            <emma:emma xmlns:emma="http://www.w3.org/2003/04/emma" version="1.0">
              <emma:interpretation id="{F718A699-E8A9-4009-9F1B-FA8F6E34F1E6}" emma:medium="tactile" emma:mode="ink">
                <msink:context xmlns:msink="http://schemas.microsoft.com/ink/2010/main" type="inkWord" rotatedBoundingBox="4137,7999 5871,7722 6030,8716 4296,8993"/>
              </emma:interpretation>
              <emma:one-of disjunction-type="recognition" id="oneOf4">
                <emma:interpretation id="interp20" emma:lang="en-US" emma:confidence="0">
                  <emma:literal>cote</emma:literal>
                </emma:interpretation>
                <emma:interpretation id="interp21" emma:lang="en-US" emma:confidence="0">
                  <emma:literal>core</emma:literal>
                </emma:interpretation>
                <emma:interpretation id="interp22" emma:lang="en-US" emma:confidence="0">
                  <emma:literal>cote:</emma:literal>
                </emma:interpretation>
                <emma:interpretation id="interp23" emma:lang="en-US" emma:confidence="0">
                  <emma:literal>cot's:</emma:literal>
                </emma:interpretation>
                <emma:interpretation id="interp24" emma:lang="en-US" emma:confidence="0">
                  <emma:literal>cot</emma:literal>
                </emma:interpretation>
              </emma:one-of>
            </emma:emma>
          </inkml:annotationXML>
          <inkml:trace contextRef="#ctx0" brushRef="#br0" timeOffset="16098.8946">1918 2248 41,'-1'15'14,"-2"1"-1,2 1-2,-5 4-3,5-2-2,-1 1-1,3-4-1,0-2 0,-1-14 0,5 16-1,-5-16 0,0 0-1,14-7 0,-14 7-1,7-19 0,-4 4-1,-3 1 0,0-3 0,-1-3 0,-3 6 0,-3-2 0,-1 1 1,8 15 0,-21-13 1,21 13-1,-22 7 1,9 9 0,0 7 0,1 9-1,3 4 1,1 5-2,1 1 1,3-1 0,3-1-1,6-9-2,3-4-1,3-10-2,3-5-3,3-7-4,5-5-2,2-5-2,5-4-2,-5-4 0,2-2 1,2 0 3,-5-4 4</inkml:trace>
          <inkml:trace contextRef="#ctx0" brushRef="#br0" timeOffset="16506.8887">2129 2465 28,'0'0'12,"0"0"1,-15-7-2,15 7-1,0 0-1,0 0-1,-10-14-1,10 14-1,3-13 0,-3 13-3,8-17 0,-8 17-1,16-19-2,-16 19 1,23-13-2,-10 8 2,-1 5-1,3 5 1,-15-5-1,21 22 2,-11-2-1,-5 4 2,-5-1 2,-3 6 0,-5-5 2,-2 1 2,-9-7 2,2 2 1,-4-11-1,7 0-1,-5-7-3,7-6-5,12 4-7,-18-17-5,14 2-6,1-7-6,6-2-4,0-3-2,3 0-1,2 1 4,1-1 5,5 3 2</inkml:trace>
          <inkml:trace contextRef="#ctx0" brushRef="#br0" timeOffset="17288.1001">2327 2263 75,'0'0'24,"0"0"0,0 0-7,0-15-5,0 15-3,17-13-1,-5 4-4,5 0-4,4 1-3,6-1-4,2 0-2,1 2-2,4-1-3,-1-1-4,0 1-4,1 0-2,-1 2 2,-1-2 3,-1 0 2</inkml:trace>
          <inkml:trace contextRef="#ctx0" brushRef="#br0" timeOffset="16991.2365">2501 2042 46,'0'0'16,"0"0"-2,0 0-3,0 0-1,0 0-1,-7 17-2,6-1 1,-2 5 0,2 4 2,1 8 3,-4 2 1,3 7-1,-6 0-1,3 5-2,-4-1-2,6 0 0,-1-4-3,-1-2-5,8-9 0,0-5 0,3-6 0,7-7 0,-2-5-1,5-5 1,1-3-6,2-8-5,0-1-2,-2-8-5,2 0-4,-5-7-5,3 3-3,-7-5-1,-5 2 6,-2-2 5,-5 2 3</inkml:trace>
          <inkml:trace contextRef="#ctx0" brushRef="#br0" timeOffset="18475.6551">2932 2243 64,'25'-1'23,"8"-6"1,5 5-6,-2-6-5,7 2-4,1-1-1,3 1-2,1 0-4,-5 3-7,2 3-5,-8-4-4,-3 8-3,-9-4-6,-9 3-2,-16-3-1,0 0 3,0 0 4</inkml:trace>
          <inkml:trace contextRef="#ctx0" brushRef="#br0" timeOffset="18868.6846">3039 2374 52,'17'2'18,"-17"-2"-3,19-2-3,-19 2-4,0 0 1,13 8 0,-13-8 0,-6 16 0,-1-4-1,0 2 1,-1 3-2,-1 3-1,2-2-2,3 2 0,0-3 0,4 3 2,3-9-1,2 1 0,-5-12 0,21 15 0,-6-14-4,2-2-6,1 2-6,1-6-3,0 2-2,-3-3-4,0 0-4,-16 6-2,21-14 0,-21 14 2,11-15 6,-11 15 2,4-17 7</inkml:trace>
          <inkml:trace contextRef="#ctx0" brushRef="#br0" timeOffset="18178.7977">2972 1737 73,'-11'11'25,"11"-11"0,0 0-5,0 0-4,16 4-2,-16-4-2,28-2-1,-10 0-3,9 2-3,-1 0-2,5 0-3,5 0-1,1 0 1,1 3-2,1-4-6,2 2-3,-4-1-4,3 4-2,-9 0-4,-5 1-4,-8-2-4,-5 6 0,-13-9 6,-2 18 3,-11-4 10</inkml:trace>
          <inkml:trace contextRef="#ctx0" brushRef="#br0" timeOffset="19093.7586">3222 2383 47,'0'0'20,"0"0"0,0 0-2,-15 8-4,11 4-4,-1 7-1,0 5-3,1 5 0,-1 5-3,1 3-1,2-1-1,0-1-3,-1-4-5,2-4-3,0-6-6,-1-6-5,2-15-3,-2 14 0,2-14 0,0 0 1</inkml:trace>
          <inkml:trace contextRef="#ctx0" brushRef="#br0" timeOffset="17616.2101">3192 1822 42,'8'-12'19,"-8"12"0,3-16-2,-3 16-1,0 0-2,-14 11-3,6 3-2,-1 6-1,1 4-2,3 4-3,-1 0-2,1 1-1,3-3-1,2-1-5,2-8-2,0-2-2,-2-15-3,9 13-4,-9-13-4,0 0-3,18-11 2,-18 11 3,13-22 1</inkml:trace>
          <inkml:trace contextRef="#ctx0" brushRef="#br0" timeOffset="17850.6934">3305 1764 42,'-2'25'12,"1"3"-3,-3 2-6,0 1-2,0 0-1,0-3 1,2-3-1,0-2-1,4-9-3,-2-14-3,0 14-3,0-14-3,0 0 0,1-13 1,-4 0 5</inkml:trace>
        </inkml:traceGroup>
        <inkml:traceGroup>
          <inkml:annotationXML>
            <emma:emma xmlns:emma="http://www.w3.org/2003/04/emma" version="1.0">
              <emma:interpretation id="{694E96D6-806F-44E3-BBBF-1DF91C66F562}" emma:medium="tactile" emma:mode="ink">
                <msink:context xmlns:msink="http://schemas.microsoft.com/ink/2010/main" type="inkWord" rotatedBoundingBox="9684,7021 10468,6896 10608,7771 9824,7896"/>
              </emma:interpretation>
              <emma:one-of disjunction-type="recognition" id="oneOf5">
                <emma:interpretation id="interp25" emma:lang="en-US" emma:confidence="0">
                  <emma:literal>as</emma:literal>
                </emma:interpretation>
                <emma:interpretation id="interp26" emma:lang="en-US" emma:confidence="0">
                  <emma:literal>as.</emma:literal>
                </emma:interpretation>
                <emma:interpretation id="interp27" emma:lang="en-US" emma:confidence="0">
                  <emma:literal>Otis</emma:literal>
                </emma:interpretation>
                <emma:interpretation id="interp28" emma:lang="en-US" emma:confidence="0">
                  <emma:literal>fly</emma:literal>
                </emma:interpretation>
                <emma:interpretation id="interp29" emma:lang="en-US" emma:confidence="0">
                  <emma:literal>ass</emma:literal>
                </emma:interpretation>
              </emma:one-of>
            </emma:emma>
          </inkml:annotationXML>
          <inkml:trace contextRef="#ctx0" brushRef="#br0" timeOffset="92990.0683">7472 1140 25,'0'0'10,"0"0"-1,0 0 0,12 2-3,-12-2 0,2-11 0,-2 11-1,-4-15 0,4 15 0,-10-16 0,10 16-1,-20-10-1,7 7 0,-2 3-1,0 4 0,0 7 0,1 3-2,-1 10 1,2 2-1,4 9 1,0 2 0,3 5 0,2 1 0,4-3 0,4-1 0,3-5-1,5-6 1,3-9-4,3-7 0,1-6-2,4-8 1,0-7-1,2-4 0,2-7 1,-8-3 0,5-4 2,-8-3 1,0-5 1,-4-5 0,-2 1-1,-6-6 1,-4 0 0,0 0 0,0 2 0,-4 1 0,-1 4 0,0 5 0,-1 7 1,1 5 0,-2 7 0,7 14 0,0 0 0,-11 11 0,8 11-1,4 14 1,1 8 0,2 9-1,1 3 1,1 2-1,4-2 1,3-1-1,0-5-1,1-10 1,3-9-1,2-9 1,-1-6-2,5-9 1,-4-7-1,0-9 0,1-6 1,-2-3-1,-2-9 0,-3-1 0,-3-5 2,0 0 0,-5-1 0,-2 2 1,1 5-1,-6 5 2,0 7-1,2 15 1,0 0-1,-7 15 0,3 9 0,3 7 0,-1 1 0,5 4-1,-2-1 1,3-2 0,2-5-2,3-7 2,3-7-2,2-6 2,2-8-2,1-7 1,1-4 0,2-8-1,1-4 2,-4-5-2,2-3 2,-5-4-1,-3 4 1,-2-3 1,-3 1 1,-2 4 1,-1 7 1,-3 5 0,0 17 1,0 0-1,0 0 0,0 18-1,1 11-1,3 6-1,2 4 0,1 6-2,5 3 0,-1-1 0,3-1-1,-1-5 0,-1-3 1,-2-7 0,-4 2-1,-5-11 1,-3-2-2,-5-7-2,-5-3-4,-5-3-3,-2-3-3,-6-5-2,0-2-2,-4-2-2,-2 0 1,-3-2 4</inkml:trace>
          <inkml:trace contextRef="#ctx0" brushRef="#br0" timeOffset="93365.0673">7405 1743 54,'0'0'16,"10"15"-1,-10-15-4,24 0-2,-4-4-2,7 1-1,2-6 0,7 5-1,3-1 1,8-1-2,3 0-1,6 2 0,0-1-2,-3 1 0,4 4-2,-5-2-5,-1 1-3,-3 0-1,-10 1-3,-8 0-2,-6 1-4,-7 0-1,-17-1 1,12 4 2,-12-4 2</inkml:trace>
        </inkml:traceGroup>
      </inkml:traceGroup>
    </inkml:traceGroup>
    <inkml:traceGroup>
      <inkml:annotationXML>
        <emma:emma xmlns:emma="http://www.w3.org/2003/04/emma" version="1.0">
          <emma:interpretation id="{2029E5A1-7455-4FA9-886E-4E74430C08BB}" emma:medium="tactile" emma:mode="ink">
            <msink:context xmlns:msink="http://schemas.microsoft.com/ink/2010/main" type="paragraph" rotatedBoundingBox="2512,9513 4839,9357 4908,10391 2581,105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8B962F0-0E1B-4F3B-A0CB-5ABEDE3D999E}" emma:medium="tactile" emma:mode="ink">
              <msink:context xmlns:msink="http://schemas.microsoft.com/ink/2010/main" type="line" rotatedBoundingBox="2512,9513 4839,9357 4908,10391 2581,10546"/>
            </emma:interpretation>
          </emma:emma>
        </inkml:annotationXML>
        <inkml:traceGroup>
          <inkml:annotationXML>
            <emma:emma xmlns:emma="http://www.w3.org/2003/04/emma" version="1.0">
              <emma:interpretation id="{669EA480-893F-4BA6-9848-164D554E25B1}" emma:medium="tactile" emma:mode="ink">
                <msink:context xmlns:msink="http://schemas.microsoft.com/ink/2010/main" type="inkWord" rotatedBoundingBox="2512,9513 4839,9357 4908,10391 2581,10546"/>
              </emma:interpretation>
              <emma:one-of disjunction-type="recognition" id="oneOf6">
                <emma:interpretation id="interp30" emma:lang="en-US" emma:confidence="0">
                  <emma:literal>Ill)</emma:literal>
                </emma:interpretation>
                <emma:interpretation id="interp31" emma:lang="en-US" emma:confidence="0">
                  <emma:literal>Ice)</emma:literal>
                </emma:interpretation>
                <emma:interpretation id="interp32" emma:lang="en-US" emma:confidence="0">
                  <emma:literal>Ian)</emma:literal>
                </emma:interpretation>
                <emma:interpretation id="interp33" emma:lang="en-US" emma:confidence="0">
                  <emma:literal>"'it]</emma:literal>
                </emma:interpretation>
                <emma:interpretation id="interp34" emma:lang="en-US" emma:confidence="0">
                  <emma:literal>"'it?</emma:literal>
                </emma:interpretation>
              </emma:one-of>
            </emma:emma>
          </inkml:annotationXML>
          <inkml:trace contextRef="#ctx0" brushRef="#br0" timeOffset="20426.3573">108 3789 62,'7'10'18,"-7"-10"-1,23 15-2,-10-10-8,3-5-6,0-3-5,1-2-6,4-2-5,0-3-4,4 3 0,2-6 0,2 3-1</inkml:trace>
          <inkml:trace contextRef="#ctx0" brushRef="#br0" timeOffset="20238.8597">106 3640 50,'0'0'18,"0"0"0,0 0-1,0 0-3,19 2-5,-19-2-1,23-8-3,-8 0 0,2 4-2,1-1-4,-1-1-3,1 4-4,-5 1-4,-13 1-4,17-2-4,-17 2-1,0 0 0,-13 7 2,1-2 2</inkml:trace>
          <inkml:trace contextRef="#ctx0" brushRef="#br0" timeOffset="21585.2244">554 3978 75,'26'-3'22,"4"0"0,4-6-6,9 4-6,3-3-2,9 1 0,-1 0 0,4 1-2,1 0-3,-3 2-6,0 1-5,-6-2-4,-8 2-4,-9-2-5,-11 2-4,-9 1-1,-13 2 1,0 0 5,-22-8 1</inkml:trace>
          <inkml:trace contextRef="#ctx0" brushRef="#br0" timeOffset="20771.1025">881 3468 52,'0'0'19,"7"-11"2,-7 11 0,0 0-2,0 0-1,-8 15-2,5 4-2,-3 0-2,2 12-1,-4 1-3,4 4-3,-1 1-3,2-5-3,2 1-6,-3-8-5,6-4-4,-2-21-5,2 16-5,-2-16-3,13-8 0,-7-5 1,9-6 6,-1-3 4</inkml:trace>
          <inkml:trace contextRef="#ctx0" brushRef="#br0" timeOffset="21272.7375">773 3434 79,'0'0'23,"0"0"-1,0 0-6,24 6-6,-6-10 0,9 1 3,3-5-1,9 4-1,5-5-3,3 1 0,5 2-5,0-2-6,0 3-7,-8-2-8,-2 6-4,-13-3-5,-5 5-4,-8-1 0,-16 0 2,0 0 6,-16 14 4</inkml:trace>
          <inkml:trace contextRef="#ctx0" brushRef="#br0" timeOffset="21005.4594">1071 3451 81,'4'19'22,"-7"-5"-2,-1 7-6,-1 3-7,0 5 0,1 1-1,1 1-2,-1 2-3,1-4-5,5-4-3,-4-7-4,2-5-5,0-13-4,0 0-2,0 0-1,-9-13 1,4-5 3,-6-7 2</inkml:trace>
          <inkml:trace contextRef="#ctx0" brushRef="#br0" timeOffset="21976.0059">760 4117 60,'0'0'21,"19"9"1,-19-9-2,11 10-5,-9 2-3,0 1-3,-3 3-1,0 1 0,-3 7-2,0-3-2,-1-2-1,2 2-2,0-5-1,3-2 2,0-14-1,6 16 1,-6-16-1,19 2 1,-4-4-1,2-6-4,4 2-5,1-5-3,7 3-2,-2-6-4,3 1-5,-4-6-3,0 4-1,-2-2 3,-1-3 4,-9 7 2,-2-5 4</inkml:trace>
          <inkml:trace contextRef="#ctx0" brushRef="#br0" timeOffset="22194.7619">1052 4073 78,'0'0'27,"0"0"1,-16 21-2,13 2-6,-5 2-5,4 9-1,-3 1-3,4 6-4,0-2-5,0-2-5,6 0-9,-6-11-4,8-3-3,-5-9-5,0-14-4,0 0-4,0 0 2,11 0 4,-3-14 5,-1-1 5</inkml:trace>
          <inkml:trace contextRef="#ctx0" brushRef="#br0" timeOffset="22634.0077">1809 3441 65,'0'0'26,"-17"25"3,2-9-2,2 10-4,-7 4-4,3 11-2,-5 5-3,5 9-3,-3 4-5,6 5-3,4-2-4,4-1-1,6-9 2,6-7-3,8-9-5,0-10-5,11-6-4,-4-15-2,8-1-5,-1-13-3,1 0-4,-3-10 0,-2 0 6,-1-10 6,-3-5 2</inkml:trace>
          <inkml:trace contextRef="#ctx0" brushRef="#br0" timeOffset="22930.8616">2057 3516 74,'14'-6'29,"-14"6"3,0 0-5,1 25-7,-10-8-3,2 12-2,-2 5-3,1 7-4,0 4-5,3 3-2,0-1-2,2-2 0,2-8 1,-1-7-6,4-8-8,-2-9-3,0-13-5,0 0-6,13-5-3,-8-15-2,4-2 2,-2-9 4,2-7 8</inkml:trace>
          <inkml:trace contextRef="#ctx0" brushRef="#br0" timeOffset="23274.5998">2257 3350 67,'15'3'21,"-3"2"0,1-1-5,1 4-7,0 4 2,1 5 3,1 0 1,5 13-2,-5 6-3,1 10 1,-2 3-2,-5 4 0,-9 3-3,-1 1-3,-5-1-3,-4-3 0,-7-8 1,-2-3-1,-1-5-2,1-8-6,5-3-6,-3-10-5,7 0-3,9-16-5,-15 9-6,15-9-1,0-12 3,4-1 5,1-3 7</inkml:trace>
        </inkml:traceGroup>
      </inkml:traceGroup>
    </inkml:traceGroup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2:25.723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31D3AEB5-E2D1-477B-88E8-90B999B942FA}" emma:medium="tactile" emma:mode="ink">
          <msink:context xmlns:msink="http://schemas.microsoft.com/ink/2010/main" type="inkDrawing" rotatedBoundingBox="7651,10876 18941,10336 19057,12766 7767,13306" hotPoints="18929,10678 18938,12845 8052,12893 8043,10726" semanticType="enclosure" shapeName="Rectangle">
            <msink:sourceLink direction="with" ref="{F50FB8D0-944A-448A-BBA9-E7D6414C9508}"/>
          </msink:context>
        </emma:interpretation>
      </emma:emma>
    </inkml:annotationXML>
    <inkml:trace contextRef="#ctx0" brushRef="#br0">445 360 25,'25'0'12,"7"-2"-3,9-2-4,7-2-3,15 2 0,8-3 0,11-1 1,9-1 0,13 2 0,8-2 0,7 0 0,9 5-2,10-2 0,5 4 0,13-1-1,3 3 0,4 0 1,3-2-1,1-1 0,1 2 0,5-1 0,-5-3 0,6 1-1,2-2 1,4 2-1,3-4-1,4 2 1,-3 1-1,4 0 1,3 1-1,0-1 1,-6 4 0,6-3 1,-1 2 0,1 0 1,1 2-1,0-3 1,-3 2 0,-1-3 0,0 1 0,-1-1 0,-8 0 0,-4-1 0,-2-2 0,-8 0 0,-5 0-1,-5-1 1,-5 0-1,-9-2 0,-2-1 0,1 3 0,-5-1 0,-5 1 0,6 0 0,-5 3 0,0 0 0,2 1 0,1 3 0,-5-2 0,-3 0 0,-1 2 0,-3-1 0,-7-2-1,-3-2 1,-4 4 0,-10-3 0,2-1 0,-6 4 0,-1-1 1,-5 2 0,0 3 1,-2 2-1,-7-1 0,1 2 0,-10-1 1,-4 1-1,-6 2-1,-5-3 0,-6 0-1,-6-2 1,-6 1 0,-2 2 0,-8-1 0,1 3 0,-7-1 1,-4 2-1,-1 3 1,-6 0-1,-3 3 1,-2 1-1,-2 4 0,-5 3 0,0 3 0,0 9-1,-1 8 1,-1 8 0,2 10-1,-2 8 1,2 9-1,0 8 0,1 4-1,0 6 1,-3 4 1,0 2-2,3-1 1,-2-2-1,-1 2 2,3-3 0,1-2 2,1-5 1,-1-7 1,1-6-1,-1-6 1,-2-4-1,-4-8 0,0-8 0,-3-9-2,-5-5-2,0-6 1,-3-4 0,-3-5 3,-1-5 2,-7-1-1,-1-2 2,-5-3-1,-5-1 1,-7-2-1,-4 0 0,-13-2 0,-3 0 0,-8-1 0,-5-1 0,-12 0 1,-6-2 0,-7 1 1,-5 0 0,-6-2-2,-6 0-2,-5-1 0,-3 4-2,-1-1-2,-6-1-1,1 1 0,-6 1 0,-4 0 1,-3-3 1,-4 1 2,0-1 2,-7 0 1,-1 1 0,0-2-1,-5 0 1,4 2-3,-1 1-2,-1 2-1,1-1-1,1 3-1,-1-4 0,4 3 0,-1-1-2,3-2 2,0-3 1,0 1 0,1-4 1,1 2-1,1-2 0,0 1 1,-1-2-1,1 2-1,0 1-1,0-1-2,-2-1 0,1 2 0,-1-1 1,1 0-1,0-2 0,0-4 1,-1-3 1,-3 2 2,3-4 0,-2 0 0,3 1 1,1 4-1,3 3 3,3 8 1,9 5-2,6 3 1,2 2 0,5 7-1,7-3 0,5 2-1,2-2 1,-1 0-1,-2-4 1,2 0 0,1-1 1,-2-2-1,-3-2 1,3 1 0,3 0 0,2-3-2,8 0 2,4 1-1,9-2 0,5 4-1,10-2 0,5 1 1,8-3-1,6 1-1,4-3-1,5-3-2,3-4 0,7-8-1,6-6-1,7-7-2,3-9-2,6-8 1,9-7 0,6-6 2,3-5 0,9-7 1,1-5 1,6-6 3,4-2 1,2-2 2,1-2 3,4 0 0,1-3 1,-4 3 2,2 3 0,-5 1 1,-4 4-1,-3 2 1,-6 7-3,-6 3 1,-4 5 0,-7 7 0,-2 2-1,-6 4-1,1 7 0,-3 3-1,-4-1 0,1 7-2,-1 3 0,1 3-1,0 2 1,2 6-1,2 3 0,-1 8 0,13 5 0,-13 28 1,14 14-1,9 27 1,9 20-1,8 29 1,10 22 1,4 23-1,4 6-1,-4 7-1,-5-5-3,-7-11 1,-6-12-4,-9-21-1,-7-19-3,-6-19-3,4-13 0,-5-21 0,4-15 8,2-17 7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2:04.899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F50FB8D0-944A-448A-BBA9-E7D6414C9508}" emma:medium="tactile" emma:mode="ink">
          <msink:context xmlns:msink="http://schemas.microsoft.com/ink/2010/main" type="writingRegion" rotatedBoundingBox="8413,11220 18028,10832 18085,12258 8470,12645">
            <msink:destinationLink direction="with" ref="{31D3AEB5-E2D1-477B-88E8-90B999B942FA}"/>
          </msink:context>
        </emma:interpretation>
      </emma:emma>
    </inkml:annotationXML>
    <inkml:traceGroup>
      <inkml:annotationXML>
        <emma:emma xmlns:emma="http://www.w3.org/2003/04/emma" version="1.0">
          <emma:interpretation id="{9A85CEB9-2F6D-41B4-B94F-1695364C3DE6}" emma:medium="tactile" emma:mode="ink">
            <msink:context xmlns:msink="http://schemas.microsoft.com/ink/2010/main" type="paragraph" rotatedBoundingBox="8413,11220 18028,10832 18085,12258 8470,126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FCAE8C4-C1B9-4321-94C5-1ABA03E3C843}" emma:medium="tactile" emma:mode="ink">
              <msink:context xmlns:msink="http://schemas.microsoft.com/ink/2010/main" type="line" rotatedBoundingBox="8413,11220 18028,10832 18085,12258 8470,12645"/>
            </emma:interpretation>
          </emma:emma>
        </inkml:annotationXML>
        <inkml:traceGroup>
          <inkml:annotationXML>
            <emma:emma xmlns:emma="http://www.w3.org/2003/04/emma" version="1.0">
              <emma:interpretation id="{86D10E7B-1C5E-4C6D-A945-634501EA93EB}" emma:medium="tactile" emma:mode="ink">
                <msink:context xmlns:msink="http://schemas.microsoft.com/ink/2010/main" type="inkWord" rotatedBoundingBox="8444,12597 8572,11589 9049,11650 8921,12658"/>
              </emma:interpretation>
              <emma:one-of disjunction-type="recognition" id="oneOf0">
                <emma:interpretation id="interp0" emma:lang="en-US" emma:confidence="0.5">
                  <emma:literal>y.</emma:literal>
                </emma:interpretation>
                <emma:interpretation id="interp1" emma:lang="en-US" emma:confidence="0">
                  <emma:literal>y</emma:literal>
                </emma:interpretation>
                <emma:interpretation id="interp2" emma:lang="en-US" emma:confidence="0">
                  <emma:literal>yr</emma:literal>
                </emma:interpretation>
                <emma:interpretation id="interp3" emma:lang="en-US" emma:confidence="0">
                  <emma:literal>yo</emma:literal>
                </emma:interpretation>
                <emma:interpretation id="interp4" emma:lang="en-US" emma:confidence="0">
                  <emma:literal>yd</emma:literal>
                </emma:interpretation>
              </emma:one-of>
            </emma:emma>
          </inkml:annotationXML>
          <inkml:trace contextRef="#ctx0" brushRef="#br0">6138 5627 53,'0'0'22,"11"-11"2,-11 11-3,0 0-4,0 0 1,0 0 1,0 0 0,0 0-3,-8 12-2,7 2-4,5 6 1,-3 9-4,3 4-3,-1 7-4,5 1 0,-2 2 0,2 1 0,-1-2 0,2-6 0,-4-5 0,6-8 0,-2-4 0,2-8 0,1-5 0,2-6 0,-1-6 0,2-4 0,2-8 0,-1-3 0,-1-8 0,2-3 0,-2-6 0,-1-4 0,1-1 0,-3-2 0,0 2 0,-3 2 0,0 2 0,-5 9 0,0 5 0,-3 6 0,0 6 0,-1 13 0,0 0 0,0 0 0,-13 0 0,13 0 0,-5 25 0,4-5 0,2 2 0,2 7 0,3 3 0,-2 8 0,7 2 0,-1 8 0,3 3 0,-1 4 0,3 6 0,-2 3 0,-3 1 0,0-2 0,-8-2 0,-4-6 0,-5-1 0,-7-7 0,-4-7 0,-4-8 0,-6-5 0,-4-8 0,-1-7 0,-3-3 0,-1-11 0,2-6 0,-3-4 0,3-1 0,1-7 0,4-3 0,4 3 0,2-3 0,7 6 0,1-4 0,11 4-17,-2-8-12,9 8-8,0-7 2,9 2-3,-1-6 0,10-2 3</inkml:trace>
        </inkml:traceGroup>
        <inkml:traceGroup>
          <inkml:annotationXML>
            <emma:emma xmlns:emma="http://www.w3.org/2003/04/emma" version="1.0">
              <emma:interpretation id="{D750CF64-DEBD-4956-ABA8-57992C9B2643}" emma:medium="tactile" emma:mode="ink">
                <msink:context xmlns:msink="http://schemas.microsoft.com/ink/2010/main" type="inkWord" rotatedBoundingBox="9375,11222 10914,11160 10967,12463 9427,12525"/>
              </emma:interpretation>
              <emma:one-of disjunction-type="recognition" id="oneOf1">
                <emma:interpretation id="interp5" emma:lang="en-US" emma:confidence="0">
                  <emma:literal>It</emma:literal>
                </emma:interpretation>
                <emma:interpretation id="interp6" emma:lang="en-US" emma:confidence="0">
                  <emma:literal>If</emma:literal>
                </emma:interpretation>
                <emma:interpretation id="interp7" emma:lang="en-US" emma:confidence="0">
                  <emma:literal>it's</emma:literal>
                </emma:interpretation>
                <emma:interpretation id="interp8" emma:lang="en-US" emma:confidence="0">
                  <emma:literal>its</emma:literal>
                </emma:interpretation>
                <emma:interpretation id="interp9" emma:lang="en-US" emma:confidence="0">
                  <emma:literal>itty</emma:literal>
                </emma:interpretation>
              </emma:one-of>
            </emma:emma>
          </inkml:annotationXML>
          <inkml:trace contextRef="#ctx0" brushRef="#br0" timeOffset="1364.7256">7555 5195 77,'0'0'27,"-15"11"2,15-11-1,20 2-8,2-2-3,2-5 0,14 2-3,5-2-4,11 1-3,8-2-3,3-1 0,6-2-3,2 1-1,4 1 0,-5 3 0,-5 1-6,-9-4-6,-3 6-6,-9-6-3,-7 11-1,-14-7-6,-2 6-3,-23-3-1,11-1 4,-11 1 3,-20 5 5,-2 3 9</inkml:trace>
          <inkml:trace contextRef="#ctx0" brushRef="#br0" timeOffset="1850.7809">7678 5737 85,'-14'12'27,"14"-12"0,0 0-2,-11 13-3,11-13-4,0 0-3,0 0-2,20 4-3,-7-6-1,10 2-5,3-2-4,8-1 0,4-1 0,10-1 0,6-3 0,3-1 0,7 1 0,0-1 0,-2 0 0,0 0 0,-6 2 0,-2 2 0,-9-1 0,-2 1 0,-8 5-1,-10-2-13,-3 6-8,-22-4-4,13 1-6,-13-1-3,-14 1 0,-3 0-1,-7 2 7,0 0 5</inkml:trace>
          <inkml:trace contextRef="#ctx0" brushRef="#br0" timeOffset="2593.7211">7910 5980 58,'10'15'21,"-10"-15"1,23 11-2,-11-10-3,1 2-6,-13-3 1,19 13 0,-19-13 3,14 17-2,-14-17-1,1 21-1,-5-8-2,0 3 0,-3-2-4,2 2-2,-1-2-3,3 1 1,-1-1-1,3-3 1,1-11-1,5 16 1,-5-16 0,10 5 0,-10-5-1,19 0 0,-19 0 0,20-2 0,-7 1 0,1-1 0,2 0 0,0-2-3,5 6-8,-1-8-5,3 6-5,-2-9-4,0 8-4,-3-8-2,3 2-1,-6-5 5,-3 2 5,-12 10 5,17-23 6,-11 12 4,-4-2 5,0-2 2,-4-1 0,1 1 1,2 0 6,-1-3 3,3-1 4,-2 2 2,0 0 3,3 4 3,0 1 3,-4 12 0,0-14-1,0 14-3,0 0-3,2 24-2,-4-5-3,2 8-4,-2 5-2,2 12-4,2 2-3,1 3 0,1 1 0,1-2 0,-1-4 0,1-3 0,1-8 1,-4-10-2,2-6-5,-4-17-11,0 0-6,0 0-7,0 0-1,9-30-1,-5 8-3,2-7 2,2-3 5</inkml:trace>
          <inkml:trace contextRef="#ctx0" brushRef="#br0" timeOffset="816.1041">7993 5182 77,'0'0'24,"0"0"0,0 0-2,0 0-8,0 0-2,0 0-1,-3 26 1,0-6-1,5 9-1,-4 0-1,8 6-1,-6-2-1,0 1-3,1 0-2,-1-8-6,1 0-6,-3-7-6,6-5-5,-4-14-4,0 0-4,0 0-2,10-17 0,-6-2 3,7-8 4,-3-4 6,1-5 9</inkml:trace>
          <inkml:trace contextRef="#ctx0" brushRef="#br0" timeOffset="1050.4713">8199 5111 70,'0'0'22,"15"11"0,-10 3-4,0 2-9,-5 3-1,4 6-2,-2 3 1,7 5-2,-5 0-1,2 1 0,0-7 0,1-2-4,-1-4-7,-4-8-5,-2-13-5,3 13-5,-3-13-1,-13-13-2,2-1 1,-5-7 1,-3-5 5</inkml:trace>
          <inkml:trace contextRef="#ctx0" brushRef="#br0" timeOffset="406.4279">6969 5677 87,'0'0'30,"13"0"4,-13 0-2,19-2-9,-5 2-4,-2-4-4,9 6-3,-5-4-9,5 4-3,1-2 0,-1 0 0,2 0 0,0 0 0,5 2 0,-7-4-16,5 3-8,-6-6-6,4 2-4,-3-6 0,5 2-2,-2-7 1,2-3 8</inkml:trace>
        </inkml:traceGroup>
        <inkml:traceGroup>
          <inkml:annotationXML>
            <emma:emma xmlns:emma="http://www.w3.org/2003/04/emma" version="1.0">
              <emma:interpretation id="{361DF501-2C4D-4DED-8001-B22682B4EFEA}" emma:medium="tactile" emma:mode="ink">
                <msink:context xmlns:msink="http://schemas.microsoft.com/ink/2010/main" type="inkWord" rotatedBoundingBox="11317,11247 13427,11162 13471,12256 11361,12341"/>
              </emma:interpretation>
              <emma:one-of disjunction-type="recognition" id="oneOf2">
                <emma:interpretation id="interp10" emma:lang="en-US" emma:confidence="0">
                  <emma:literal>FIE</emma:literal>
                </emma:interpretation>
                <emma:interpretation id="interp11" emma:lang="en-US" emma:confidence="0">
                  <emma:literal>ET-FIE</emma:literal>
                </emma:interpretation>
                <emma:interpretation id="interp12" emma:lang="en-US" emma:confidence="0">
                  <emma:literal>IT-HIE</emma:literal>
                </emma:interpretation>
                <emma:interpretation id="interp13" emma:lang="en-US" emma:confidence="0">
                  <emma:literal>=T="s</emma:literal>
                </emma:interpretation>
                <emma:interpretation id="interp14" emma:lang="en-US" emma:confidence="0">
                  <emma:literal>=T="r</emma:literal>
                </emma:interpretation>
              </emma:one-of>
            </emma:emma>
          </inkml:annotationXML>
          <inkml:trace contextRef="#ctx0" brushRef="#br0" timeOffset="3281.1846">8919 5893 102,'4'16'33,"-4"-16"-2,16 16-6,-16-16-8,23 3-3,-8-5-2,5 2-2,1-1-6,1-5-10,7 5-9,-3-4-6,7 2-6,-5-6-3,3 2-2,-2-4 0,4-1 0,-3-4 6,1 2 7</inkml:trace>
          <inkml:trace contextRef="#ctx0" brushRef="#br0" timeOffset="3046.8206">8937 5688 65,'0'0'22,"-14"8"2,14-8 1,0 0-1,0 0-3,0 0-3,0 0-3,18 8-1,-18-8-4,29-1-2,-9 1-4,1 0-3,7-2-1,1 0 0,4-1 0,-3 1 0,3-1-1,-4-1-7,0 3-5,-10-5-5,1 6-5,-20 0-4,0 0-4,0 0-1,0 0-1,-30 0 5,1 6 6,0 2 8</inkml:trace>
          <inkml:trace contextRef="#ctx0" brushRef="#br0" timeOffset="3796.7883">9807 5215 42,'1'-11'17,"-1"11"2,0 0 2,-5-13-2,5 13-2,-16-8 1,16 8 1,-19 7-2,4 2-2,3 11-2,-2 3-4,-1 13-1,1 6-3,2 13-2,-2 4-3,2 12 2,3 1-2,2 3 1,4-1-1,9 1 1,1-4-1,8-9 1,5-7 0,3-8-1,2-6 0,4-6 0,0-5 0,-5-5 0,1-9 0,-5 1 0,-2-4 0,-3-4-1,-15-9 0,14 11-7,-14-11-6,0 0-6,13 1-5,-13-1-4,-4-16-3,-1 1 0,5-1 0,-4-4 6,0-3 5</inkml:trace>
          <inkml:trace contextRef="#ctx0" brushRef="#br0" timeOffset="4437.3848">9982 5444 56,'0'0'23,"-17"-4"1,17 4 2,0 0 0,0 0-5,-1-13-2,1 13-3,14-5-2,1 4-4,-15 1-2,26-3-5,-9 2-3,3-1 0,-2 1 0,5 1 0,-2-1 0,-2 0 0,1-1-8,-5-2-6,3 4-8,-18 0-6,25-8-3,-25 8-1,25-15-1,-13 3 0,4 0 7</inkml:trace>
          <inkml:trace contextRef="#ctx0" brushRef="#br0" timeOffset="5734.2182">10265 5671 43,'0'0'19,"0"0"3,3 13-1,-3-13 2,0 0 0,13-11-1,-13 11-1,18-10-3,-3 6-4,0-3-3,9 0-4,4-2-5,3 2-2,9-2 0,3-1 1,7 0-1,0 1 0,2 1 0,-2 1 0,-3 1 0,-5 2 0,-6 0 1,-5 3-2,-10 0 1,-4 1-1,-5 0-7,-12 0-6,0 0-6,0 0-4,0 0-3,-14 5-4,14-5-2,-20 5 1,20-5 6,-25 11 7,8-6 8</inkml:trace>
          <inkml:trace contextRef="#ctx0" brushRef="#br0" timeOffset="5281.0999">10302 5136 70,'-15'12'26,"15"-12"3,0 0-1,13 6-7,-13-6-5,27-2-1,-7-3-3,7 5-1,6-3-5,1-1-3,7 0-3,4 0 0,1-1 0,0 0-2,3 3-4,-6-3-5,0 5-5,-7-5-5,-1 7-2,-10-2-2,-2 4-3,-10-4-2,-13 0 5,0 0 2,0 0 5,-1 15 10</inkml:trace>
          <inkml:trace contextRef="#ctx0" brushRef="#br0" timeOffset="6268.1819">10449 5889 68,'0'0'27,"0"0"2,0 0-1,16 3-4,-16-3-4,14-9-3,-14 9-4,20-8-2,-20 8-5,29-8-1,-14 5-4,3 1-1,2 2 0,-3 0 0,4 2 0,-1 1-1,-3 2 1,-3 4-1,-2 4 1,-5 2-1,-5 3 1,-2 2 0,-6 5-1,-2 0 1,-3 4-1,-2-1 1,0 3 1,1-4-1,4-1 0,2-3 0,2-5 1,6-4-1,-2-14 1,15 18 0,-1-17 0,5-4 0,0-3 0,8-4 0,-2-1-1,2-2-3,6 1-10,-4-4-8,4 3-7,-5-6-4,3 5-1,-2-4-1,4 1 0,-1-6 2,-1 1 11</inkml:trace>
          <inkml:trace contextRef="#ctx0" brushRef="#br0" timeOffset="4749.8735">10494 5208 62,'0'0'22,"10"-13"1,-10 13-1,0 0-3,0 0-1,0 0-1,0 0-3,0 0-3,4 28 0,-2-7-4,0 6-1,0 1-3,-1 2-2,2-3-1,1-2-1,-3-1 0,0-7-3,3-1-5,-4-16-5,4 14-6,-4-14-2,0 0-4,0 0-2,13-19-1,-8 1 2,3-1 4,2-4 5,-3-4 5</inkml:trace>
          <inkml:trace contextRef="#ctx0" brushRef="#br0" timeOffset="4984.2388">10686 5126 64,'0'0'22,"8"24"0,-7-3-2,-2 0-7,0 10-3,1-3-1,0 5-3,1-3-2,0 2-2,2-7-1,-1-5-3,2-3-4,-4-17-3,7 17-5,-7-17-3,0 0-5,-5-16 0,-2 1-1,-2-7 1,-6-4 3,-3-7 3</inkml:trace>
        </inkml:traceGroup>
        <inkml:traceGroup>
          <inkml:annotationXML>
            <emma:emma xmlns:emma="http://www.w3.org/2003/04/emma" version="1.0">
              <emma:interpretation id="{49E4BB8B-627C-477B-B8D9-1859E4B16B5E}" emma:medium="tactile" emma:mode="ink">
                <msink:context xmlns:msink="http://schemas.microsoft.com/ink/2010/main" type="inkWord" rotatedBoundingBox="13668,11008 15834,10921 15886,12199 13719,12287"/>
              </emma:interpretation>
              <emma:one-of disjunction-type="recognition" id="oneOf3">
                <emma:interpretation id="interp15" emma:lang="en-US" emma:confidence="1">
                  <emma:literal>+1)</emma:literal>
                </emma:interpretation>
                <emma:interpretation id="interp16" emma:lang="en-US" emma:confidence="0">
                  <emma:literal>t)</emma:literal>
                </emma:interpretation>
                <emma:interpretation id="interp17" emma:lang="en-US" emma:confidence="0">
                  <emma:literal>HD)</emma:literal>
                </emma:interpretation>
                <emma:interpretation id="interp18" emma:lang="en-US" emma:confidence="0">
                  <emma:literal>Hi)</emma:literal>
                </emma:interpretation>
                <emma:interpretation id="interp19" emma:lang="en-US" emma:confidence="0">
                  <emma:literal>to)</emma:literal>
                </emma:interpretation>
              </emma:one-of>
            </emma:emma>
          </inkml:annotationXML>
          <inkml:trace contextRef="#ctx0" brushRef="#br0" timeOffset="6863.4205">11274 5762 91,'0'0'33,"0"0"-2,0 0-5,0 0-6,12-13-4,4 9-2,-2-5-5,7 2-6,4-3-2,3 2-1,1 0 1,2-1-1,5 2-8,-4-3-6,6 4-7,-5-4-4,2 3-3,-5-3-3,5 2-1,-9-5 0,2 2 7,-1-2 6,-6-1 10</inkml:trace>
          <inkml:trace contextRef="#ctx0" brushRef="#br0" timeOffset="6611.9236">11427 5566 75,'5'-15'33,"-4"-5"-1,-1 20-2,2-25-5,-2 25-6,0 0-3,0 0-4,0 0-8,-3 20-3,3 1-1,1 5 0,1 5 0,2 5 0,1-1 1,0 2-1,0-3 1,1-5 0,-1-3-2,-1-9-7,1-2-7,-5-15-6,0 0-6,0 0-3,0 0-4,-14-12 0,14 12 1,-20-25 6,7 11 8</inkml:trace>
          <inkml:trace contextRef="#ctx0" brushRef="#br0" timeOffset="7208.873">11906 5452 64,'0'0'27,"0"0"4,0 0-1,8-16-5,-8 16-4,0 0-5,0 0-1,-3 21-5,0-2-4,2 4-4,0 8-1,1 4-1,0 6 0,2 3 0,2-2 0,0-1 0,1-2 1,1-7-1,-2-5 0,0-7 1,0-4-1,-4-16-4,1 16-8,-1-16-9,0 0-4,0 0-5,8-14-1,-8 14-2,5-22 0,0 9 3,1-1 9</inkml:trace>
          <inkml:trace contextRef="#ctx0" brushRef="#br0" timeOffset="7972.771">11973 5052 52,'-5'-13'21,"-5"0"2,6 0 0,3 1-1,-3-4-1,4 4-3,0-3-2,0 15-2,1-21-3,-1 21-2,11-16-3,-11 16-4,18-3-1,-6 7-1,1 3 1,4 6-1,3 4 0,1 8 1,4 2-1,0 11 1,5 7 0,1 8 0,4 3 0,1 7 0,-1 6 0,-2 6 0,-3 4 0,-7-2 0,-6 2 0,-10-4-1,-10-4 0,-10-4 1,-11-7-1,-4-6 0,-4-10 0,-3-4 0,-2-6 0,2-7 0,2-2-1,4-5 0,5-7 1,6-2 0,4-4 0,14-7 0,-18 3 0,18-3 0,0 0 1,0 0-1,0 0 1,3-13 0,-3 13-1,7-12-5,-7 12-11,6-14-8,-6 14-6,8-17-2,-8 17-2,9-19 0,-9 19-1,20-19 6</inkml:trace>
          <inkml:trace contextRef="#ctx0" brushRef="#br0" timeOffset="15114.5875">14815 5036 80,'17'28'22,"-12"-8"1,-2 1-8,-2 3-2,-2 4-2,1 2-1,-3-2-1,3 1-3,1-6-3,1 0-3,-1-6-7,-1-4-4,0-13-6,0 13-4,0-13-5,-7-13 0,-2 0-1,-1-6 1,-5-3 4</inkml:trace>
          <inkml:trace contextRef="#ctx0" brushRef="#br0" timeOffset="16614.5263">14828 5772 75,'0'0'27,"0"0"4,8 15-1,-8-15-5,0 0-7,12 14-5,-4 2-2,-3 0-3,3 9-4,-2 6-4,3 5 0,1 4-1,-4 2 1,5-1 1,-2-3-1,-2-3 0,-3-7 0,-1-5 0,-1-7-1,-2-16-7,2 12-5,-2-12-5,0 0-6,4-18-4,-4-1-3,3-2-1,2-8 1,2-3 5,2-5 6</inkml:trace>
          <inkml:trace contextRef="#ctx0" brushRef="#br0" timeOffset="17136.4172">15345 4918 80,'0'0'25,"0"0"0,0 0-3,0-16-2,0 16-3,18 6-2,-2 4-3,3 2-2,2 9-3,2 4-3,2 8-2,3 7-2,1 4 1,-3 7-1,-2 7 1,-4 3-1,-2 11 1,-7 2 0,-4 5 1,-8-3-3,-4 5 2,-8-7-1,-4-4 0,-4-8 0,-3-8 0,-4-11-1,3-6 1,-1-8 0,2-6 1,5-6-1,1-5 0,4 0-4,14-12-6,-12 5-9,12-5-6,0 0-5,3-17-3,-3 17 1,18-19-2,-5 1 2</inkml:trace>
        </inkml:traceGroup>
        <inkml:traceGroup>
          <inkml:annotationXML>
            <emma:emma xmlns:emma="http://www.w3.org/2003/04/emma" version="1.0">
              <emma:interpretation id="{2E0E3DD3-E476-4093-AA9E-8978AF33D5DC}" emma:medium="tactile" emma:mode="ink">
                <msink:context xmlns:msink="http://schemas.microsoft.com/ink/2010/main" type="inkWord" rotatedBoundingBox="16129,11029 18032,10952 18084,12231 16181,12308"/>
              </emma:interpretation>
              <emma:one-of disjunction-type="recognition" id="oneOf4">
                <emma:interpretation id="interp20" emma:lang="en-US" emma:confidence="0">
                  <emma:literal>(MAI)</emma:literal>
                </emma:interpretation>
                <emma:interpretation id="interp21" emma:lang="en-US" emma:confidence="0">
                  <emma:literal>(MA-I)</emma:literal>
                </emma:interpretation>
                <emma:interpretation id="interp22" emma:lang="en-US" emma:confidence="0">
                  <emma:literal>(Rx-I)</emma:literal>
                </emma:interpretation>
                <emma:interpretation id="interp23" emma:lang="en-US" emma:confidence="0">
                  <emma:literal>(\"E,)</emma:literal>
                </emma:interpretation>
                <emma:interpretation id="interp24" emma:lang="en-US" emma:confidence="0">
                  <emma:literal>(Rx-HI)</emma:literal>
                </emma:interpretation>
              </emma:one-of>
            </emma:emma>
          </inkml:annotationXML>
          <inkml:trace contextRef="#ctx0" brushRef="#br0" timeOffset="13151.9988">12895 5052 59,'0'0'27,"-16"16"5,3-3-2,-8-3-6,-3 14-3,-6 2-3,3 12-2,-5 3-4,6 13-5,-1 9-5,4 6-2,7 6 1,5 1-2,10 0 1,6-4-1,7-6 1,7-4 0,4-10-1,6-7 1,0-11 0,0-8 1,-1-8 0,-2-6 0,-5-6 0,-5-6-1,0-3-11,-10-9-8,-6 12-9,4-26-4,-5 10-2,-6-5 0,3-1-2,-2-6 1</inkml:trace>
          <inkml:trace contextRef="#ctx0" brushRef="#br0" timeOffset="13606.9166">12941 5313 92,'24'1'33,"-24"-1"-1,27 12-3,-27-12-9,27 16-4,-13-3-3,9 8-3,-2 4-6,2 8-3,2 4-1,6 3 0,0 5 0,-1-1 0,2 1 0,-3-6-1,-3-2 1,-2-8 0,-3-4 0,-7-7 1,0-6-1,-14-12 0,11 9-8,-11-9-8,0 0-5,-9-25-6,4 11-3,-4-10-2,1 1-1,-1-7 0,-1-5 6,1-1 8</inkml:trace>
          <inkml:trace contextRef="#ctx0" brushRef="#br0" timeOffset="13983.3461">13419 5250 77,'5'19'33,"-5"-19"0,-9 22-4,-3-8-6,-1 9-4,-6 1-2,2 12-4,-5 3-6,0 7-6,-2 5-1,-1 1 0,0-3 0,1 1 0,2-4 0,1-8 0,4-5 0,2-8 0,6-5-1,1-9 0,8-11 2,0 0-1,0 0 0,0 0-7,16-10-11,-10-3-6,-6 13-6,15-26-3,-3 11-1,0-3-1,2 1 0,-1-2 6</inkml:trace>
          <inkml:trace contextRef="#ctx0" brushRef="#br0" timeOffset="14489.6155">13720 5397 87,'0'0'33,"0"0"-2,0 0-2,0 0-7,0 0-7,22-1-2,-7-2-4,9 2-4,-1 1-4,6-1-1,1 1 0,1 0 1,-1-3-1,0-1 0,-2 1 0,-4-1-7,2 2-9,-8-2-6,3-1-6,-5-2-3,3 2-1,-5-3 0,6-3-1,-2 1 6,2-2 10</inkml:trace>
          <inkml:trace contextRef="#ctx0" brushRef="#br0" timeOffset="15458.3244">14258 5077 113,'0'0'32,"0"0"-1,15 5-10,3-7-5,4-6-4,9 2-3,3 1-4,9 1-5,6 2 0,6-2 0,6 0 0,6-1 0,3 2 0,5-1 0,-4 1 0,-4-2 0,-4 1 0,-6 3 0,-9-2-6,-12-1-8,-7 6-7,-14-5-5,-15 3-5,0 0-3,0 0 1,-25 4-1,3 1 5</inkml:trace>
          <inkml:trace contextRef="#ctx0" brushRef="#br0" timeOffset="15864.5578">14337 5642 88,'12'4'33,"2"3"-1,4-10-5,3 5-6,-7-6-4,7 4-3,1-6-4,5 2-6,4 3-3,4-3-1,5-1 1,5 1-1,5-1 0,-1-3 1,-1 3-1,0-2 1,-5-1-1,-5 0 0,-7 6-2,-9-7-8,-4 9-7,-18 0-5,0 0-4,0 0-5,0 0-2,-22-12-1,8 12 2,-5 2 8,-3 0 6</inkml:trace>
          <inkml:trace contextRef="#ctx0" brushRef="#br0" timeOffset="16317.6618">14500 5801 91,'13'9'31,"-13"-9"-1,23-1-5,-23 1-5,21-4-3,-21 4-5,20 0-2,-20 0-5,11 9-3,-11-9-1,3 17-2,-3-6 0,-3 3 1,1-2 0,-2 6 0,0-3 0,3-3 0,1 1 1,0-13-1,4 16 0,-4-16 1,17 7 0,-6-5-1,5-2 0,3 0 1,2-2-1,1 0 1,4-3-1,1 1 0,3-2-7,-5-3-6,5 4-4,-5-6-5,0 2-2,-6-1-3,-1 3-3,-9-7 0,-9 14 4,11-19 6,-12 8 6,1 11 2,-12-23 8</inkml:trace>
          <inkml:trace contextRef="#ctx0" brushRef="#br0" timeOffset="14864.5997">14582 5090 87,'0'0'30,"0"0"1,0 0-1,0 0-9,0 0-7,0 0-2,6 16-2,-8 1-3,0 5-4,1 6-1,-1 2-1,-1 1-1,3 4 1,-3-3 0,2 2-1,0-10 0,-2-2-5,3-5-6,0-17-7,3 17-5,-3-17-5,0 0-3,6-21-1,2 6-1,-1-8 5,3-3 6,2-1 5</inkml:trace>
        </inkml:traceGroup>
      </inkml:traceGroup>
    </inkml:traceGroup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7:27.772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A5862E1E-3CAE-4EBF-B0CB-02335B7F999E}" emma:medium="tactile" emma:mode="ink">
          <msink:context xmlns:msink="http://schemas.microsoft.com/ink/2010/main" type="writingRegion" rotatedBoundingBox="4332,9147 21521,9042 21558,14994 4369,15099"/>
        </emma:interpretation>
      </emma:emma>
    </inkml:annotationXML>
    <inkml:traceGroup>
      <inkml:annotationXML>
        <emma:emma xmlns:emma="http://www.w3.org/2003/04/emma" version="1.0">
          <emma:interpretation id="{60CE7C3E-F65E-47E3-AE52-B6108C7BB392}" emma:medium="tactile" emma:mode="ink">
            <msink:context xmlns:msink="http://schemas.microsoft.com/ink/2010/main" type="paragraph" rotatedBoundingBox="4343,9139 15430,9217 15424,10131 4337,100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C5C0D26-75EA-4D75-8E84-6525F9FCE317}" emma:medium="tactile" emma:mode="ink">
              <msink:context xmlns:msink="http://schemas.microsoft.com/ink/2010/main" type="line" rotatedBoundingBox="4343,9139 15430,9217 15424,10131 4337,10053"/>
            </emma:interpretation>
          </emma:emma>
        </inkml:annotationXML>
        <inkml:traceGroup>
          <inkml:annotationXML>
            <emma:emma xmlns:emma="http://www.w3.org/2003/04/emma" version="1.0">
              <emma:interpretation id="{DE33AE13-8CEC-4E9C-A850-9AD8343208AB}" emma:medium="tactile" emma:mode="ink">
                <msink:context xmlns:msink="http://schemas.microsoft.com/ink/2010/main" type="inkWord" rotatedBoundingBox="4343,9139 15430,9217 15424,10131 4337,10053"/>
              </emma:interpretation>
              <emma:one-of disjunction-type="recognition" id="oneOf0">
                <emma:interpretation id="interp0" emma:lang="en-US" emma:confidence="0">
                  <emma:literal>s^lt)=vlt)=8t-6=0</emma:literal>
                </emma:interpretation>
                <emma:interpretation id="interp1" emma:lang="en-US" emma:confidence="0">
                  <emma:literal>s^(t)=vlt)=8t-6=0</emma:literal>
                </emma:interpretation>
                <emma:interpretation id="interp2" emma:lang="en-US" emma:confidence="0">
                  <emma:literal>s^lt)=vlt)=8E6=0</emma:literal>
                </emma:interpretation>
                <emma:interpretation id="interp3" emma:lang="en-US" emma:confidence="0">
                  <emma:literal>s^lt)=v[t)=8t-6=0</emma:literal>
                </emma:interpretation>
                <emma:interpretation id="interp4" emma:lang="en-US" emma:confidence="0">
                  <emma:literal>s^(t)=v[t)=8t-6=0</emma:literal>
                </emma:interpretation>
              </emma:one-of>
            </emma:emma>
          </inkml:annotationXML>
          <inkml:trace contextRef="#ctx0" brushRef="#br0">2262 106 94,'37'-2'26,"1"-2"0,-4 3-14,-2-3-5,1 3-1,-4-2-2,0-1-2,-3 3-5,-2-3-6,-5 1-5,-4-1-5,-15 4-5,0 0-3,0 0 0,0 0 0,-25-9 2</inkml:trace>
          <inkml:trace contextRef="#ctx0" brushRef="#br0" timeOffset="209.1893">2275 300 114,'13'23'35,"-2"-6"-2,10 2-11,-3-14-8,10 0-4,2-9-4,5-1-11,1 0-8,0-7-8,3 3-3,-6-7-5,-1 7-2,-8-6-3,-3 8 0,-3-3 6,-3 4 14</inkml:trace>
          <inkml:trace contextRef="#ctx0" brushRef="#br0" timeOffset="595.5678">2977 158 64,'11'-9'32,"1"4"1,-12 5-6,17-8-6,-17 8-3,16 4-3,-8 7-3,3 9-4,-1 6-5,1 5-3,2 4 0,0-1 1,0 3-1,0-2 1,3-5-1,-1-3 1,-1-6 0,2-7 0,-2-5 0,-2-5 0,0-4 0,0-6 0,-3-7-1,2-6 0,-1-8 1,-2-8-1,-1-3 0,0-2 0,4-1-10,-6-2-9,8 6-8,-5-1-4,3 8-4,-2 4-1,11 3 1,-3 0-2</inkml:trace>
          <inkml:trace contextRef="#ctx0" brushRef="#br0" timeOffset="943.8394">3871-209 62,'0'0'27,"0"0"2,-12-2-5,12 2-3,-28 17-2,14 4-2,-5 2-3,0 13-5,-1 5-1,3 8-4,-1 4-3,1 5-1,5 3 0,1-1 0,6-2 0,4-5 1,5-5 0,6-8 1,9-6-2,-3-7 1,11-10-7,1-11-10,7-3-8,2-15-7,4-1-2,-3-13-3,0-4 0,2-12 0</inkml:trace>
          <inkml:trace contextRef="#ctx0" brushRef="#br0" timeOffset="1524.4752">4053 140 122,'-9'17'35,"9"-17"-3,0 0-12,17-2-6,1 0-5,5-5-6,4-2-11,9 2-6,-3-4-6,10 1-3,-1-5-6,3 3-4,-4-6-1,1 2 1,-3 0 5,-5-4 16</inkml:trace>
          <inkml:trace contextRef="#ctx0" brushRef="#br0" timeOffset="1274.4395">4307-129 79,'0'0'26,"0"0"1,0 0-9,-5 13 0,-7 5-2,2 12-3,0 4-2,3 12-3,-2 6 1,7 8-2,-1-2-1,4 2-6,3-6 0,3-6 1,2-3-1,3-11 1,6-6 0,1-11 1,3-6-11,-1-12-6,5-5-7,-3-15-5,0-6-5,-3-11-3,-4-4 1,-4 0-3,-10-5 9</inkml:trace>
          <inkml:trace contextRef="#ctx0" brushRef="#br0" timeOffset="1894.8355">4662-205 106,'4'-12'34,"-4"12"-4,0 0-11,12 8-3,-12-8-3,21 15-5,-5 1-2,5 4-3,2 3-2,2 8-1,4 5 1,2 9-1,2 3 0,-3 8 0,-4 5 0,-4 5 0,-7 1 1,-8-6-1,-9 0 0,-7-7 1,-8-6-1,-2-7 0,-4-11-4,-1-9-7,4-8-7,5-8-5,15-5-5,-14-9-4,17-5-1,4-11-1,8-7 4,6-4 7</inkml:trace>
          <inkml:trace contextRef="#ctx0" brushRef="#br0" timeOffset="2160.4638">5236 179 117,'22'-4'34,"0"5"0,-2-2-10,0 0-9,-4-3-6,2 0-5,3-1-4,0-1 0,4 1 0,2 0 0,0 1 0,3-1 0,1-1 0,0 1 0,0 3-7,-5-5-7,-1 6-6,-8-3-5,-3 0-4,-14 4-4,0 0-2,0 0-1,-19-1 8</inkml:trace>
          <inkml:trace contextRef="#ctx0" brushRef="#br0" timeOffset="2410.4696">5274 364 72,'2'20'31,"9"-6"4,3-9-5,6 2-9,1-11-5,10 5-2,-1-9-2,7 3-3,-2-4-4,-1 0-6,3 2-9,-7-2-9,-1 4-5,-8-4-6,-3 2-5,-7 0-3,-11 7-1,12-15 1,-12 15 28</inkml:trace>
          <inkml:trace contextRef="#ctx0" brushRef="#br0" timeOffset="-1851.3106">179 106 35,'10'-12'22,"-10"12"1,5-20-2,-5 20 0,-4-22 1,4 22-1,-9-23-2,9 23-4,-17-19-3,17 19-2,-24-9-3,11 7-3,0 4-4,1 0 0,-3 5 0,1 1 0,1 2 0,1 3 0,3-1 0,-1 2 0,2 0 1,5 3-1,0-6 0,4 1 0,-1-12 0,13 23 1,1-12-1,1-1 1,6 3-1,3 1 1,5 2-1,5 6 0,-2 2 0,-1 1 0,1 1 0,-8 1-1,-5 2 1,-4-2 1,-11 0-1,-13-2 0,-6-3 0,-9-1 0,-5-4 1,-2-3-1,-3-4 0,-1-1 0,5-4 0,-1-3 1,6-4-1,4-1 1,6-1-4,1-8-9,14 12-10,-10-29-5,14 11-5,2-7-1,8-2-1,2-5 0,6-4 2</inkml:trace>
          <inkml:trace contextRef="#ctx0" brushRef="#br0" timeOffset="-1523.2008">611-327 74,'0'0'27,"-16"-8"1,4 9-7,12-1-2,-15 16-3,11-2-2,0 3-3,4 3-3,0 1-1,2 1-4,1 1-3,2-5-5,-1 3-8,0-7-5,1-2-5,-5-12-5,11 12-4,-11-12 0,0 0-1,17-4 5,-17 4 13</inkml:trace>
          <inkml:trace contextRef="#ctx0" brushRef="#br0" timeOffset="-1177.677">936-259 67,'0'0'32,"0"0"0,-13 5-8,13-5-4,-27 22-1,14-2-2,-4 4-5,3 10-5,1 4-6,2 8 0,1 2-1,0 7 1,2 3-1,3 1 0,4-2 1,2-4-1,0-4 0,3-8 1,7-6 0,1-6-1,6-7-10,1-13-7,8-1-5,-3-14-4,6-2-5,-2-11-2,3-2 0,-6-14-1,0-3 11</inkml:trace>
          <inkml:trace contextRef="#ctx0" brushRef="#br0" timeOffset="-831.3661">1233-124 60,'0'0'21,"0"0"-1,0 0-7,0 0 1,6 17 5,-6 5-1,1 11-3,-2 5-2,6 11-1,-5-1 0,6 10-3,-2-3-3,3 1-5,-1-8 0,1-4-1,5-8 0,0-10 1,4-1-10,-2-16-7,7-4-5,-1-13-6,5-3-2,-4-12-4,3-4 0,-3-7 0,-3-4 7</inkml:trace>
          <inkml:trace contextRef="#ctx0" brushRef="#br0" timeOffset="-547.626">1071 165 60,'0'0'24,"0"0"-1,0 0-6,0 0-5,14 3-2,1-6-1,8-1-3,3-2-2,6 0-3,2-2-4,4 0-5,3-1-4,4 0-4,-3-2-4,0 1-3,0-3-2,-7 1 1,-2-1 2,-4-2 10</inkml:trace>
          <inkml:trace contextRef="#ctx0" brushRef="#br0" timeOffset="-218.0982">1625-198 70,'0'0'33,"0"0"0,14 7-6,-9 5-7,-5-12-3,23 29-3,-7-6-4,8 5-4,5 6-6,2 5 0,0 3 1,-1 11-1,-4 2 1,-3 1-1,-6 1 1,-7-1 0,-7-2-1,-6-7 1,-2-5 0,-8-9-6,2-7-9,-3-7-5,14-19-6,-21 10-5,21-10-2,-8-18-2,12 1 1,6-11 4</inkml:trace>
          <inkml:trace contextRef="#ctx0" brushRef="#br0" timeOffset="3964.106">6650-65 35,'0'0'15,"13"-20"0,-11 10-2,-2-3-2,0 13 0,-7-21 2,7 21 1,-22-23 1,7 16-1,-5-1 1,-1 5-1,-5-1 0,1 7-3,-4-1-3,3 6-1,-2 1-2,4 4-1,2 3-2,2 0-2,5 1-1,3-3 2,5 4-1,5 0-1,3-1 1,3 0-1,5-1 1,3-1-1,6 3 2,5 1-2,4-3 2,6 5-1,5-1 0,2 6 0,3 7 0,-5 2 0,-2 7 0,-5-3 0,-11 6 0,-9 0 0,-11-3-1,-12-6 1,-14-2 0,-5-9 0,-7-5 0,-3-3-1,-1-8 2,3-2-1,3-8 0,7-3 1,8-7 1,8-5 0,5-5-1,7-7 1,6-7-1,6-8 0,1-3-1,5-6 0,4-3 0,-3-2-1,4 3-2,-3 2-10,5 7-9,-5 6-6,5 6-5,-6 7-2,2 5-3,3 1 3,-2 7 1</inkml:trace>
          <inkml:trace contextRef="#ctx0" brushRef="#br0" timeOffset="4393.7329">7104-169 83,'0'0'33,"0"0"-1,-17-2-8,17 2-5,-17 21-3,13 1-4,-3 6-4,3 10-5,-1 8-2,1 6-1,-1 10 1,1 2 0,0 5 0,0-2-2,3-5 1,1-6 0,2-6 0,5-6 0,5-10 1,4-9-2,3-14 2,10 1-2,4-8-7,-3-8-7,9-2-7,-5-14-4,3-1-5,-7-5-4,-3 0-2,-7-5 1,-5-1 14</inkml:trace>
          <inkml:trace contextRef="#ctx0" brushRef="#br0" timeOffset="4674.9872">6938 208 131,'-10'16'34,"10"-16"-4,0 0-12,18-7-6,-1 4-5,6-1-6,3-2-1,4 1 0,6-2 0,3 3 0,2-2-2,2 2-10,-6-4-9,5 5-5,-9-3-6,0 2-2,-5-3-3,-1 2-1,-4-2 8</inkml:trace>
          <inkml:trace contextRef="#ctx0" brushRef="#br0" timeOffset="4956.2618">7917 183 126,'15'8'34,"-1"-7"-5,5 3-13,-4-8-5,9 3-3,4-2-7,5-2-1,2 1 0,3-3-2,2 3-11,-2-3-8,1 3-4,-5-3-5,-1 2-3,-4-2-3,0 2-1,-6-4 10</inkml:trace>
          <inkml:trace contextRef="#ctx0" brushRef="#br0" timeOffset="5538.9745">8717-44 69,'11'-20'34,"-2"5"-5,-9-1-4,0 16-3,0-20-4,0 20-2,0 0-6,-9 13-4,6 6-6,-2 7-1,-2 7 1,2 9 0,0 7 1,-3 9 0,1 4 0,3 1-2,-1 0 1,6-3 2,3-5-3,1-4 1,9-7 1,4-9-1,2-9 0,5-5 0,0-7 1,6-9-2,4-9 2,0-7-1,3-6 0,6-5 0,-4-10 0,0-7 0,-1-5 0,-3-8-1,-6 1 1,-7 0-1,-10 0 0,-11 2 0,-7 10-1,-9 7 1,-7 14 0,-8 12 1,-3 12 0,0 12 1,0 14-1,3 13 1,4 6-1,5 4 2,8 1-2,5 1 0,7-6-10,3-8-9,13-4-7,0-14-6,3-6-5,8-10-2,3-5 0,7-9 13</inkml:trace>
          <inkml:trace contextRef="#ctx0" brushRef="#br0" timeOffset="9718.6657">9922 154 33,'-14'-4'15,"14"4"-1,-16-4-1,16 4 2,-13-1 1,13 1 1,-12 0-1,12 0 1,0 0 0,0 0-1,0 0-2,0 0-3,0 0-3,12 1-1,5-1-2,4-1-2,3 1-3,6-3 1,3 1-1,1-2-4,0-3-5,-1 3-6,-4-1-4,-4 1-5,-10-3-3,-15 7-4,0 0 0,7-10 1,-20 5 7,-2 2 4</inkml:trace>
          <inkml:trace contextRef="#ctx0" brushRef="#br0" timeOffset="9970.414">9889 353 59,'4'16'15,"-4"-16"-1,20 19-4,-20-19-3,25 7-2,-10-9-1,3-1 0,2-1 0,3-2-2,1-3-6,5-1-4,0-4-7,0 1-2,4-2-1,1-2-1,4-1 0,2 4-1</inkml:trace>
          <inkml:trace contextRef="#ctx0" brushRef="#br0" timeOffset="10554.0893">10751 163 47,'0'0'16,"2"-23"0,-1 7-1,1-1-1,4-4-2,-1 1 1,0-1-1,6 1 1,1 0-1,-2 4 0,-1 0-3,5 4 0,-4 6-3,7 2-1,-2-2-3,-1 6 0,3 6-1,-2 0-1,6 6 0,1 3 0,2 8 0,-1 7-1,2 4 1,-3 10 0,-4 6 1,-4 6-1,-10 0 2,-8 2 0,-11-3 1,-9-2 0,-12-9 1,-6-8-2,-1-10 0,-4-6 0,-2-10 0,4-6 0,3-7 0,8-4-2,5-7 0,10-4 1,6-8-1,9-6 0,6-8 0,7-5-1,5-2-7,-2-4-7,9 6-5,-4-1-6,-1 11-5,-3 1-3,0 14-1,-7 4-1,-6 16 6</inkml:trace>
        </inkml:traceGroup>
      </inkml:traceGroup>
    </inkml:traceGroup>
    <inkml:traceGroup>
      <inkml:annotationXML>
        <emma:emma xmlns:emma="http://www.w3.org/2003/04/emma" version="1.0">
          <emma:interpretation id="{690A961E-F5C5-437A-AF49-54053E605523}" emma:medium="tactile" emma:mode="ink">
            <msink:context xmlns:msink="http://schemas.microsoft.com/ink/2010/main" type="paragraph" rotatedBoundingBox="11989,10537 14462,10511 14469,11176 11996,1120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3B0FF31-0A4D-4A39-AAD3-C79DDBB6A5F7}" emma:medium="tactile" emma:mode="ink">
              <msink:context xmlns:msink="http://schemas.microsoft.com/ink/2010/main" type="line" rotatedBoundingBox="11989,10537 14462,10511 14469,11176 11996,11202"/>
            </emma:interpretation>
          </emma:emma>
        </inkml:annotationXML>
        <inkml:traceGroup>
          <inkml:annotationXML>
            <emma:emma xmlns:emma="http://www.w3.org/2003/04/emma" version="1.0">
              <emma:interpretation id="{31449CDF-2748-46FB-B1DC-904A403755F5}" emma:medium="tactile" emma:mode="ink">
                <msink:context xmlns:msink="http://schemas.microsoft.com/ink/2010/main" type="inkWord" rotatedBoundingBox="11989,10537 14462,10511 14469,11176 11996,11202"/>
              </emma:interpretation>
              <emma:one-of disjunction-type="recognition" id="oneOf1">
                <emma:interpretation id="interp5" emma:lang="en-US" emma:confidence="0">
                  <emma:literal>st=6</emma:literal>
                </emma:interpretation>
                <emma:interpretation id="interp6" emma:lang="en-US" emma:confidence="0">
                  <emma:literal>86=6</emma:literal>
                </emma:interpretation>
                <emma:interpretation id="interp7" emma:lang="en-US" emma:confidence="0">
                  <emma:literal>8t=6</emma:literal>
                </emma:interpretation>
                <emma:interpretation id="interp8" emma:lang="en-US" emma:confidence="0">
                  <emma:literal>St=6</emma:literal>
                </emma:interpretation>
                <emma:interpretation id="interp9" emma:lang="en-US" emma:confidence="0">
                  <emma:literal>80=6</emma:literal>
                </emma:interpretation>
              </emma:one-of>
            </emma:emma>
          </inkml:annotationXML>
          <inkml:trace contextRef="#ctx0" brushRef="#br0" timeOffset="17633.1267">7930 1305 39,'2'-17'16,"-6"0"-3,-6-3 0,0-1-3,-5 4-2,-3 1-1,-2 3-1,1 2 0,-4 5 0,7 3-1,-3 6-1,0 3 0,3 1-2,7 5 0,-1 0-1,2 3 0,5 1 0,2 3-1,4-4 1,3 2 0,5-1-1,2 0 1,8 1-1,4 1 0,5 3 0,4 2 0,3 5 0,-1 0-1,-2 3 1,-5 1-1,-5 3 1,-11-3 0,-12-5 0,-12-3 0,-10-4 1,-10-5-1,-7-4 2,-4-3 3,-8-7 0,6-1 3,1-8 0,9 2 3,3-9 1,15 2 1,5-8-3,11-3-1,6-6-4,9-1-7,8-3-7,6-6-7,9 8-6,-5-6-6,8 7-4,-5 0-1,1 6 1,-7 0 2,-4 3 7</inkml:trace>
          <inkml:trace contextRef="#ctx0" brushRef="#br0" timeOffset="18258.2021">8068 1374 79,'-17'5'25,"4"1"0,13-6-3,-12 9-7,12-9 0,0 0-2,12 5-3,3-5-3,2-2-2,8 0-5,2 0-9,8-5-6,3 2-9,0-7-5,4 4-2,1-4-1,3 0 0,-1-1 2,0-4 17</inkml:trace>
          <inkml:trace contextRef="#ctx0" brushRef="#br0" timeOffset="17992.4957">8183 1111 70,'0'0'20,"0"0"-3,14 14-8,-16-2-2,0 6 1,1 2 2,0 10-1,-3 3 0,4 9 2,-4 1 3,3 10-2,-3-2-1,4 1-1,0-5-2,4 1-1,-2-9 0,6-4-4,7-7-1,-1-7-1,6-8 0,0-8-3,6-3-9,-5-10-4,8-1-4,-4-12-4,1 0-3,-6-12-3,0 0-4,-9 0 4,0 0 7,-8 1 4,-9 0 4</inkml:trace>
          <inkml:trace contextRef="#ctx0" brushRef="#br0" timeOffset="18508.1989">8875 1260 91,'18'1'28,"5"2"-3,-5-6-11,5 3-4,-2-4-2,5 2-1,-1-1-4,0-1-3,0 3-3,-3-2-6,2 2-3,-6-3-5,-2 3-5,-16 1-2,15-7-2,-15 7 1,0 0 1,-20-9 5</inkml:trace>
          <inkml:trace contextRef="#ctx0" brushRef="#br0" timeOffset="18695.9138">8911 1402 71,'0'16'23,"9"-2"-1,4-6-3,3-2-12,2-4-2,3-4-5,8-3-5,0-3-6,4-2-7,0-1-3,2-2-1,0-4-1,1 0-2,0 0 5</inkml:trace>
          <inkml:trace contextRef="#ctx0" brushRef="#br0" timeOffset="19245.8449">9682 1070 53,'18'-13'19,"-5"1"2,-1 4-2,-12 8-6,0 0-4,0 0 1,0 0 0,0 0 0,-15 30-2,4-4-2,-1 10-1,1 2 0,1 7-2,-3 2 0,7 4 0,0 0 0,7-2 2,2-6 2,7-4 0,5-6 0,10-4-1,1-8 1,7-8-1,4-8-1,4-5-3,1-6-1,0-7-1,1-8 0,-5-7 1,0-2-1,-6-2 0,-7-2 0,-7 3-1,-6 1 0,-6 3-1,-9 8 1,-9 6 0,-8 6 0,-6 7 0,-6 9 0,-3 8 1,-3 6 0,-3 5 0,0 9 0,6 4 0,3 2-1,2-2-7,9 1-6,4-8-5,9-4-7,0-9-6,9-4-4,-1-17 0,4 12 0,-4-12 6</inkml:trace>
        </inkml:traceGroup>
      </inkml:traceGroup>
    </inkml:traceGroup>
    <inkml:traceGroup>
      <inkml:annotationXML>
        <emma:emma xmlns:emma="http://www.w3.org/2003/04/emma" version="1.0">
          <emma:interpretation id="{40DD1B08-F218-409A-B7BC-730C1A4D15DE}" emma:medium="tactile" emma:mode="ink">
            <msink:context xmlns:msink="http://schemas.microsoft.com/ink/2010/main" type="paragraph" rotatedBoundingBox="12539,11357 15165,11377 15157,12431 12530,1241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D172A31-F1F9-4B57-A14F-2B79F84B08C9}" emma:medium="tactile" emma:mode="ink">
              <msink:context xmlns:msink="http://schemas.microsoft.com/ink/2010/main" type="line" rotatedBoundingBox="12539,11357 15165,11377 15157,12431 12530,12410"/>
            </emma:interpretation>
          </emma:emma>
        </inkml:annotationXML>
        <inkml:traceGroup>
          <inkml:annotationXML>
            <emma:emma xmlns:emma="http://www.w3.org/2003/04/emma" version="1.0">
              <emma:interpretation id="{AD67BD7E-6741-4735-932B-E527F1EF845F}" emma:medium="tactile" emma:mode="ink">
                <msink:context xmlns:msink="http://schemas.microsoft.com/ink/2010/main" type="inkWord" rotatedBoundingBox="12539,11357 15165,11377 15157,12431 12530,12410"/>
              </emma:interpretation>
              <emma:one-of disjunction-type="recognition" id="oneOf2">
                <emma:interpretation id="interp10" emma:lang="en-US" emma:confidence="0">
                  <emma:literal>t=3/4</emma:literal>
                </emma:interpretation>
                <emma:interpretation id="interp11" emma:lang="en-US" emma:confidence="0">
                  <emma:literal>Eight</emma:literal>
                </emma:interpretation>
                <emma:interpretation id="interp12" emma:lang="en-US" emma:confidence="0">
                  <emma:literal>Eh</emma:literal>
                </emma:interpretation>
                <emma:interpretation id="interp13" emma:lang="en-US" emma:confidence="0">
                  <emma:literal>teethe</emma:literal>
                </emma:interpretation>
                <emma:interpretation id="interp14" emma:lang="en-US" emma:confidence="0">
                  <emma:literal>tetchy</emma:literal>
                </emma:interpretation>
              </emma:one-of>
            </emma:emma>
          </inkml:annotationXML>
          <inkml:trace contextRef="#ctx0" brushRef="#br0" timeOffset="20314.7509">8197 2521 75,'-1'13'28,"1"-13"-1,0 0-3,20 8-7,-20-8-3,25-3-2,-9-1-3,6 0-3,3-2-6,3-2-7,6-1-7,0-2-4,5-1-5,-2-6-5,3 4-2,-6-7 0,4 0 2,-1-3 2</inkml:trace>
          <inkml:trace contextRef="#ctx0" brushRef="#br0" timeOffset="20033.6514">8321 2079 62,'13'6'20,"-13"-6"-1,4 12-4,-3 0-5,-2 5 1,-1 7 1,3 10 5,-4 4 0,5 9-1,-6 0-1,4 10-2,-4-5-1,4 2-2,0-6-4,4-4-6,1-4 0,1-4 0,5-7 0,1-6 0,5-6 0,4-5 0,4-7 0,0-3 0,5-5-6,-3-10-9,5 0-6,-5-11-3,2 3-5,-8-6-3,-2 4-3,-11-4 4,-2 2 5,-8 4 5,-8-1 7</inkml:trace>
          <inkml:trace contextRef="#ctx0" brushRef="#br0" timeOffset="20567.6748">8967 2272 82,'0'0'30,"16"4"2,-3-4-5,-2-6-11,11 2-2,-2-4-2,6 2-2,-2-1-4,5 1-4,-2-1-4,-2 1-6,-1 2-6,-8-3-4,2 6-4,-18 1-4,15-9-4,-15 9 1,0 0 1,-15-6 5,1 9 4</inkml:trace>
          <inkml:trace contextRef="#ctx0" brushRef="#br0" timeOffset="20772.9228">9028 2443 95,'4'20'28,"-4"-20"0,19 19-6,-6-17-9,7-2-4,3-5-5,0-6-7,7 4-9,-2-8-6,2 1-7,-1-3-4,3 1-1,-6-1-1,4-2 4,3 2 4</inkml:trace>
          <inkml:trace contextRef="#ctx0" brushRef="#br0" timeOffset="21624.4686">9862 1934 42,'-16'0'16,"3"4"-2,1-2 0,12-2-1,-14 5-2,14-5 0,0 0 0,0 0 0,0 0 1,0 0 1,0 0 1,14-5-2,-14 5-2,21-11-1,-8 6-2,2 0-2,3-1-1,2 0-2,0-1-1,-1 3-1,0 2 0,-3 0-1,-2 4 1,-14-2 0,18 12 0,-18-1 0,-4 4 0,-6 1 0,1 3 1,-8 1-1,0 2 1,-1-2-1,0-3 0,2-1-1,2-3 1,14-13-1,-16 13 1,16-13 1,0 0-1,0 0 0,0 0 1,21-5-1,-4-1 1,-2 0-1,2-3 0,2 2 0,2-2 0,3 5 0,-1 1-1,-2 6 1,-4 4-1,-2 7 1,-4 6 1,-6 3-1,-6 6 1,-8 1 0,-4 1 0,-7-1 0,-5-1 0,-4-6 0,-3-3-1,-1-4-1,2-6 0,5-2-4,1-8-4,6 0-3,5-8-4,14 8-3,-4-20-2,4 20-5,18-26-2,1 13 3,-1-3 2,4 1 4,3-4 2,4 0 4</inkml:trace>
          <inkml:trace contextRef="#ctx0" brushRef="#br0" timeOffset="21999.4614">10400 1967 48,'18'-6'18,"-18"6"1,0 0 1,0 0-3,0 0-1,0 0 0,0 0 0,-1 15 1,-8-4-2,1 11-2,-8 7-1,-1 12-2,-9 6-2,-5 7-1,-7 6-4,-3 2-3,-3 2 0,-1-2 0,2-7 0,1-5 0,3-7 0,10-9 0,2-8 0,8-6 0,9-4-5,10-16-9,0 0-6,0 0-4,0 0-5,0 0-3,18-19-1,-7 6-1,7 0 7,1 0 5</inkml:trace>
          <inkml:trace contextRef="#ctx0" brushRef="#br0" timeOffset="22772.3324">10358 2464 58,'0'0'20,"20"-13"2,-20 13 1,0 0-4,17-5-1,-17 5-2,0 0 0,-8 15-1,6-2-2,2-13-1,-14 23-3,5-8-2,-2 6-2,-1-6-3,2 5-2,3-2 0,-2-2 0,5-4 0,1 1 0,3-13 0,6 13 0,-6-13 0,22 6 0,-3-6 0,4-2 0,4 2 0,4-2 0,5-1 0,-1 2 0,2-1 0,1 1 0,-1 1 0,-4-1 0,0 2-8,-3-4-5,-1 5-3,-8-5-1,1 2-3,-8-4-1,-1 3 0,-13 2 5,10-13 3,-10 13 3,-5-16 2,5 16 2,-12-21 3,4 10 3,2-5 2,-4 3 3,1-6 3,1 2 4,-1-4 2,1 2 5,0-2 3,2 1-1,-3 2-2,5 4-2,-3 1-2,7 13-3,-5-11-6,5 11-6,0 0 0,0 14 0,0 2 0,0 6 0,1 7 0,-1 9 0,-1 5 0,-1 6 0,2 6 0,-2 3 0,-1-3 0,-1 0 0,4-4-3,-6-16-10,7 1-7,-4-15-7,3-7-6,0-14-2,0 0-1,10-19-1,-3 0 5</inkml:trace>
        </inkml:traceGroup>
      </inkml:traceGroup>
    </inkml:traceGroup>
    <inkml:traceGroup>
      <inkml:annotationXML>
        <emma:emma xmlns:emma="http://www.w3.org/2003/04/emma" version="1.0">
          <emma:interpretation id="{D14A1F1C-B988-49AC-8208-4FAF897EDF6F}" emma:medium="tactile" emma:mode="ink">
            <msink:context xmlns:msink="http://schemas.microsoft.com/ink/2010/main" type="paragraph" rotatedBoundingBox="9612,12719 21526,12298 21614,14791 9701,1521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18FA4EB-7071-40B5-8C24-219943160441}" emma:medium="tactile" emma:mode="ink">
              <msink:context xmlns:msink="http://schemas.microsoft.com/ink/2010/main" type="line" rotatedBoundingBox="9612,12719 21526,12298 21568,13474 9654,13896"/>
            </emma:interpretation>
          </emma:emma>
        </inkml:annotationXML>
        <inkml:traceGroup>
          <inkml:annotationXML>
            <emma:emma xmlns:emma="http://www.w3.org/2003/04/emma" version="1.0">
              <emma:interpretation id="{37093D07-C0E8-4E4A-A6B4-670B2E789BDD}" emma:medium="tactile" emma:mode="ink">
                <msink:context xmlns:msink="http://schemas.microsoft.com/ink/2010/main" type="inkWord" rotatedBoundingBox="9615,12805 12498,12703 12536,13773 9653,13875"/>
              </emma:interpretation>
              <emma:one-of disjunction-type="recognition" id="oneOf3">
                <emma:interpretation id="interp15" emma:lang="en-US" emma:confidence="1">
                  <emma:literal>moving</emma:literal>
                </emma:interpretation>
                <emma:interpretation id="interp16" emma:lang="en-US" emma:confidence="0">
                  <emma:literal>Moving</emma:literal>
                </emma:interpretation>
                <emma:interpretation id="interp17" emma:lang="en-US" emma:confidence="0">
                  <emma:literal>mowing</emma:literal>
                </emma:interpretation>
                <emma:interpretation id="interp18" emma:lang="en-US" emma:confidence="0">
                  <emma:literal>morning</emma:literal>
                </emma:interpretation>
                <emma:interpretation id="interp19" emma:lang="en-US" emma:confidence="0">
                  <emma:literal>moiling</emma:literal>
                </emma:interpretation>
              </emma:one-of>
            </emma:emma>
          </inkml:annotationXML>
          <inkml:trace contextRef="#ctx0" brushRef="#br0" timeOffset="48287.5382">5304 3601 58,'0'0'16,"-13"-4"-1,13 4-7,-3 14-3,5 5-2,2 2-1,2 6-1,2 3 0,3 4-1,-1 0 1,-2 1-1,0-5 0,2-5 0,-6-6 1,2-3 0,-6-16 0,5 15 1,-5-15-1,0 0 0,4-12 0,-4 0 0,4-5 0,-3-3-1,4-3 0,-1-5-1,4-1 1,1-2-1,-1-2 0,2-3 0,0 4 0,2-1 0,0 7 0,-2 5 0,3 9 0,1 8 1,0 12 0,2 10 0,1 10 0,-3 8 0,2 5 0,1 2 1,-1-1-1,-1 0 1,-5-5-1,1-5 2,-7-10 1,3-5 0,-7-17 1,8 14 0,-8-14 1,0 0 1,10-21-1,-6 4-2,1-5 0,3-3-1,-2-5-1,3-4-1,5-3-1,-4-1 0,6 1-1,0 2 1,1 9 0,0 3 0,3 14-1,-1 9 2,2 13 0,-1 12 0,1 9 1,-5 6-2,-1 2 1,-1 1-1,-3-2-1,-6-3-2,-3-8-1,-2-7-2,0-7-3,0-16-3,-6 15-3,6-15-1,-3-12 0,7-3 0,-1-6 2,6-2 1</inkml:trace>
          <inkml:trace contextRef="#ctx0" brushRef="#br0" timeOffset="48628.8753">6176 3574 50,'19'2'15,"-2"10"-1,1 5-4,1 4-5,-1 7-3,-3 3 1,2 4 0,-8 0 4,-4 4 2,-9-9 2,-1-1 7,-9-7-1,-2-4 1,-8-10 0,3-3-1,-7-7-3,7-4-3,-2-7-3,6-6-6,-2-4 0,9-2-1,4-6-1,4-1 0,4 2-4,-2-5-13,14 9-7,-5-5-6,7 10-5,-1 0 0,8 10-2,-2-2 1,5 3 6</inkml:trace>
          <inkml:trace contextRef="#ctx0" brushRef="#br0" timeOffset="48997.2478">6449 3577 81,'0'0'21,"0"0"-2,10 13-9,-10-13-2,12 17 2,-1-1-1,2 6-2,3 2 0,-1 3-3,6 2 1,1 1 2,-5-2 2,2-3-3,-5-9 2,0-2 0,-14-14 0,22 11 0,-22-11 0,15-10-5,-10 0-2,4-6 0,-2-3 0,1-8-2,0 0 1,0-6 0,1 3-9,-5-4-7,5 6-6,-6-1-5,3 6-5,-1 3-1,5 8 0,-10 12-2,15-14 9</inkml:trace>
          <inkml:trace contextRef="#ctx0" brushRef="#br0" timeOffset="49215.9813">6928 3561 83,'0'0'27,"16"24"0,-13-12-5,4 9-5,-4 1-1,5 9-1,-4 0-4,3 3-5,1-1-4,-2-2-6,3-1-9,-5-9-4,5-4-6,-9-17-6,0 0-3,17 2 0,-17-2 3,12-28 3,-3 6 6</inkml:trace>
          <inkml:trace contextRef="#ctx0" brushRef="#br0" timeOffset="49700.3603">7204 3553 69,'18'8'19,"-18"-8"-2,12 23-7,-6-2-2,-3 4 0,1 6 0,0-1-1,2 6-2,-1-5 2,0 3 1,-2-6-1,1-6-1,-3-6 0,0-4 1,-1-12 1,0 0-1,0 0-3,0 0-1,15-16 0,-7 1 1,-3-4-1,4-2 0,0-5-1,2-2 1,-1-2-2,5-2 2,1 0-2,2 1-1,1 2-1,2 6 0,-2 3 1,4 4-1,-2 10 0,0 6 0,1 8 0,-2 7 0,0 10 2,-3 6-2,-3 4 2,1 4-1,-2-1-5,-4-2-4,3 1-4,-8-10-3,2-5-4,-2-10-3,-4-12-5,15 12-3,-15-12 4,14-9 4,-8-6 4,3 1 3</inkml:trace>
          <inkml:trace contextRef="#ctx0" brushRef="#br0" timeOffset="50611.0418">7290 3283 82,'0'0'33,"-20"-12"-2,20 12-3,-15-6-11,15 6-13,0 0-7,-14-8-7,14 8-10,0 0-7,16 0-4,-16 0-2,29 0 2,-10 1 5,5 3 13</inkml:trace>
          <inkml:trace contextRef="#ctx0" brushRef="#br0" timeOffset="50376.5393">7986 3576 25,'11'-17'15,"-4"-2"-1,-2 4-1,-5 1 2,-2 3-1,2 11-1,-17-13-1,5 15-3,-5 6-2,-1 8-1,-3 6-2,4 7 0,-1 5-3,2 7 0,2-2 1,6 2 0,4-5 0,4-3-1,6-6 0,6-3 0,3-12-1,2-5 1,4-5-3,-1-4 1,1-6 0,-2-8-1,2-2-1,-3-6 0,-3-3 1,1-4 1,-4 0 2,1 2 5,-8 0 2,6 7 2,-9 1 0,4 9 1,-8 0-1,2 12 0,0 0-4,0 0-1,0 0-4,0 0-1,0 0-1,-1 21 2,6 0-1,3 7 0,3 5 1,-1 6-1,3 6 0,2 3 0,-5 7 0,1 2-1,-2 0 1,-4 0 0,-5-2-1,-5-5 2,-7-2-1,-9-11-6,-2-4-4,-10-12-4,0-5-5,-11-15-3,5-6-5,-6-11-4,3-8-2,0-7 7,0-11 4,4-7 7</inkml:trace>
        </inkml:traceGroup>
        <inkml:traceGroup>
          <inkml:annotationXML>
            <emma:emma xmlns:emma="http://www.w3.org/2003/04/emma" version="1.0">
              <emma:interpretation id="{536C44B0-EA87-408A-93A0-0B5F572C0D42}" emma:medium="tactile" emma:mode="ink">
                <msink:context xmlns:msink="http://schemas.microsoft.com/ink/2010/main" type="inkWord" rotatedBoundingBox="13039,12800 13804,12773 13824,13350 13059,13377"/>
              </emma:interpretation>
              <emma:one-of disjunction-type="recognition" id="oneOf4">
                <emma:interpretation id="interp20" emma:lang="en-US" emma:confidence="1">
                  <emma:literal>to</emma:literal>
                </emma:interpretation>
                <emma:interpretation id="interp21" emma:lang="en-US" emma:confidence="0">
                  <emma:literal>is</emma:literal>
                </emma:interpretation>
                <emma:interpretation id="interp22" emma:lang="en-US" emma:confidence="0">
                  <emma:literal>'o</emma:literal>
                </emma:interpretation>
                <emma:interpretation id="interp23" emma:lang="en-US" emma:confidence="0">
                  <emma:literal>'s</emma:literal>
                </emma:interpretation>
                <emma:interpretation id="interp24" emma:lang="en-US" emma:confidence="0">
                  <emma:literal>no</emma:literal>
                </emma:interpretation>
              </emma:one-of>
            </emma:emma>
          </inkml:annotationXML>
          <inkml:trace contextRef="#ctx0" brushRef="#br0" timeOffset="51518.7409">8711 3599 46,'0'0'16,"13"15"-1,0-14-4,1 3-4,3-3-1,7 2-1,-2-4-1,6-1 0,1-3-1,5-1 1,3-4 0,7 1 0,3-4-1,3 0-1,4-3 1,0 2-1,1 1 1,-2 6 0,-6 4 1,-5 9 1,-8 7 1,-6 12 2,-11 5 1,-6 12 2,-14 0-1,-8 2-1,-7-3 0,-3-1-3,-7-9 0,-1-5-2,-1-10-1,1-7-2,2-6 0,7-7 0,1-9 0,9-3-1,3-5 0,5-8 0,7-4-2,1-6 1,8 2-9,0-6-7,6 6-6,-4-5-7,7 8-5,1 1 1,2 11 1,2 4-2</inkml:trace>
          <inkml:trace contextRef="#ctx0" brushRef="#br0" timeOffset="51048.5438">8766 3350 61,'2'-14'21,"-2"14"-1,7-17-4,-7 17-9,0 0-5,11 27 1,-4 1-2,0 10 0,2 6 0,0 10 0,3 3 0,1-1-1,-1-5 0,0-4-3,-1-6-2,-2-11-2,-4-7-3,-1-9-4,-4-14-4,0 0-2,0 0 1,-4-21 1,-1 0 1</inkml:trace>
        </inkml:traceGroup>
        <inkml:traceGroup>
          <inkml:annotationXML>
            <emma:emma xmlns:emma="http://www.w3.org/2003/04/emma" version="1.0">
              <emma:interpretation id="{52A9D4B9-705B-453E-BFAC-96FE1D66972C}" emma:medium="tactile" emma:mode="ink">
                <msink:context xmlns:msink="http://schemas.microsoft.com/ink/2010/main" type="inkWord" rotatedBoundingBox="14434,12548 16534,12474 16576,13651 14476,13725"/>
              </emma:interpretation>
              <emma:one-of disjunction-type="recognition" id="oneOf5">
                <emma:interpretation id="interp25" emma:lang="en-US" emma:confidence="1">
                  <emma:literal>night</emma:literal>
                </emma:interpretation>
                <emma:interpretation id="interp26" emma:lang="en-US" emma:confidence="0">
                  <emma:literal>might</emma:literal>
                </emma:interpretation>
                <emma:interpretation id="interp27" emma:lang="en-US" emma:confidence="0">
                  <emma:literal>Night</emma:literal>
                </emma:interpretation>
                <emma:interpretation id="interp28" emma:lang="en-US" emma:confidence="0">
                  <emma:literal>nights</emma:literal>
                </emma:interpretation>
                <emma:interpretation id="interp29" emma:lang="en-US" emma:confidence="0">
                  <emma:literal>mighty</emma:literal>
                </emma:interpretation>
              </emma:one-of>
            </emma:emma>
          </inkml:annotationXML>
          <inkml:trace contextRef="#ctx0" brushRef="#br0" timeOffset="52162.25">10108 3392 63,'0'0'21,"0"0"-1,0 0-6,9 18-4,-5 2-4,0 6-1,1 5-2,2 3 0,1 4 0,1-2 4,4 4 3,-6-9 1,2-2 0,-3-9 1,2-2 0,-8-18-1,9 17-2,-9-17-3,0 0-4,11-22-1,-7 6 0,1-4-1,0-3 0,5-3 0,0-2-1,3-1 1,1 2 0,1 2 0,5 2 0,-2 4-1,2 2 1,-1 4-1,-4 2 1,0 2-1,-1 2 0,-2 2 1,-12 5 0,15-8 0,-15 8 0,0 0 0,12-2 0,-12 2-1,0 0 0,10 11 1,-10-11-1,13 25 0,-8-5 1,5 4-1,-1 3 2,0 3 0,2 1-1,-1 0 1,-3-2-5,2-2-4,-5-7-7,2-4-4,-6-16-5,8 17-5,-8-17-4,0 0 0,19-18 4,-11 3 5,4-2 9</inkml:trace>
          <inkml:trace contextRef="#ctx0" brushRef="#br0" timeOffset="52758.621">10955 3400 68,'19'-16'24,"-19"16"-2,0 0-4,-25-5-4,10 11-2,-9 5 1,1 10-3,-5 3-2,6 7-3,-2 4 0,3 5-1,8 2-2,2-1 0,9-3-2,4-4 0,9-4-1,3-7-2,5-5-2,2-7-1,2-4-2,1-11 0,0-3 1,-2-7-2,-1-4 2,-1-9 2,-2 1 4,0-4 4,-5-2 2,-1-2 1,-6 3 0,2 1 1,-3 6 0,1 6-1,-4 1-2,-2 17-2,5-17-1,-5 17-1,0 0 0,11 14-1,-4 2 1,0 6-1,7 12 1,-3 7 0,3 5 1,-1 5 0,1 5-1,-2 6 2,-5-3 1,-2 4 2,-10-9 0,-3 0 0,-8-8 0,-5-4 1,-8-6-4,0-8-6,-3-7-8,0-15-5,3-2-6,0-12-4,9-6-4,0-11-2,7-8 3,6-5 7,5-10 4</inkml:trace>
          <inkml:trace contextRef="#ctx0" brushRef="#br0" timeOffset="53254.2031">11258 3107 56,'13'-10'19,"-3"2"0,-10 8-3,18 4-7,-16 9-5,1 7 0,2 9 0,2 7-1,-1 4 0,3 7 1,5 0 0,-4-1 0,3-3 1,2-3 0,-3-10 3,2-4 0,-5-8 2,2-4 0,-11-14-1,17 2-1,-17-2 0,16-19-2,-8 1-2,2-1-2,2-5-2,0 2 0,1 2 0,-1 2 0,1 5 0,-1 6 0,1 11 0,-5 9 0,1 10 0,-1 4 1,0 5-1,0 2 0,0 1-1,0-3-3,2-2-5,2-9-5,4-4-4,-6-9-4,5-2-3,-2-8-3,3-5-1,-2-6 1,5-7 5,-5-5 5,-2-9 5</inkml:trace>
          <inkml:trace contextRef="#ctx0" brushRef="#br0" timeOffset="53703.3588">12209 3340 97,'0'0'32,"-18"5"-1,-1 12-3,-10-3-6,-1 3-13,-8 0-14,-7-5-15,0 0-6,-9-7-5,0-5-2,-6-8 0,-3 1-2,-6-8 5</inkml:trace>
          <inkml:trace contextRef="#ctx0" brushRef="#br0" timeOffset="53551.3072">11905 3006 64,'11'29'20,"-2"8"0,0 5-6,0 5-6,2 7-2,-1 5-1,2 0 0,4 0-2,-2-4 1,2-2-1,-3-6 0,3-8-2,-3-5-3,-1-6-5,-4-10-4,-8-18-2,17 15-4,-17-15-3,9-12-3,-3-5 0,0-7 5,2-6 3,0-5 9</inkml:trace>
        </inkml:traceGroup>
        <inkml:traceGroup>
          <inkml:annotationXML>
            <emma:emma xmlns:emma="http://www.w3.org/2003/04/emma" version="1.0">
              <emma:interpretation id="{7A6187AB-856C-45C4-ABA0-0EC32A19DCBF}" emma:medium="tactile" emma:mode="ink">
                <msink:context xmlns:msink="http://schemas.microsoft.com/ink/2010/main" type="inkWord" rotatedBoundingBox="17327,12566 19344,12494 19367,13122 17349,13193"/>
              </emma:interpretation>
              <emma:one-of disjunction-type="recognition" id="oneOf6">
                <emma:interpretation id="interp30" emma:lang="en-US" emma:confidence="1">
                  <emma:literal>when</emma:literal>
                </emma:interpretation>
                <emma:interpretation id="interp31" emma:lang="en-US" emma:confidence="0">
                  <emma:literal>wren</emma:literal>
                </emma:interpretation>
                <emma:interpretation id="interp32" emma:lang="en-US" emma:confidence="0">
                  <emma:literal>wham</emma:literal>
                </emma:interpretation>
                <emma:interpretation id="interp33" emma:lang="en-US" emma:confidence="0">
                  <emma:literal>whom</emma:literal>
                </emma:interpretation>
                <emma:interpretation id="interp34" emma:lang="en-US" emma:confidence="0">
                  <emma:literal>wen</emma:literal>
                </emma:interpretation>
              </emma:one-of>
            </emma:emma>
          </inkml:annotationXML>
          <inkml:trace contextRef="#ctx0" brushRef="#br0" timeOffset="54754.1813">12996 3284 56,'0'0'17,"0"0"0,12 12-3,-11 1-8,2 10-4,-1 4 0,4 9-1,-1 4 1,1 2-1,4 2 0,1-1 1,4-4 1,1-7 1,-1-6 0,4-8 0,1-5 1,-2-7 0,-1-6-1,-2-7-1,0-2-1,-1-8-1,-3-4-1,-1-8 0,0-1 0,-2-2-1,3 1 1,-2 5 0,0 1 1,0 12 3,4 11 2,-13 2 2,21 20 3,-9 1 0,4 4 0,0 1-1,2 0-1,5-2-3,0-7-2,0-5-1,-1-4-3,-1-3 0,-1-6 0,-3-6 0,-4-1 0,-2-6 0,-5-6 1,-2-2-8,-3-10-8,3 0-7,-6-8-6,2 0-4,-2 0-2,4-1-1,-1 2 1,4 1 7</inkml:trace>
          <inkml:trace contextRef="#ctx0" brushRef="#br0" timeOffset="55799.3568">13663 3065 82,'0'0'27,"14"-2"0,-14 2-5,0 0-7,14 23-5,-9 2-3,-3 8-1,6 8-3,-1 5-1,1 9-1,-2 0 0,2 0 0,1-5 0,1-7 2,-2-9 0,3-5 0,-1-11 1,0-6 0,2-8-1,1-6 0,-13 2 0,23-25-3,-10 4 0,0-6 0,0-1 0,3 0-1,0-2 1,-2 1 0,-2 4 0,2 8 1,-2 6 0,-12 11 0,17 6 0,-9 8 0,-1 7-1,2 5 1,3 2-1,0-2 0,7 0 0,4-5-1,4-2 0,5-9-1,5-2 1,0-7 0,3-6 0,0-3 1,-2-6 0,-2-4 0,-5-7 1,-7-3 0,-8-2-1,-6 0 0,-10 2 1,-5 1-1,-4 4-1,-7 8 1,-3 3 0,0 8-1,2 4 1,-2 10 0,5 6 0,3 6 0,3 6 0,4 7 0,4 2 0,4 2 1,3-1-2,6-2-3,3-2-2,5-9-1,3-3-2,-2-10 0,2-3 0,1-9 0,-4-1 1,-2-10 3,0-4 2,-5-9 1,-1-5 2,-1-4 0,0-2 0,-3-3 0,2 0 0,1 1 0,-4 6 1,0 7-1,-1 8 1,-7 16 0,14 2 0,-8 13-1,-5 12 1,3 5 0,-1 5 0,-2 3 0,2-1 0,-2-4 2,2-6 0,2-4 2,-1-10-1,-4-15-1,13 13 1,-13-13-1,20-7 0,-7-3-2,2-4-1,2-5-1,0-5 1,5-3-1,-2-4 1,4 3-1,-3-3 1,-2 6 0,-1 6 0,-4 10 0,-1 9 0,-13 0 0,20 32-5,-15-4-3,2 7-6,-1 1-3,2-1-3,-1-1-4,3-6-3,2-7 0,0-11 3,4-3 4,0-11 13</inkml:trace>
        </inkml:traceGroup>
        <inkml:traceGroup>
          <inkml:annotationXML>
            <emma:emma xmlns:emma="http://www.w3.org/2003/04/emma" version="1.0">
              <emma:interpretation id="{0B399100-B71B-4B91-9021-8F8DEF946A29}" emma:medium="tactile" emma:mode="ink">
                <msink:context xmlns:msink="http://schemas.microsoft.com/ink/2010/main" type="inkWord" rotatedBoundingBox="19864,12621 21535,12562 21555,13118 19884,13177"/>
              </emma:interpretation>
              <emma:one-of disjunction-type="recognition" id="oneOf7">
                <emma:interpretation id="interp35" emma:lang="en-US" emma:confidence="0">
                  <emma:literal>V&gt;0</emma:literal>
                </emma:interpretation>
                <emma:interpretation id="interp36" emma:lang="en-US" emma:confidence="0">
                  <emma:literal>r&gt;0</emma:literal>
                </emma:interpretation>
                <emma:interpretation id="interp37" emma:lang="en-US" emma:confidence="0">
                  <emma:literal>v&gt;0</emma:literal>
                </emma:interpretation>
                <emma:interpretation id="interp38" emma:lang="en-US" emma:confidence="0">
                  <emma:literal>viol</emma:literal>
                </emma:interpretation>
                <emma:interpretation id="interp39" emma:lang="en-US" emma:confidence="0">
                  <emma:literal>Viol</emma:literal>
                </emma:interpretation>
              </emma:one-of>
            </emma:emma>
          </inkml:annotationXML>
          <inkml:trace contextRef="#ctx0" brushRef="#br0" timeOffset="56409.2122">15533 3315 85,'0'0'28,"0"0"-1,0 0-5,0 0-3,0 0-4,0 0-4,15 26-2,-4 0-3,2 4-1,3 7-1,2 2-1,1 2-2,2-3 0,-2-2-1,2-9 1,-2-5-2,-3-5 2,-2-7-2,-1-8 1,-13-2 0,15-9 1,-11-4 0,0-4 0,-3-5 0,0-10 0,2-2-1,0-4 0,2-3-3,1-5-10,6 3-9,-1 0-4,5 6-4,-1 7-3,6 5-1,2 5 0,-2 8 3</inkml:trace>
          <inkml:trace contextRef="#ctx0" brushRef="#br0" timeOffset="56895.2523">16148 3198 44,'-1'-12'24,"1"12"5,0-16-2,0 16-2,-1-15-1,1 15-3,2-12-3,-2 12-5,0 0-4,0 0-6,15 1-2,-15-1-1,17 16 0,-4-4-2,2 1 2,3 2-1,3 0 0,7 2 0,1-1 0,5-1 0,0 0 1,1-1 0,1 2 1,-2-3 0,-2-1 0,-6 4-1,-9-1 0,-5 1 0,-8 1 0,-8 2 1,-9 0-2,-3 5 0,-9 1 0,-3-2 1,1 1 0,1 0 0,-1-1 0,6-2 0,7-2-4,4-1-9,5-6-8,5-12-6,5 17-5,6-13-1,3-4 0,6-4-1,3-1 3</inkml:trace>
          <inkml:trace contextRef="#ctx0" brushRef="#br0" timeOffset="57399.1195">16936 3435 53,'4'-17'23,"-4"-1"1,0-6 2,4 3-4,-4-6-2,6 7-2,-6-10-1,6 6-2,1-3-4,3 3-4,3-1-5,3 2-1,1 0 0,3 4 0,0 4-1,1 5 1,3 10-2,-3 9 1,1 12-1,-4 9 0,-2 7 0,-1 11 0,-6 5 0,-7 2 0,-3-3 0,-8-3 1,-9-8-1,-4-10 1,-6-5 1,-3-9-1,0-9-1,0-6 1,1-9 1,3-4-2,5-6 1,7-2 1,3-6 0,5-5 0,6-3-1,5-4 1,4 0-9,0-3-9,5 4-8,-4-2-7,4 4-3,-2 3 1,-6 4-2,0 5-1</inkml:trace>
        </inkml:traceGroup>
      </inkml:traceGroup>
      <inkml:traceGroup>
        <inkml:annotationXML>
          <emma:emma xmlns:emma="http://www.w3.org/2003/04/emma" version="1.0">
            <emma:interpretation id="{B6E0F0A9-885E-44F2-91DA-45E6F863563C}" emma:medium="tactile" emma:mode="ink">
              <msink:context xmlns:msink="http://schemas.microsoft.com/ink/2010/main" type="line" rotatedBoundingBox="14294,13842 17421,13823 17428,15019 14301,15038"/>
            </emma:interpretation>
          </emma:emma>
        </inkml:annotationXML>
        <inkml:traceGroup>
          <inkml:annotationXML>
            <emma:emma xmlns:emma="http://www.w3.org/2003/04/emma" version="1.0">
              <emma:interpretation id="{FF79F37F-DD74-46AA-9521-E3C41AD3729F}" emma:medium="tactile" emma:mode="ink">
                <msink:context xmlns:msink="http://schemas.microsoft.com/ink/2010/main" type="inkWord" rotatedBoundingBox="14294,13842 17421,13823 17428,15019 14301,15038"/>
              </emma:interpretation>
              <emma:one-of disjunction-type="recognition" id="oneOf8">
                <emma:interpretation id="interp40" emma:lang="en-US" emma:confidence="0">
                  <emma:literal>(3470)</emma:literal>
                </emma:interpretation>
                <emma:interpretation id="interp41" emma:lang="en-US" emma:confidence="0">
                  <emma:literal>(34.70)</emma:literal>
                </emma:interpretation>
                <emma:interpretation id="interp42" emma:lang="en-US" emma:confidence="0">
                  <emma:literal>(34790)</emma:literal>
                </emma:interpretation>
                <emma:interpretation id="interp43" emma:lang="en-US" emma:confidence="0">
                  <emma:literal>(34.707</emma:literal>
                </emma:interpretation>
                <emma:interpretation id="interp44" emma:lang="en-US" emma:confidence="0">
                  <emma:literal>(34707</emma:literal>
                </emma:interpretation>
              </emma:one-of>
            </emma:emma>
          </inkml:annotationXML>
          <inkml:trace contextRef="#ctx0" brushRef="#br0" timeOffset="58508.4863">10226 4373 62,'15'-7'26,"-15"7"3,0 0 0,-20-4-6,5 10-2,-3-2-2,-3 9-2,-8 3-5,1 14-4,-4 6-4,4 12-4,2 14-1,-2 9 1,10 9 0,3 8-2,12 5 2,7-1-2,12 5 1,9-11-1,8-4 1,7-9 0,3-11 0,4-9 0,1-14 0,-2-9 1,-5-9-6,-10-12-5,-2-5-6,-11-7-4,0-3-7,-13-5-5,-3-3-2,-3-5 0,-1-4 6,-2-4 8</inkml:trace>
          <inkml:trace contextRef="#ctx0" brushRef="#br0" timeOffset="59588.3702">11085 4914 66,'0'0'29,"-10"13"3,-3-4-3,-11-6-5,3 2-5,-12-5-2,2 5-5,-12-1-3,0 2-6,0-1-3,-5 4-1,5 1-3,-6-2-6,11 4-5,-3-4-5,10 5-3,6-8-5,9 5-4,3-8-1,13-2 3,0 0 6,13 5 6</inkml:trace>
          <inkml:trace contextRef="#ctx0" brushRef="#br0" timeOffset="59260.2453">10555 4434 66,'0'0'20,"0"0"0,15-11-4,-15 11-6,22-9-4,-8 3-2,2-1-2,8 2 1,-4-1-1,6 5 1,-4 1-1,2 3 0,-7 3 0,-1 6-1,-7 3 1,-6 4 0,-6 4 0,-5-4 0,-5 5-1,-1-2 1,-5-1 1,-1-4 0,3-6-1,0 1 1,17-12-1,-19 14-1,19-14 0,0 0 0,0 0-2,11 4 0,1-4 0,5-5 0,0 2 0,3-4 0,1 6 1,2-4 0,-1 2 0,-1 1 0,-1 3 0,-3 2 1,-5 2 0,-3 7 1,-6 1 2,-2 4 3,-6 2 1,-2 4-1,-7-2 0,-2-2-3,-3 6-7,-4-4-4,4 0-8,-6-6-7,7-1-6,-2-6-4,6-3 1,-1-6 1,15 1 5,0 0 4</inkml:trace>
          <inkml:trace contextRef="#ctx0" brushRef="#br0" timeOffset="59932.3015">10785 5085 46,'0'0'16,"11"13"0,-11-13 0,5 19-1,-5-19 3,0 28 3,-4-12-1,2 9-1,-5-4-2,4 5-2,-6-5-4,5 1-2,0-5-7,2-4-2,2-13-2,1 15 1,-1-15 0,17 1 0,-2-4 0,3-5-2,3 3-6,0-1-4,5 0-6,-3-7-2,4 5-4,-4-5-4,0 3-2,-4-5 0,-1 1 7,-2-2 5,-4-2 9</inkml:trace>
          <inkml:trace contextRef="#ctx0" brushRef="#br0" timeOffset="60166.6879">11087 5053 65,'0'0'34,"4"24"-1,-10-9-5,4 9-2,-6-2-7,5 14-4,-5 0-4,6 6-3,0 4-8,2-2-1,6-2-8,-5-7-6,10-3-5,-6-13-3,5-6-5,-10-13-5,20 3 0,-8-14 0,-2-4 7,5-6 9</inkml:trace>
          <inkml:trace contextRef="#ctx0" brushRef="#br0" timeOffset="60479.2649">11481 4947 56,'23'-6'18,"-9"4"1,2-1-4,2 1-6,4 4-1,-1 3 1,2 9-1,-2 3 0,0 9-3,-4 3-1,-5 2-5,-5 5-4,-6-5-4,-2 3-2,-6-7-3,-2-4-3,-4-8-3,13-15-2,-15 14 1,15-14 3,0 0 2,10-24 12</inkml:trace>
          <inkml:trace contextRef="#ctx0" brushRef="#br0" timeOffset="61168.2095">12263 4823 59,'16'14'21,"-16"-14"3,5 21-3,-10-6-2,3 10-2,-7 1 0,4 9-2,-7-3 1,2 6-5,-6-5-1,1 0-6,-4-9-2,0-6-2,-1-6 1,3-7-1,-4-4 1,3-7 0,-1-5 0,8-4-1,0-5-1,3-4 1,3-6-1,4-3 1,5-1-1,2-1 0,5-2 0,-1 3 2,5-2-1,0 8 1,1 7-1,3 4 1,-4 7 0,1 12 0,-1 8 0,0 10 0,1 10 0,3 3-1,2 6 0,0 3-1,5-2 1,0-2-2,7-4 1,0-9 0,3-8 0,-2-6-1,3-5 0,-6-9 0,1-6 1,-7-7-1,-4-5 2,-4-8 1,-8-5 0,-7-5 1,-9-4-1,-7-1 2,-10 5-2,-4 1 1,-5 6-2,-2 13-3,1 13-5,-3 6-4,8 19-4,0 3-5,9 16-4,2 3-4,10 7-3,0 0 2,8-2 4,3-6 4,2-4 8</inkml:trace>
          <inkml:trace contextRef="#ctx0" brushRef="#br0" timeOffset="61779.5289">12722 4640 14,'-22'-24'12,"-1"6"1,4 1 0,2 4 1,3 1 2,14 12 5,-19-24 1,19 24 2,-13-17-2,13 17-3,-4-14-3,4 14-3,6-12-2,-6 12-5,15-11-4,-4 6-3,7 1 0,0 0 0,6 4 1,3 0 0,4 5 0,1 3 0,8 7 0,-1 6 1,2 8 0,0 7 1,-3 10-1,-2 7 0,-3 11 0,-8 2-1,-11 3 0,-7 1-1,-11-2 1,-9-4-3,-10-7 3,-3-4-2,-8-11 1,-2-1 1,3-7 0,2-10 0,3-2 1,4-6-1,9-4 0,1-7-9,14-5-8,0 0-4,0 0-6,3-14-3,-3 14-5,18-25 1,-8 11 0,-1-3 9</inkml:trace>
        </inkml:traceGroup>
      </inkml:traceGroup>
    </inkml:traceGroup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7:59.810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09C56932-1E8A-43E8-94F1-753B19FB0514}" emma:medium="tactile" emma:mode="ink">
          <msink:context xmlns:msink="http://schemas.microsoft.com/ink/2010/main" type="inkDrawing" rotatedBoundingBox="4789,13299 8674,13142 8681,13299 4796,13456" semanticType="strikethrough" shapeName="Other"/>
        </emma:interpretation>
      </emma:emma>
    </inkml:annotationXML>
    <inkml:trace contextRef="#ctx0" brushRef="#br0">271 225 25,'-35'-3'9,"2"-2"-1,1 1-2,3-4-4,1 1 0,3-2 1,1 4 1,7-5 0,2 3 1,2-1-1,13 8 0,-14-10-1,14 10-1,0 0 0,-6-15-2,6 15 1,0 0 0,0 0 0,0 0 0,0 0 0,0 0 0,0 0 1,12-8 1,-12 8 0,0 0-1,17 0 1,-17 0-1,19 0 1,-7-2 0,5 0-1,-2 2 0,5 0 1,5-1-1,2 0 0,7-2 0,5-1 0,7-1-1,10 0 0,5-2 0,10-1 1,12-1 0,7 1 0,6-1 0,10 0 0,4 2-1,1-1 1,7 2-2,0 1 0,3-1-1,3 2 1,-2 0-1,2 2 0,5 1 0,-2-1 1,2 0-1,0-1 1,0 3-1,0-1 1,-1 2 0,-6-1 0,-5 0 0,-2 1 0,-5-1 0,-6 2 1,-8-1-1,-4 0 0,-6 2 1,-13-3-1,-6 2 0,-9 1-2,-5 1-4,-14-1-4,-10-1-5,-10-2-4,-6-2-5,-13 2 1,0 0 2,-8-21 5</inkml:trace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7:58.988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376DB089-5CF2-4BD1-A3CD-4C5B31D95018}" emma:medium="tactile" emma:mode="ink">
          <msink:context xmlns:msink="http://schemas.microsoft.com/ink/2010/main" type="inkDrawing" rotatedBoundingBox="5717,11648 6030,14371 5930,14382 5617,11659" semanticType="callout" shapeName="Other">
            <msink:sourceLink direction="with" ref="{88685827-3287-4E15-A157-B6DDFC92119D}"/>
          </msink:context>
        </emma:interpretation>
      </emma:emma>
    </inkml:annotationXML>
    <inkml:trace contextRef="#ctx0" brushRef="#br0">-2 0 15,'0'0'10,"-2"28"0,5 2-5,1 9 0,5 15-1,2 12 1,2 15 2,4 12-1,-3 12-1,2 9 0,1 10 3,0 8-1,-1 3 0,-4 3 3,0-4-1,0 2 5,-3-5 4,4 3 2,-6-10-3,3-4-1,-5-11-1,5-5-3,-7-8-1,5-7-4,-1-9-5,-2-11-2,3-10-1,0-9 1,4-4-4,-2-9-3,5-7-4,-5-14-6,4-3-4,-14-13-5,21 3-3,-21-3-5,15-29 1,-12 4 3,-3-11 6,0-3 12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8:04.280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F7C5563F-A5E0-45A5-B1EE-BA8748A0BA8E}" emma:medium="tactile" emma:mode="ink">
          <msink:context xmlns:msink="http://schemas.microsoft.com/ink/2010/main" type="inkDrawing" rotatedBoundingBox="5790,14340 7458,11414 7643,11519 5975,14445" semanticType="callout" shapeName="Other">
            <msink:sourceLink direction="with" ref="{88685827-3287-4E15-A157-B6DDFC92119D}"/>
          </msink:context>
        </emma:interpretation>
      </emma:emma>
    </inkml:annotationXML>
    <inkml:trace contextRef="#ctx0" brushRef="#br0">0 2918 13,'0'0'6,"0"0"-1,0 0-1,0 0 0,0 0-2,0 0 0,0 0 0,0 0 0,0 0 0,0 0 0,0 0 0,0 0 0,0 0 1,0 0 1,0 0-1,12 4-1,-12-4 0,0 0 2,0 0-3,0 0 1,0 0-1,0 0 0,0 0 1,5-12 1,-5 12 1,0 0 1,0 0 0,4-11 2,-4 11-2,0 0 1,3-17-1,-3 17 0,2-20-2,-2 20-1,7-22 1,-2 7 1,1-3 1,0-3 0,2-6 1,1-1 0,0-5 0,5-1-1,-3-7 1,7 0-2,-3-5 0,5 1-1,1-7 1,4 1-1,-1-5 1,5-6 1,-3-1 0,7-2 0,-8-8 2,5 4-2,-1-6 0,4 3 0,-4-4-2,5-2 0,3 1-1,2-2-1,2 1-2,3-4 0,2 3 0,0-3 0,4 2 0,0 0 0,1-2 0,3 5-1,3 2 1,1 0 0,-5 3 1,4 3-1,0 6 1,-3 0-1,-2 5 1,-2-1-1,-8 8 1,0 1 0,-7 4-1,-5 3 1,-4 5 0,-3 5-1,-6 7 1,-3 1-1,-1 5 1,0 4-1,-13 16-1,16-19-1,-16 19-3,13-8-2,-13 8-4,0 0-5,0 0-4,6 13-4,-6-13-6,-2 12 1,2-12 0,0 0 3,0 0 21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8:21.709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 contextRef="#ctx0" brushRef="#br0">4-4 126,'-13'4'35,"13"-4"-2,0 0-15,0 0-25,0 0-15,0 0-8,15 1-3,3-4-1,5 1-1,2-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5:36.267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1B087B0F-D4B5-42EE-B397-81007FD2DC29}" emma:medium="tactile" emma:mode="ink">
          <msink:context xmlns:msink="http://schemas.microsoft.com/ink/2010/main" type="inkDrawing" rotatedBoundingBox="5613,15536 8737,15349 8741,15414 5617,15601" shapeName="Other"/>
        </emma:interpretation>
      </emma:emma>
    </inkml:annotationXML>
    <inkml:trace contextRef="#ctx0" brushRef="#br0">9 150 24,'-10'12'12,"10"-12"-1,0 0-1,0 0-1,0 12 1,0-12 0,0 0 0,15 1 1,-15-1-2,19 0-1,-9 3-1,4-3-2,0 0-2,3 1 0,2-1-2,0 0-1,2 0 1,4 0-1,3-1 1,4-1 0,0 2 0,4-1-1,2 0 0,3 0 1,2-1-1,-1 2 1,5 0-1,-5-1 0,2 0 0,0 1 1,2-2-1,1 1 0,1-2 1,2 1-1,1 0 0,4 0 0,-4-2 0,5 0-1,0 0 1,-2 1-1,0-1 1,-1 1 0,2-1-1,0 1 1,-1 0 0,-1 1 0,-2-2 0,1 1-1,-1 1 2,-1-1-1,2 2 0,1-1 0,0-2 0,-1 2 0,1-2 1,2 0-1,2-1 1,-3-2 0,0-1 1,1 0 1,-4 0-1,1 2 1,-1-1-1,-5 1 0,-1 3 0,-3-1-1,-1 0 0,-2 4 0,-1-1 0,-1 1 0,-3 0-1,0-1 1,-2-2-1,1 3 1,-5-4-2,-2 3 1,-2-3 0,-2 1 0,-1 1 0,-1 0 0,-2 2 0,3 0 0,-4-1 0,2 1 0,-1 1 0,-2 1 0,1-2 0,-3 1 0,1 1 0,-15-2 0,21 3 0,-21-3-1,12 4-3,-12-4-3,0 0-3,0 0-4,0 0-5,0 0-4,0 0-3,-19-3 1,19 3 3,-26-15 2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8:30.858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 contextRef="#ctx0" brushRef="#br0">267 317 29,'-19'-6'10,"-1"0"-1,3-3-4,1 0 0,1-2 1,1 4 2,1-1 1,13 8 0,-15-16-1,15 16 1,0 0-2,0-16-3,0 16-2,16-8-2,-3 3-1,7 1 0,4-1 0,11-2-1,6 1 1,12-1 1,11-1 0,14-2 0,11-1 0,16 1 0,14-1 0,14 1 0,14-3 0,14 2 0,8 3 0,13 0 0,3 2 0,6-1 0,4 1 0,1 3 0,-8-1 0,-2 2 0,-7-5-1,-4 3 0,-10-2-1,-9 0-1,-12 0 1,-13 1 0,-9-1 0,-15 1 1,-11 2-1,-17 2 2,-10 0 0,-13 2 1,-13 3 1,-10 1-1,-11 2 1,-6 1 0,-7 4 0,-5 1 1,-1 5 0,-3 2 0,-2 3 0,-1 7-1,0 7 0,0 5 0,1 11 0,-2 7-1,4 11-1,4 9 1,1 9-2,5 7 1,5 4 1,1 1 5,6 4 4,-5-4 4,6 0-2,-5-10 2,-1-4-1,-4-8 0,-2-3-2,-7-8-5,-2-9-8,-3-8-6,-7-10-4,0-3-2,-8-13 1,1-4-2,-10-9-1,-2-3 1,-3-5 4,-4 0 3,-8-3 2,-4 2 1,-7-2 1,-6 0-1,-7-1 1,-9 3 0,-8 1-2,-12 0 0,-7 0 0,-10 0-1,-9 0 2,-12 1 0,-5 0 2,-8 0 1,-5 2 1,-10-2 0,-1 4 2,-5 1 1,-1-1 1,3 4 1,-8 1-1,4-2 3,2 3 2,5-4 4,3 4 5,1-3 5,15 9-1,-2-11 0,19 8-2,2-8-1,17 7-3,10-11-4,15 6-5,11-7-4,11-5-3,13-1 0,7-8-8,16 1-5,6-10-2,9 2-4,3-14-3,10-2-4,0-8-2,3-5-3,3-6 9,-2-15 3,2 2 3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8:31.202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 contextRef="#ctx0" brushRef="#br0">-1 26 62,'10'-18'24,"-6"6"1,-4 12-2,0 0-6,0 0-3,0 0-2,0 0-1,-4 25-3,4 7-2,-2 19-2,4 13-2,3 23-2,1 16 0,6 18-2,1 14 0,3 13-2,4-3-2,0 2 2,-1-10-1,5 0 0,-4-22-3,5-3-3,-7-27-4,6-15-2,-8-15-6,-2-21-5,2-11 0,-3-16 1,2-10 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8:07.647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2202893D-8438-484E-94DB-2B1816112318}" emma:medium="tactile" emma:mode="ink">
          <msink:context xmlns:msink="http://schemas.microsoft.com/ink/2010/main" type="writingRegion" rotatedBoundingBox="5368,14069 8135,11587 8969,12516 6201,14998"/>
        </emma:interpretation>
      </emma:emma>
    </inkml:annotationXML>
    <inkml:traceGroup>
      <inkml:annotationXML>
        <emma:emma xmlns:emma="http://www.w3.org/2003/04/emma" version="1.0">
          <emma:interpretation id="{9DAFB5FF-45A1-41F4-BBD2-5A538641872F}" emma:medium="tactile" emma:mode="ink">
            <msink:context xmlns:msink="http://schemas.microsoft.com/ink/2010/main" type="paragraph" rotatedBoundingBox="5368,14069 8135,11587 8969,12516 6201,149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92A5546-3576-42B2-BA7B-2B70E3633461}" emma:medium="tactile" emma:mode="ink">
              <msink:context xmlns:msink="http://schemas.microsoft.com/ink/2010/main" type="line" rotatedBoundingBox="5368,14069 8135,11587 8969,12516 6201,14998"/>
            </emma:interpretation>
          </emma:emma>
        </inkml:annotationXML>
        <inkml:traceGroup>
          <inkml:annotationXML>
            <emma:emma xmlns:emma="http://www.w3.org/2003/04/emma" version="1.0">
              <emma:interpretation id="{88685827-3287-4E15-A157-B6DDFC92119D}" emma:medium="tactile" emma:mode="ink">
                <msink:context xmlns:msink="http://schemas.microsoft.com/ink/2010/main" type="inkWord" rotatedBoundingBox="5996,13505 6458,13091 7292,14020 6830,14435">
                  <msink:destinationLink direction="with" ref="{376DB089-5CF2-4BD1-A3CD-4C5B31D95018}"/>
                  <msink:destinationLink direction="with" ref="{F7C5563F-A5E0-45A5-B1EE-BA8748A0BA8E}"/>
                </msink:context>
              </emma:interpretation>
              <emma:one-of disjunction-type="recognition" id="oneOf0">
                <emma:interpretation id="interp0" emma:lang="en-US" emma:confidence="0.5">
                  <emma:literal>so</emma:literal>
                </emma:interpretation>
                <emma:interpretation id="interp1" emma:lang="en-US" emma:confidence="0">
                  <emma:literal>so.</emma:literal>
                </emma:interpretation>
                <emma:interpretation id="interp2" emma:lang="en-US" emma:confidence="0">
                  <emma:literal>sis</emma:literal>
                </emma:interpretation>
                <emma:interpretation id="interp3" emma:lang="en-US" emma:confidence="0">
                  <emma:literal>silo</emma:literal>
                </emma:interpretation>
                <emma:interpretation id="interp4" emma:lang="en-US" emma:confidence="0">
                  <emma:literal>secco</emma:literal>
                </emma:interpretation>
              </emma:one-of>
            </emma:emma>
          </inkml:annotationXML>
          <inkml:trace contextRef="#ctx0" brushRef="#br0">2333 4636 60,'0'0'20,"0"0"-1,0 0-3,11 2-5,-11-2-2,0 0-1,0 0-1,-2 15-1,2-15 0,-7 20 1,7-20 2,-8 21 3,1-10-2,4 4-1,3-15-2,-6 22 0,6-22 0,1 13-2,-1-13-2,12 7-2,-12-7 0,25-7-1,-8 3 0,2-1 1,3 0-3,0 0-7,3 5-6,-2-7-4,-1 8-2,-4-6-3,0 4-3,-18 1-1,17-6 1,-17 6 5,0 0 7,0 0 3,-14-11 3,14 11 3,-17-8 2,17 8 4,-15-13 0,15 13 0,-11-17 2,8 3 2,1 3 1,2-2 2,2-1 1,0 1 3,-2 13 0,5-18 2,-5 18 0,0 0 1,0 0 1,0 0-1,-5 24-1,3 3-2,0 9-2,2 3-2,0 4-5,0 3-8,4-1-5,-4-6-8,0-6-4,-2-8-3,2-12 2,0-13-3,0 0 4</inkml:trace>
          <inkml:trace contextRef="#ctx0" brushRef="#br0" timeOffset="-662.6279">2123 4514 40,'0'0'15,"17"6"-1,-17-6-2,20-1-2,-6-4-1,4 0-1,3-1-1,6-3 0,3 3 0,3-6 0,2 4-1,8-3-1,0 2-3,-2 1 0,1 2-3,-7 1-4,-3 1-4,-7 2-1,-7 1-5,-18 1-4,0 0-3,0 0-4,0 0 2,-23 8 5</inkml:trace>
          <inkml:trace contextRef="#ctx0" brushRef="#br0" timeOffset="-1027.5248">2219 4036 36,'0'0'13,"0"0"1,0 0-1,14-4-1,-14 4-1,0 0-2,12-12-2,-12 12-2,13-10 0,-13 10 1,24-11-3,-11 8-1,3 0-1,1 0 1,-1 2-2,2 5 1,-5 4-1,-13-8 0,17 23 0,-15-8 2,-5 5-1,-2-2 1,-7 2 2,-2-2 0,-2-4-1,1-2 0,1-1 0,14-11 0,-16 5-1,16-5-1,0 0-1,0 0-1,20-16 1,-4 7-1,3 4 1,-2-2-1,4 5 0,-1 0-1,0 8 0,-3 0 0,-3 3 1,-4 6 0,-6 0 0,-4 2 0,-7-1 1,-5-1 1,-2-1 0,-2 1 0,-2-5-5,-1-3-3,2-1-6,-3-3-3,3-1-4,3 0-2,-1-4-1,15 2 0,-23-1 3</inkml:trace>
          <inkml:trace contextRef="#ctx0" brushRef="#br0" timeOffset="-1853.8602">2131 3784 10,'0'0'6,"0"0"-1,-6-11 1,6 11 1,0 0 1,-4-12 0,4 12 1,0 0 0,-5-16 0,5 16 1,-1-13 0,1 13-1,-4-15 0,4 15 0,-5-15-1,5 15 1,-10-13-2,10 13-1,0 0-2,0 0 0,0 0-2,0 0-1,0 0 1,19 18-2,-10-2 0,-1 3 1,0 2-1,-3 2 1,-1 0 1,-7-3-1,2-3 2,-8-3 0,-2-2 1,-1-5-1,1-2 1,-1-4 0,12-1 0,-21-6-1,21 6-1,-13-17 0,10 4 0,-1-2-1,4-1 0,3-2 0,-1-2-1,4 1 0,0-4-2,-1 2 1,1 0 0,2 7-2,2 2-1,2 7-2,-12 5-1,26 9-3,-14 8-1,8 7 0,-10 1-1,5 4 3,-10 1 1,-2-1 3,-6-2 4,-6-6 4,-3-1 2,-8-8 1,3-3 0,-4-5 2,3-3 0,-2-6-2,5-3-1,1-5-1,3-2-1,4-4-1,3-5-1,1-2-1,7-4-1,1-2 0,4 1 0,2 4-1,2 0 0,3 9-1,2 4-1,2 11-1,-3 8 0,0 9-1,-5 5 0,0 4-1,-7 3-1,-5 2-1,-4 1-1,-6-4-4,-1-4-3,-6-4-3,7-4-1,-9-5 2,9-3 6</inkml:trace>
          <inkml:trace contextRef="#ctx0" brushRef="#br0" timeOffset="-4630.4892">1565 4947 9,'0'0'7,"0"-15"-1,0 15 1,-1-13 0,1 13 0,1-17 0,-1 17 0,6-17-1,-6 17-1,12-12-1,-12 12 0,17-9-2,-17 9 0,20 3-1,-20-3-1,21 15-1,-10 3 1,1-1 0,-5 5 0,-1 1-1,-5 5 2,-4-4-1,-5 1 1,-3-3 1,-5-6 0,-4-3-1,-1 0 1,-3-9 0,1 0 1,3-4 0,-2-6 0,6 0 1,1-2 1,7-5 1,2-4 0,6 0-1,4-5 0,1-2 0,4-2-3,0 3 0,5-4-1,0 5 0,2 3-2,1 2 1,3 5-1,-2 4-1,6 4-2,-4 4-1,3 11 0,-3 1-2,0 6 1,-6 3-1,-3 3 1,-5 2 2,-6 2 2,-4-4 0,-6-1 2,-3-6 1,-4-4 1,-4-4 1,1-5 1,1-3 0,2-3 0,3-5 0,2-3 0,4-3 1,3-3-1,3-3-1,4-3-1,0 0 0,5 1-2,1 1 2,2 3-3,1 5 2,-11 12-2,22-8 0,-22 8 1,15 16-1,-10-1 1,-5 2 1,-5 4 2,1-2-1,-7 0 2,1-1 0,-5-5 0,3-2 0,1-6 0,11-5 0,-17 5-2,17-5 0,0 0-1,-6-10 0,6 10 0,11-16 0,-11 16-1,18-17 0,-18 17 0,23-16-1,-23 16 1,21-8-1,-21 8 1,17-1-1,-17 1 1,0 0-1,12 7 0,-12-7 1,0 0-1,0 0-3,0 0-2,-8 11-3,8-11-5,0 0-3,0 0-5,-15-6-1,15 6-2,-6-17 3,4 4 3</inkml:trace>
          <inkml:trace contextRef="#ctx0" brushRef="#br0" timeOffset="3255.8806">3100 2857 37,'0'0'14,"0"0"-1,-5-15-3,5 15 1,0 0-1,-7-11 0,7 11-3,0 0 0,0 0-2,0 0 2,0 0 0,0 0 0,0 0-1,0 0 1,0 0 0,8 15 1,-4-3-2,3 6 0,-1 5-2,5 2 0,-4 1-1,6 4-2,-3-1 1,1-3-2,-3-4 4,1-2-1,-4-7 2,2 0-1,-7-13 0,0 0 1,13 10 0,-13-10 0,0 0-3,14-20-1,-7 4 0,1-2 0,1-3-1,4-5 1,-4-5-1,5 0-1,0-1-13,-5 2-7,4 3-8,-3 2-3,1 5-2,-3 0 0,-8 20-2,19-17 2</inkml:trace>
          <inkml:trace contextRef="#ctx0" brushRef="#br0" timeOffset="4233.3378">3727 2762 26,'-7'-12'15,"7"12"0,-9-13-1,9 13-2,0 0 0,-13-10 0,13 10-1,0 0-2,0 0-2,0 0 0,-8 13-1,8-13 0,5 18-1,-5-18 0,11 23-1,-11-23 1,19 25 0,-7-15 1,3 1-1,-2-1-2,3 1 0,1-2 0,1 1-1,-3-3-2,-2 2 1,-1-1 0,-12-8 0,14 18 0,-14-18 0,0 20-1,0-20 1,-17 18 0,4-5 0,-4-1-1,-3 0 1,-1 1-1,-2-1 1,4-2-1,0 2 0,5-3 0,2 2 1,12-11-1,-12 14 0,12-14-1,0 0 0,13 12-5,-13-12-5,16 0-4,-16 0-4,19-8-6,-6 2-3,-13 6-1,21-17 1,-12 4 4,5-1 5</inkml:trace>
          <inkml:trace contextRef="#ctx0" brushRef="#br0" timeOffset="4814.2382">4175 2950 41,'0'0'16,"-14"-1"-1,14 1-1,-15-7-4,15 7-1,-8-13-4,8 13-1,-4-17 0,4 17-1,4-25 1,2 12 1,0-3 1,2-1 1,3-3-1,2 2 1,0-3-3,3 4 1,0 0-2,2 5 0,0 2-2,3 4-1,2 5 0,2 8 0,-2 7 0,4 6 1,-4 6 0,1 4 2,-8 7 1,-3 1 1,-9 0 2,-4 0 0,-12-4 1,-6-1-1,-11-10 0,-3 0-2,-5-10-2,2-3 0,-3-4-1,4-9-2,5-4 1,2-4 0,10-5 0,3-4 0,6-6 0,5-2 1,6 2-13,1-5-8,5 4-8,0 0-5,2 9-2,-5 1-1,5 5 0,-11 12-2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4:18:51.677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85A2A272-ED78-40B4-8F17-33D9AFA9551B}" emma:medium="tactile" emma:mode="ink">
          <msink:context xmlns:msink="http://schemas.microsoft.com/ink/2010/main" type="writingRegion" rotatedBoundingBox="2622,8775 22201,8595 22253,14239 2673,14419"/>
        </emma:interpretation>
      </emma:emma>
    </inkml:annotationXML>
    <inkml:traceGroup>
      <inkml:annotationXML>
        <emma:emma xmlns:emma="http://www.w3.org/2003/04/emma" version="1.0">
          <emma:interpretation id="{E5B07556-C0C9-4263-8BBA-6DFB83F96A75}" emma:medium="tactile" emma:mode="ink">
            <msink:context xmlns:msink="http://schemas.microsoft.com/ink/2010/main" type="paragraph" rotatedBoundingBox="5804,8746 22201,8595 22212,9785 5815,993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A091A90-94E9-4342-8329-A120E9C6F8F6}" emma:medium="tactile" emma:mode="ink">
              <msink:context xmlns:msink="http://schemas.microsoft.com/ink/2010/main" type="line" rotatedBoundingBox="5804,8746 22201,8595 22212,9785 5815,9936"/>
            </emma:interpretation>
          </emma:emma>
        </inkml:annotationXML>
        <inkml:traceGroup>
          <inkml:annotationXML>
            <emma:emma xmlns:emma="http://www.w3.org/2003/04/emma" version="1.0">
              <emma:interpretation id="{72C7DC80-8483-43B3-87F1-F28D1F4A292D}" emma:medium="tactile" emma:mode="ink">
                <msink:context xmlns:msink="http://schemas.microsoft.com/ink/2010/main" type="inkWord" rotatedBoundingBox="5804,8768 17532,8660 17542,9720 5814,9828"/>
              </emma:interpretation>
              <emma:one-of disjunction-type="recognition" id="oneOf0">
                <emma:interpretation id="interp0" emma:lang="en-US" emma:confidence="0">
                  <emma:literal>1612=31132+211385-3</emma:literal>
                </emma:interpretation>
                <emma:interpretation id="interp1" emma:lang="en-US" emma:confidence="0">
                  <emma:literal>1612=34132+211385-3</emma:literal>
                </emma:interpretation>
                <emma:interpretation id="interp2" emma:lang="en-US" emma:confidence="0">
                  <emma:literal>1612=34132+241385-3</emma:literal>
                </emma:interpretation>
                <emma:interpretation id="interp3" emma:lang="en-US" emma:confidence="0">
                  <emma:literal>1/12=34132+211385-3</emma:literal>
                </emma:interpretation>
                <emma:interpretation id="interp4" emma:lang="en-US" emma:confidence="0">
                  <emma:literal>1/12=31132+211385-3</emma:literal>
                </emma:interpretation>
              </emma:one-of>
            </emma:emma>
          </inkml:annotationXML>
          <inkml:trace contextRef="#ctx0" brushRef="#br0">3428-57 45,'-19'-6'20,"19"6"2,-22-10 1,22 10-2,-17-8-3,17 8 0,0 0-2,0 0-1,-11-16-5,11 16-4,15-9-7,-3 4 1,4-2 0,1 2 0,2 0 0,4 2-1,-1 1 1,1 3 1,-4 4-1,2 3 1,-6 6-1,-1 6 0,-5 5 0,-9 1 1,-1 6 0,-9 2-1,-5-1 1,-3-3 0,-1-3-1,-3-4 1,2-4-1,4-3 0,3-5 0,13-11 1,-10 13-2,10-13 0,0 0 1,16-8-1,-2-1 1,4 2 1,2-1-2,3 0 1,2 0-1,-1 6 2,1 3-1,3 8 2,-8 7-2,0 5 1,-7 5 0,-5 5 0,-6 0-1,-7 3 0,-7-1 0,-5-6 0,-9-2 0,-3-2 0,-3-5-5,-3-7-5,3-4-7,-1-4-3,8-6-3,-2-4-5,8-5-2,5-5-3,8-6 5,9 0 6,4-6 17</inkml:trace>
          <inkml:trace contextRef="#ctx0" brushRef="#br0" timeOffset="360.9856">4065-287 49,'0'0'21,"0"0"-2,-19 21 1,6 5-1,1 11 0,-7 10-1,1 12-1,0 8-2,4 7-3,-1 3-3,6 0-6,4-3-2,9-5 0,3-3 0,8-8-1,6-10 0,3-7-7,5-7-11,-2-13-6,3-8-6,-1-11-2,-1-13-1,-2-9-1,-1-5 0</inkml:trace>
          <inkml:trace contextRef="#ctx0" brushRef="#br0" timeOffset="215593.0255">4433-61 12,'0'-15'8,"-1"1"-2,1 2-1,-2-2 2,2-1-1,0 15 2,0-21-2,0 21 1,0-20 1,0 20 1,0-14 3,0 14 1,0 0 2,0 0-1,-3-13 1,3 13 0,0 0-2,0 0-2,0 0-3,-4 16-2,5-3-2,2 6-2,-2 9-1,3 4-1,-2 8 0,1 2 1,0 3 0,-2 1 0,-1-3-1,-1-2 1,-1-6-1,-2-5 1,3-6-1,-2-2 1,0-5-1,1-5-1,2-12-7,0 14-7,0-14-4,0 0-6,0 0-5,16 8-1,-16-8 0,20-1-1,-20 1 8</inkml:trace>
          <inkml:trace contextRef="#ctx0" brushRef="#br0" timeOffset="1502.5402">4866-335 50,'0'0'20,"18"1"-1,-18-1-4,19 8-2,-7-2 2,1 6 1,7 6-1,1 6-2,2 11-2,2 11-2,0 9-1,-2 7-2,-2 6-2,-3 6-3,-5-1-1,-5-3 1,-8-5 0,-4-8-1,-6-5 1,-7-7-1,1-7 0,-3-9 1,2-7-1,1-7 0,5-10-11,11-5-7,0 0-5,-4-28-5,8 2-3,5-5-1,1-6-2,6-9 1</inkml:trace>
          <inkml:trace contextRef="#ctx0" brushRef="#br0" timeOffset="2037.4321">5286-387 50,'-15'0'24,"15"0"0,0 0-5,-13-10-4,13 10-2,-1-15 1,1 15-3,12-14-2,-12 14-3,21-13-2,-8 8-1,3 2-1,-1 2 1,0 3 1,-1 6-3,1 3 0,-5 0 1,-2 7-1,-5 0 1,-3 3 0,-7 1-2,-2 0 0,0 2 1,-3-3-1,-1 0 0,1-1 1,1-3 0,6-1-1,1-5 0,4-11 1,3 17-1,-3-17 0,16 8 1,-4-8-1,2-1 0,3 0 0,3 1-1,-2-6 1,1 5-1,-1-2 1,-2 2 0,-2-1-7,1 2-9,-15 0-6,16-2-6,-16 2-3,0 0-1,14 3 1,-14-3-1</inkml:trace>
          <inkml:trace contextRef="#ctx0" brushRef="#br0" timeOffset="2834.3192">5838 99 59,'0'0'23,"0"0"-2,0 0-4,23 0-10,-6-7-4,6 2-6,6-2-6,2-2-7,7-1-4,0 1-2,5 2-2,1-4 2,6 2 9</inkml:trace>
          <inkml:trace contextRef="#ctx0" brushRef="#br0" timeOffset="2646.8359">5920-120 57,'-3'-20'24,"3"20"1,0 0-4,-10 13-3,12 7-2,-4 7-2,6 7-2,-3 4-3,4 6 0,0 3-5,3-2-1,0-2-4,-1-6-5,-1-7-7,-2-7-5,3-4-5,-4-7-6,-3-12-3,0 0 1,0 0 1,-8-28 3</inkml:trace>
          <inkml:trace contextRef="#ctx0" brushRef="#br0" timeOffset="3398.7354">6532-70 45,'0'0'21,"0"0"1,0 0 1,0 0-3,0 0-3,-11-18 0,11 18-2,0 0-4,8-13-1,-8 13-4,11-10-5,-11 10 0,21-11-1,-7 10 0,6-3 0,1 3 0,1 1 0,1 5 0,0 3 0,0 6-1,-4 3 2,-4 8 0,-9 6-1,-3 4 0,-8 6 1,-8 2-1,-3 4 0,-8 0-1,-1-1 1,-2-4 0,-2 0 0,4-5 0,1-4 0,6-6 0,3-6 1,10-8 0,3-1 0,2-12-1,18 11 1,0-11 0,6-3-1,1-2 1,4 0-2,2-5 1,2 4 0,-3-2-3,-1-2-10,0 0-7,-4-1-4,-4-1-6,-1-1-2,-2-1 0,-2-1 0,0-5 4</inkml:trace>
          <inkml:trace contextRef="#ctx0" brushRef="#br0" timeOffset="3712.953">7268-210 59,'12'-11'29,"-12"11"0,12-11-4,-12 11-8,-17 8-2,4 8-2,-4 9-3,-4 10-5,2 10-1,0 9-4,0 1 2,2 9-1,10-2-1,5-1 1,4-4-1,9-9 0,5-6 1,5-6-8,4-10-10,6-8-6,0-9-6,-2-5-4,1-8 0,-4-6 0,-1-6 0</inkml:trace>
          <inkml:trace contextRef="#ctx0" brushRef="#br0" timeOffset="216494.8154">7655-126 28,'3'-13'12,"-3"13"0,3-19 0,-3 19 0,2-17-1,-2 17-2,0-14 0,0 14-1,0 0-1,0 0 0,0 0-2,0 0-1,0 0-1,-2 24 1,2-3 0,-2 11-1,4 2 0,-2 6 1,0 4 0,0 7-2,0-4 1,0-1-2,1-3 0,0-7-1,0-4-1,2-4-4,0-6-6,2-6-4,-5-16-6,12 17-4,-12-17-1,17 8-1,-17-8 1,22-3 16</inkml:trace>
          <inkml:trace contextRef="#ctx0" brushRef="#br0" timeOffset="-2741.714">3 13 20,'0'0'13,"-4"-14"1,4 14-5,0 0-1,0 0 0,15 4 2,-15-4 1,22 28 2,-6-5 1,-2 9-1,7 6 0,-2 1 1,4 6-2,0-2-2,-1 3-2,-1-4-2,-1-5-3,-2-5 1,-1-5-1,-2-6-2,-1-6 0,-14-15 0,21 11-1,-21-11 0,16-11 0,-11-4 0,2-5 1,0-6-2,-1-2 1,1-5 0,1-1-1,-2-2 1,3-1 0,1 5-9,-1-2-8,0 8-6,0 0-6,2 7-3,-5 4 1,6 7-1,-12 8 0</inkml:trace>
          <inkml:trace contextRef="#ctx0" brushRef="#br0" timeOffset="-2360.4234">840-234 41,'2'-12'28,"-2"12"2,-5-16-6,5 16-5,-21 8 0,9 4-3,-7 10-4,4 12-4,-3 9-4,-1 9-2,3 8-1,6 4-1,-1 2 2,5-2-1,5-4-1,2-6 1,7-7 0,4-5-1,5-10 1,2-7-1,4-5-5,2-11-7,4-4-9,-3-6-4,3-9-5,-1-5-3,-5-6 0,0-4 0,-6-5 16</inkml:trace>
          <inkml:trace contextRef="#ctx0" brushRef="#br0" timeOffset="-1258.6143">1724-276 41,'12'-12'19,"-12"12"-5,14-8-1,-14 8-1,25-3 1,-10 7 0,6 7 2,0 2-2,5 10 0,-1 9-2,4 10-1,-5 8-1,0 4-2,-7 7-2,-4 2-4,-4-1 0,-8-2 0,-5-5 0,-2-5 0,-9-8 0,-2-3 0,-4-8-1,3-8 1,-2-3-1,4-6 0,2-2 1,3-8-1,11-4-5,-12 1-8,12-1-7,4-14-3,7 2-6,-2-1-3,7-5-1,1 1 0,4-4 5</inkml:trace>
          <inkml:trace contextRef="#ctx0" brushRef="#br0" timeOffset="-899.2373">2366 96 65,'0'0'33,"0"0"-6,15 5-6,-15-5-3,21-4-2,-4 1-3,4 1-4,6-2-4,5-1-5,2 1 0,2 3 0,2-3 0,-4 1 0,0 2-6,-7-2-7,-6 3-5,-21 0-3,15 2-2,-15-2-3,-22 7-2,1 0-3,-9 2 6,-4 4 10,-6 0 15</inkml:trace>
          <inkml:trace contextRef="#ctx0" brushRef="#br0" timeOffset="-726.0005">2377 263 44,'-11'18'23,"6"-3"1,5-15-1,4 14-4,-4-14-4,20 4 0,-3-7-4,4-2-4,6-3-8,6 0-9,7-1-7,0-1-3,8-2-4,-1 0-4,4-4-1,2 3 4,-3-4 3</inkml:trace>
          <inkml:trace contextRef="#ctx0" brushRef="#br0" timeOffset="4545.4739">8057-280 79,'26'4'27,"0"3"-1,-2 12-8,1 3-5,0 7 0,-3 9-3,1 5-2,-2 7-2,-4 0-2,-4 5-3,-4-2 0,-9-2-1,-4-5 1,-8-4-1,-3-4 0,-5-8 1,-3-8-7,2-5-7,-1-8-6,4-3-4,3-8-6,15 2-2,-9-15-3,12-1 1,6-6 14</inkml:trace>
          <inkml:trace contextRef="#ctx0" brushRef="#br0" timeOffset="4717.3333">8545 75 79,'27'3'22,"0"1"-7,-4-2-13,-3 0-8,0-4-4,0-2-5,-2-1-5,-1-1-3,1 0 1,-2-3 1,4 1 21</inkml:trace>
          <inkml:trace contextRef="#ctx0" brushRef="#br0" timeOffset="5373.6989">9346-200 38,'0'0'21,"0"0"1,0 11-4,-17-9-3,0-1 2,-7-2-1,-2 2-2,-2-4-2,2 3-1,-2-1-2,2 0-3,2 0-3,4-1-2,3 4-1,3-1 1,14-1-1,-17 13 0,10 0 0,3 3 0,-1 3 0,-2 4 1,1 3-1,-2 2 0,-1-2 1,1 1-1,-1 0 1,1-5-1,2-1 0,3-5 0,3-3 0,0-13 0,7 16 1,-7-16-1,19 3 0,-5-5 0,3-3-1,2-1 1,3 0 0,5 2 0,3-3-1,8 5 1,-4 0 0,4 8-1,-3 4 1,-1 6 1,-7 6-1,-6 8 1,-7-1-1,-13 5 1,-8 0 0,-7-1-1,-12-1 1,-5-5-1,-4-3 1,-6-6 0,-1-3-1,-2-6 0,4-3-6,0-6-9,11-4-5,0-6-7,10-6-5,4-3-2,12-6 1,6-3 0,12-7 22</inkml:trace>
          <inkml:trace contextRef="#ctx0" brushRef="#br0" timeOffset="5670.5766">9772 48 79,'29'0'32,"3"-4"0,-1-2-9,2 2-9,1-1-5,5 1-1,0-2-2,3 3-6,0-1 0,-1 5 0,-1-1-6,-5-1-7,-1 1-5,-9-1-3,-6 2-4,-19-1-4,0 0-3,0 0 0,-24 11 6,-8-2 26</inkml:trace>
          <inkml:trace contextRef="#ctx0" brushRef="#br0" timeOffset="5873.6989">9697 240 83,'-4'16'33,"4"-16"-2,24 21-6,1-17-7,12-3-7,4-1-4,6-3-8,6 1-10,-3-6-6,2 2-4,-6-2-5,-6-1-8,-7-2 1,-10-2 0,-9 0 2,-14-5 31</inkml:trace>
          <inkml:trace contextRef="#ctx0" brushRef="#br0" timeOffset="14660.6472">8575 109 20,'0'0'10,"0"0"-1,-13 4-1,13-4-1,0 0-1,0 0-1,0 0-1,0 0 0,0 0-1,14-1 0,-14 1-1,17 0 1,-17 0 0,23-3 0,-10 3 0,0-1 0,0 2-1,2-3 1,-1 0 0,-2 1 0,0 0 1,-12 1-1,18 0 1,-18 0 0,0 0-1,0 0 1,0 0-2,0 0 0,0 0 0,0 0 0,-18-7-2,6 7 1,-1 0 0,-3-1-1,-1 1 1,-1-1-1,-1 1 2,-2-2 2,3 2 1,1-4 1,1 4 0,3 0 2,13 0-1,-17 0 1,17 0-1,0 0-3,0 0 0,0 0-1,0 0-1,13 6-1,-13-6-1,22 0 0,-7 0 1,0-2-1,4 2-1,-1-1 1,3 1 0,0-1 0,0-1 0,-1 1 0,-3 1 0,-4 0 0,-13 0 0,20 0 1,-20 0-1,0 0 0,0 0 0,0 0 0,0 0 0,-20 0-1,20 0 1,-19-1 0,19 1 0,-22 1 1,22-1-8,-18 4-9,18-4-6,-16-1-8,16 1-4,0 0 1,0 0-1,-1-19 3</inkml:trace>
          <inkml:trace contextRef="#ctx0" brushRef="#br0" timeOffset="194031.2495">1306-131 24,'2'-17'10,"2"-1"0,0 1-1,-3 1 1,2 2 1,-3-1 0,0 15 0,0-21 1,0 21 3,-1-10 0,1 10-1,0 0-1,0 0-2,1 19-2,2 4-1,-2 7-2,4 6-4,1 9-2,-1 2 1,-1 4 0,2 2 1,-3-3-2,0-2 0,-2-6 1,-4-6 0,2-6-1,1-2 0,-4-6 1,4-9-3,1 0-12,-1-13-7,0 0-6,0 0-5,0 0 0,0 0-1,16-20-2</inkml:trace>
          <inkml:trace contextRef="#ctx0" brushRef="#br0" timeOffset="231279.5582">9291-162 17,'0'0'7,"0"0"1,0 0 0,0 0-1,13-11 0,-13 11 0,0 0-2,0 0 0,0 0 0,0 0 0,10-1 1,-10 1 0,0 0-1,0 0-1,14 6 1,-14-6 0,0 0-1,0 0 1,10 12-2,-10-12 1,0 0 0,5 12 0,-5-12 0,0 0-1,6 13 0,-6-13-1,0 0 0,0 16-1,0-16 2,2 12 1,-2-12 0,-2 14 2,2-14 0,-3 15 1,3-15-1,-8 14 1,8-14-2,-9 14-1,9-14-2,-13 16 0,13-16 0,-16 17-2,16-17 1,-20 17-1,7-10 1,13-7-1,-21 18 0,8-9 0,13-9 0,-20 15 0,20-15 0,-20 16 0,20-16 0,-17 14 1,17-14-1,-16 12 0,3-7 1,13-5-1,-15 12 0,15-12 0,-18 13 1,18-13-1,-13 9 0,13-9 0,-13 13 0,13-13 0,-14 13 1,14-13-1,-16 15 0,16-15 0,-17 16 1,17-16-1,-12 13 0,12-13-1,-9 13 1,9-13 0,-8 18-1,8-18 1,-3 20-1,3-20 1,-4 21 0,4-21 0,-4 21-1,4-21 1,-5 16 0,5-16 0,-4 11 0,4-11-1,0 0 1,4 16-1,-4-16 1,0 0-1,9 13 0,-9-13 1,0 0-1,13 13 1,-13-13 0,0 0 0,16 14 0,-16-14-6,0 0-6,20 9-7,-20-9-5,0 0-6,14-7-1,-14 7-1,0 0-1,15-21 14</inkml:trace>
          <inkml:trace contextRef="#ctx0" brushRef="#br0" timeOffset="232868.4439">10838 90 33,'-11'1'20,"0"-1"-1,-1-3 0,12 3 3,-21-2-1,21 2-1,-15-4-2,15 4-4,0 0-3,0 0-3,0 0-4,12-11-6,0 9 1,5-1 0,1 0 0,2 3 1,4-1 0,1-2-1,6 3-9,-6-2-6,4-1-6,0 2-5,0-2-4,-1-3-1,-3 0-1,-1-1 2</inkml:trace>
          <inkml:trace contextRef="#ctx0" brushRef="#br0" timeOffset="233543.3435">11401-124 43,'0'0'21,"-1"-13"-1,1 13-7,9-15-6,-9 15 1,21-14-1,-4 6-2,0 3-1,2 1-1,4 1 0,-3 4 0,4 1 0,-4 4-1,-1 7 0,-3 3 1,-3 5 1,-7 5 2,-5 6 2,-6 2 1,-3-1 0,-9-2 0,-3 1-1,-8-7-1,3-3-1,-4-6-2,3-3-2,0-3-2,6-4 0,3-1-1,5-4-1,12-1 0,0 0-1,0 0 1,9-16 0,6 9 1,4-1-1,5-2 1,5 3 1,1 1 1,1 4-1,0 2 0,3 9 2,-3 3-1,-2 6 1,-4 7-1,-7 4 1,-8 4 0,-6-1 1,-9 1-1,-9 0 0,-7-7 0,-11 1-2,-5-9 2,-4-4 0,-3-3-1,-1-7 0,2-2-1,3-2 0,7-2-1,6-5 0,5 1-10,5-6-8,17 12-6,-6-24-7,14 10-2,5-3 0,5 0 0,10-3 1</inkml:trace>
        </inkml:traceGroup>
        <inkml:traceGroup>
          <inkml:annotationXML>
            <emma:emma xmlns:emma="http://www.w3.org/2003/04/emma" version="1.0">
              <emma:interpretation id="{6728CD7D-B4B8-43D1-918A-40AD7F68790B}" emma:medium="tactile" emma:mode="ink">
                <msink:context xmlns:msink="http://schemas.microsoft.com/ink/2010/main" type="inkWord" rotatedBoundingBox="18863,8626 22201,8595 22212,9785 18874,9816"/>
              </emma:interpretation>
              <emma:one-of disjunction-type="recognition" id="oneOf1">
                <emma:interpretation id="interp5" emma:lang="en-US" emma:confidence="1">
                  <emma:literal>negative</emma:literal>
                </emma:interpretation>
                <emma:interpretation id="interp6" emma:lang="en-US" emma:confidence="0">
                  <emma:literal>Negative</emma:literal>
                </emma:interpretation>
                <emma:interpretation id="interp7" emma:lang="en-US" emma:confidence="0">
                  <emma:literal>Negatives</emma:literal>
                </emma:interpretation>
                <emma:interpretation id="interp8" emma:lang="en-US" emma:confidence="0">
                  <emma:literal>Negate</emma:literal>
                </emma:interpretation>
                <emma:interpretation id="interp9" emma:lang="en-US" emma:confidence="0">
                  <emma:literal>•Negative</emma:literal>
                </emma:interpretation>
              </emma:one-of>
            </emma:emma>
          </inkml:annotationXML>
          <inkml:trace contextRef="#ctx0" brushRef="#br0" timeOffset="234619.216">13169-227 50,'-10'-10'20,"10"10"-3,-13-8-4,13 8-4,0 0 1,-11 9 0,7 6 1,2 7-1,-1 5-1,2 9-1,-3 5 1,2 3-1,0 2-2,1-4-1,-2 0-4,2-5 1,-3-7 1,0-5 1,-2-7-1,5-3 1,1-15-2,-9 12 0,9-12-2,0 0-1,-9-15-4,6 3-1,3-2 1,-3-2-1,3-1 2,-2-1-1,2-1 2,-2 1 1,1 1 1,-3 0 1,4 1 0,-1 0 0,-2-2 0,2-2 0,1 3 0,0-2-1,5 3 0,0-4 0,-1 4 0,6-1 1,-5 3-1,4 2 1,-9 12 0,12-20 0,-12 20 0,8-17 0,-8 17 0,8-13 0,-8 13 0,0 0-1,12-12 1,-12 12 0,0 0 0,17 10-1,-17-10 2,21 28-1,-11-5 0,7 4 1,4 7-2,3 5 1,5-1 0,3 0 0,1 0 0,1-7 0,0-2 0,-1-7 1,-4-7 0,-6-2 0,0-9 4,-6-3 0,-17-1 0,21-10 1,-18-6-1,-1-2 0,-3-7 0,0-7 0,-3-3-5,-2-3 0,1-3-2,-1-5-4,3 4-4,-2 0-5,3 8-3,1 2-5,2 6-5,-1 7-3,6 5 1,-6 14 4,18-1 5</inkml:trace>
          <inkml:trace contextRef="#ctx0" brushRef="#br0" timeOffset="235043.9057">13669 59 36,'0'0'16,"23"3"-4,-9-8-3,2-3-2,2-5-2,0-3-2,3-5 0,-3-3-1,0 0 0,2-4 1,0 0 1,-6 1 1,-3 2 2,-3 1 2,-3 6 0,-10 0 0,5 18-1,-19-17-1,5 13 0,-6 5-2,-1 7-1,-3 5-2,2 7-1,2 4 0,1 11 0,0 1 0,5 4 0,6 2 0,4-2-1,7 0-2,4-4-5,8-4-4,2-7-2,8-5-5,0-5-2,4-4-5,1-6 0,3-5 0,1-4 5,3-5 7</inkml:trace>
          <inkml:trace contextRef="#ctx0" brushRef="#br0" timeOffset="235701.1851">14364-164 62,'-29'-15'20,"8"13"-1,0 5-4,-8 6 0,3 11-1,-4 5 0,3 10-1,0 2 0,7 5-1,-1 0-2,9-1-1,1-5-3,8-6-1,5-5-4,5-4 0,5-5-3,-1-8 1,9-4 0,-1-7-2,3-6 2,-1-5-3,4-3 0,-3-11-1,-1 1 1,0-6 0,-3-1 2,-4-1 1,-3 1 3,-1 3 1,-5 2 3,-1 7-1,0 1 1,-2 8-1,-2-1-1,0 14-1,0 0-1,0 0-2,0 0 1,5 25 0,-3 4 0,1 8-1,2 12 1,-1 6 0,2 8 0,-4 2 0,0-3-1,0 2 1,-7-6 0,-2-6 0,-3-4 0,-3-4-1,-4-6 1,-6-8-1,-1-2 0,-2-10 0,2-2 0,2-7 1,-3-9-2,7-9 0,3-1-9,1-6-6,7-4-4,-2-3-4,8-2-3,-3-7-3,8 2-2,1 0-1,4-4 8,6-2 7,-1 0 10</inkml:trace>
          <inkml:trace contextRef="#ctx0" brushRef="#br0" timeOffset="236286.141">14760-105 24,'15'-11'15,"-5"0"0,-6-1-3,1-1-1,-5 13 0,-1-16 1,1 16-1,-14-5-1,14 5-1,-28 15 0,12 2-1,-6 6-3,2 6 0,-5 5-1,4 6 0,-1-2 0,3 2-1,5-4 2,5-3 1,3-7-2,6-3 1,6-4-3,3-7-1,5-6-7,2-5-1,6-2-3,-2-8-2,5-3 0,-1-6 0,1-3 1,-2-4 1,1-5 5,-4-3 3,-3 0 2,-1 2 1,-8 2 0,-2 4 1,-2 8 1,-2 2 0,-2 15 0,0 0 0,-2 23-1,-2 2 0,8 7-1,-2 4 0,-2 3-2,3-1-2,3 3-2,0-4-2,2-7-2,1-4-3,2-8-4,-1-3-1,-10-15-2,23 8 2,-13-20 2,0-3 7</inkml:trace>
          <inkml:trace contextRef="#ctx0" brushRef="#br0" timeOffset="237820.4972">15050-65 35,'0'0'14,"0"0"0,0 0-4,19-11-3,-4 11-3,-1-2-1,5-1-1,-3-2 0,3 0-1,4-3 1,-4 0 1,5-3 0,0 2 2,-3-4 1,2 2-1,0-2 1,-2 4-1,-3-3-1,2 2-1,-5-1-1,-1 4 0,-2 0-2,0 3 0,-12 4 1,17-7 0,-17 7 0,12 2 1,-12-2 0,0 0 1,5 16 1,-6-3 0,-2 2 1,2 5-1,1 8 0,-3 3-1,6 5 0,-3 0-1,6 4-1,2-4-1,1 0 0,3-6 0,0-5 0,4-8 1,-3-5-1,0-4 0,-1-6 0,-12-2 0,18-12 0,-11 1-1,0-8-1,-4-2 0,4-5-1,-2-7 1,1-2-1,-4-1 1,6 1 0,-5 1 0,3 5 1,0 5 1,-5 5 0,2 8 1,-3 11-1,0 0 1,0 0-1,10 25 0,-6-1 0,3-1 1,-2 8-1,3-3 0,-2 3 0,5-3 0,2 0 0,0-4 0,2-3 1,-1-4-1,1-3 0,0-3 1,1-5-1,-1-3 1,-15-3 0,21-4 0,-21 4 1,18-21-1,-11 4 0,-1 0 1,-1-3-1,1-2 1,-2-1 2,0 4 1,-4-1 1,2 3 0,-2 1 1,0 16 1,0-21-1,0 21 0,-1-10-3,1 10-1,0 0 0,0 0-1,0 0-1,0 0 0,16-4-1,-16 4 1,16 8-1,-16-8 1,21 2 0,-6 2-1,0-2 1,2-4-1,1 2 2,3-4-2,2-1 1,2-1-1,-2-4 0,2 0 1,0-5-1,-1 0-1,-1-1 0,-2-2 1,-7-2-1,-3-1 0,-5 1 1,-2 1-1,-8 1 1,-2 5 0,6 13-1,-25-11 1,13 14 0,-3 11 0,1 8 0,-1 9 0,7 7-1,-1 4 2,3 7-1,2 0 0,6-2 1,2-7 0,5 0 0,5-9 0,3-4 0,5-8 0,0-4 1,6-6-4,2-7-5,-3-4-5,2-6-5,-8-10-5,2-1-4,-8-8-3,-2-1-4,-8-3 0,-5-5 6,-5 3 3,-8-3 7</inkml:trace>
          <inkml:trace contextRef="#ctx0" brushRef="#br0" timeOffset="236582.9921">15131-368 50,'8'-21'19,"-3"10"1,-5 11-5,12 2-5,-8 19-4,-4 6-3,4 10-1,-3 10-1,-1 6-1,6 4 0,-6 2 0,1-5 0,2-3 1,-2-6-1,0-7 1,-1-9-1,3-7-2,-3-5-4,0-17-3,0 0-5,0 0-2,0 0-3,-15-18 0,8-3-1,0-2 2</inkml:trace>
          <inkml:trace contextRef="#ctx0" brushRef="#br0" timeOffset="238150.2305">15730-530 96,'0'0'33,"-11"-9"1,11 9-5,0 0-9,-15-14-6,15 14-6,0 0-7,0 0-1,-6-12-1,6 12-9,0 0-9,0 0-5,0 0-8,0 0-2,-8 14 0,8-14-2,-11 7 1</inkml:trace>
        </inkml:traceGroup>
      </inkml:traceGroup>
    </inkml:traceGroup>
    <inkml:traceGroup>
      <inkml:annotationXML>
        <emma:emma xmlns:emma="http://www.w3.org/2003/04/emma" version="1.0">
          <emma:interpretation id="{34C60BAE-1C74-4623-8F34-D408F2EAF85E}" emma:medium="tactile" emma:mode="ink">
            <msink:context xmlns:msink="http://schemas.microsoft.com/ink/2010/main" type="paragraph" rotatedBoundingBox="5650,10491 14763,10441 14767,11250 5654,1130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78B16D0-FD5F-4EF7-AC9C-41053FC6FF6E}" emma:medium="tactile" emma:mode="ink">
              <msink:context xmlns:msink="http://schemas.microsoft.com/ink/2010/main" type="line" rotatedBoundingBox="5650,10491 14763,10441 14767,11250 5654,11301"/>
            </emma:interpretation>
          </emma:emma>
        </inkml:annotationXML>
        <inkml:traceGroup>
          <inkml:annotationXML>
            <emma:emma xmlns:emma="http://www.w3.org/2003/04/emma" version="1.0">
              <emma:interpretation id="{D011D32F-CB7E-4906-85A7-F128D567B012}" emma:medium="tactile" emma:mode="ink">
                <msink:context xmlns:msink="http://schemas.microsoft.com/ink/2010/main" type="inkWord" rotatedBoundingBox="5650,10491 7627,10480 7631,11290 5654,11301"/>
              </emma:interpretation>
              <emma:one-of disjunction-type="recognition" id="oneOf2">
                <emma:interpretation id="interp10" emma:lang="en-US" emma:confidence="0.5">
                  <emma:literal>alt)</emma:literal>
                </emma:interpretation>
                <emma:interpretation id="interp11" emma:lang="en-US" emma:confidence="0">
                  <emma:literal>alts)</emma:literal>
                </emma:interpretation>
                <emma:interpretation id="interp12" emma:lang="en-US" emma:confidence="0">
                  <emma:literal>act)</emma:literal>
                </emma:interpretation>
                <emma:interpretation id="interp13" emma:lang="en-US" emma:confidence="0">
                  <emma:literal>acts)</emma:literal>
                </emma:interpretation>
                <emma:interpretation id="interp14" emma:lang="en-US" emma:confidence="0">
                  <emma:literal>alto)</emma:literal>
                </emma:interpretation>
              </emma:one-of>
            </emma:emma>
          </inkml:annotationXML>
          <inkml:trace contextRef="#ctx0" brushRef="#br0" timeOffset="25142.4176">144 1705 8,'0'0'3,"0"0"1,2-15 0,-2 15 1,0 0 1,3-14 0,-3 14 1,0-15 2,0 15 2,-4-17 1,4 17 1,-5-21 0,2 9 1,-3-2 2,3 4 1,-9-5 0,12 15-1,-21-20-2,7 17-3,-9-1-1,4 8-2,-5 5-3,-1 5-2,4 7-3,-3 8 0,2 4 1,2 7-1,6 5 0,-1 1 0,2 1 1,5-2-1,3-2 0,2-5 0,3-4 0,4-6 0,5-8 0,3-5 0,3-6 0,2-5-1,2-6 1,4-6 0,2-4 0,0-6 0,0-5 0,-3-3-1,1-5 1,-4-1 0,-2-5 0,-3 1-1,-5 0 1,-5 3 0,-2 3 0,-2 5 0,0 4 0,-5 7 0,5 14 0,-6-12 0,6 12 0,0 0 0,-2 24 0,6-1 0,1 8 0,2 4 1,2 4-1,0 2 0,3 1 0,0-1 0,0-7 0,1-4 0,0-6 0,0-7 0,2-7 0,-1-3-4,1-2-7,-15-5-6,25-4-7,-25 4-3,21-17-5,-15 4-1,5 1 1,-3-4 2,-2-2 9</inkml:trace>
          <inkml:trace contextRef="#ctx0" brushRef="#br0" timeOffset="25565.4831">741 1320 53,'0'0'21,"0"0"-1,-4 15-1,-6 0-1,-6 6 0,-1 10-1,-6 5-1,5 12-3,-3 0-1,6 11-1,-3 0-4,8 3-3,3-2-3,6-7 0,6-3-1,5-9 0,5-5 0,9-9 0,3-7 0,3-7-8,9-4-8,-8-9-3,7-2-5,-9-10-4,-1 0-3,-8-7 0,-3 0-1,-5-7 6,-7-6 11</inkml:trace>
          <inkml:trace contextRef="#ctx0" brushRef="#br0" timeOffset="26190.612">850 1709 71,'0'0'20,"0"0"-1,0 0-4,14-7-6,5 3-4,8-1 1,8-2-1,6 1-2,5 0-1,3 1-4,2-1-6,2-1-3,-1-1-6,-3-1-2,-6 2-4,-6-3 1,-7 1-1,-6-4 2,-8-3 13</inkml:trace>
          <inkml:trace contextRef="#ctx0" brushRef="#br0" timeOffset="25924.9695">1082 1417 48,'0'0'21,"0"0"0,0 0-2,0 0-5,-5 16 1,-5 1 3,4 13-2,-3 6-3,2 10-1,2 3-2,1 8 0,1-1-2,5-1-3,-1-3-5,4-6 1,4-8-1,1-8 1,1-8-1,4-8 0,3-4-11,1-13-5,4 0-4,1-12-5,0-5-4,-7-5-3,1-3-1,-5-2 1,-7 0 10,-2 1 11</inkml:trace>
          <inkml:trace contextRef="#ctx0" brushRef="#br0" timeOffset="26566.8605">1563 1323 54,'22'-8'20,"-11"8"1,1 4-4,3 4-5,-2 1 1,5 8 1,-2 1 0,4 11-1,-3 0-2,5 12-1,-5 1-2,3 9-1,-4 1-1,0 7-4,-6 2 0,-1 0-1,-5-3 0,-6-4-1,-9-3 1,-2-6-1,-5-7 0,-2-9 1,-2-7-1,2-5 0,1-5-3,4-10-9,15-2-6,-8-11-6,10-4-4,5-4-3,6-5 0,3-5-2,5-1 5,1-2 9</inkml:trace>
        </inkml:traceGroup>
        <inkml:traceGroup>
          <inkml:annotationXML>
            <emma:emma xmlns:emma="http://www.w3.org/2003/04/emma" version="1.0">
              <emma:interpretation id="{ED5DB9D9-855C-4DCD-A128-C1E3174BD3F5}" emma:medium="tactile" emma:mode="ink">
                <msink:context xmlns:msink="http://schemas.microsoft.com/ink/2010/main" type="inkWord" rotatedBoundingBox="7847,10480 14763,10441 14767,11220 7851,11258"/>
              </emma:interpretation>
              <emma:one-of disjunction-type="recognition" id="oneOf3">
                <emma:interpretation id="interp15" emma:lang="en-US" emma:confidence="0">
                  <emma:literal>=vict)=6t+2</emma:literal>
                </emma:interpretation>
                <emma:interpretation id="interp16" emma:lang="en-US" emma:confidence="0">
                  <emma:literal>=vilt)=6t+2</emma:literal>
                </emma:interpretation>
                <emma:interpretation id="interp17" emma:lang="en-US" emma:confidence="0">
                  <emma:literal>=v'(t)=6t+2</emma:literal>
                </emma:interpretation>
                <emma:interpretation id="interp18" emma:lang="en-US" emma:confidence="0">
                  <emma:literal>=v'€t)=6t+2</emma:literal>
                </emma:interpretation>
                <emma:interpretation id="interp19" emma:lang="en-US" emma:confidence="0">
                  <emma:literal>Evict-let</emma:literal>
                </emma:interpretation>
              </emma:one-of>
            </emma:emma>
          </inkml:annotationXML>
          <inkml:trace contextRef="#ctx0" brushRef="#br0" timeOffset="27644.9734">3016 1646 53,'0'0'16,"0"0"0,15-4-2,-15 4-3,11 26 0,-4-5 1,2 8 1,0 2 0,2 9 2,-1-4-1,4 5-2,-4-4-2,5-4-3,-1-9-1,1-3-1,-1-6-1,0-7-2,-2-4-1,1-7-2,-1-3 2,0-8-1,-3-3 1,-1-6-1,0-4 0,1-5-1,-2-2 1,1-6 1,1 7-8,-4-3-9,8 6-6,-6-2-5,6 8-4,-4 3-1,2 3-1,2 1 1,2 4 5</inkml:trace>
          <inkml:trace contextRef="#ctx0" brushRef="#br0" timeOffset="28131.8475">3690 1336 96,'-7'-14'32,"7"14"-1,-6-18-7,6 18-8,0 0-3,-11 24-2,4-4-4,2 6-6,-1 6-1,-2 3 1,1 3-2,-2-4 2,-2-1-1,2-4-1,1-6-1,2-4-10,2-6-6,4-13-6,0 0-5,0 0-2,14-1-1,-1-11-1,2 0 2</inkml:trace>
          <inkml:trace contextRef="#ctx0" brushRef="#br0" timeOffset="28513.8676">4115 1310 78,'0'0'24,"0"0"-1,-7 14-3,-6 2-5,0 6 1,-11 6-3,3 12-2,-7 4-2,2 7-1,-3 4-1,7 1-2,-1 1-3,9 2-2,5-5 0,7-4 1,10-5-1,5-5 0,9-6 0,4-9-7,8-5-7,0-11-4,6-4-3,-5-9-5,3-5-3,-5-7-3,-4-6 0,-4-7 7,-2-7 6</inkml:trace>
          <inkml:trace contextRef="#ctx0" brushRef="#br0" timeOffset="29081.0454">4195 1642 101,'0'0'29,"24"14"-2,-5-13-9,4-1-8,3-1-4,6 0-7,2-3-8,5 0-7,2-4-4,1-1-5,-1 1-2,1-5 0,-2 1 0,-5-4 4,-5-1 8</inkml:trace>
          <inkml:trace contextRef="#ctx0" brushRef="#br0" timeOffset="28846.5791">4449 1358 85,'0'0'27,"-3"19"-1,-1 0-3,-6 4-8,1 12-1,-5 4-3,1 11-1,1 1-2,5 7-2,-1-4-2,5 0-4,3-3 1,4-9 0,3-7-1,6-5 1,4-10-1,3-9 1,3-6-1,2-9-7,7-5-6,-6-11-6,3-5-6,-5-4-4,-5-5-2,-7-1-2,-4 2 1,-9-2 6,-10-1 9</inkml:trace>
          <inkml:trace contextRef="#ctx0" brushRef="#br0" timeOffset="29393.6451">4813 1323 89,'12'1'26,"5"7"0,-2 1-9,3 10-2,-1 3-2,4 9-1,-1 5-3,4 11-2,-7 3-2,0 6-3,-3 3-1,-4 2-1,-5-2 1,-5-4 0,-4-4-3,-7-9-4,2-4-6,-5-13-4,-1-5-5,1-11-3,1-8-4,13-1-3,-16-17 2,16-1 4,4-6 6</inkml:trace>
          <inkml:trace contextRef="#ctx0" brushRef="#br0" timeOffset="29612.3858">5213 1644 95,'33'-2'24,"1"-1"-4,3 3-10,-3 0-5,2-1-2,2 1-2,-1 1-2,-1 0-3,-6-2-3,-3 1-3,-7-1-4,-7-2-4,-13 3-4,0 0-2,0 0 2,-18-13 1,-6 12 7</inkml:trace>
          <inkml:trace contextRef="#ctx0" brushRef="#br0" timeOffset="29815.5175">5225 1832 113,'17'13'32,"3"-4"-3,9-4-9,1-7-10,6-1-3,1-5-3,3-1-8,1 4-10,-3-6-3,-1 5-6,-5-3-5,-6 2-3,-6-1 1,-4 3 0,-3-2 3</inkml:trace>
          <inkml:trace contextRef="#ctx0" brushRef="#br0" timeOffset="26816.861">2041 1765 62,'19'-1'26,"0"-3"1,2 4-6,-1-6-6,1 4-2,1-5 0,0 5-4,0-4-4,-1 4-3,1 2-5,-3-4-6,-1 3-5,-2-1-4,-4 0-4,0 0-3,-12 2-2,0 0 0,0 0 3,0 0 6</inkml:trace>
          <inkml:trace contextRef="#ctx0" brushRef="#br0" timeOffset="27019.9877">2078 1945 77,'-4'17'26,"7"-3"0,-3-14-6,14 16-8,-1-13-2,6-3-1,3-6-6,2 1-9,7-4-7,0-2-6,0 2-5,2-3-3,-1 2 0,2-3 0,-1 1 4,1 3 7</inkml:trace>
          <inkml:trace contextRef="#ctx0" brushRef="#br0" timeOffset="32673.3864">6424 1354 60,'-15'7'20,"0"3"0,-5 2-3,1 12-3,-4 3 0,4 13 1,-4 2 0,4 12-2,-1 1-2,3 6-2,0-2-2,5 0-3,6-5-3,3-5 0,4-7-1,7-7 0,12-9 0,6-7 0,6-9 1,10-8-1,0-4 0,4-6 0,-2-7-1,-1-4 0,-5-6-1,-5-4 0,-12-3 0,-6-5-1,-6 0 1,-10 0 1,-6 2 1,-4 5 1,-6 4 0,-2 5 1,-2 6-1,0 11 1,2 8-1,1 8-1,2 9 1,3 8 0,5 4-1,4 3 1,4 1-1,1 0 1,7-2-2,-1-9-6,7-2-7,1-12-4,3-2-6,-2-10-5,8 0-2,-6-7-1,4-7 1,-1-4 5</inkml:trace>
          <inkml:trace contextRef="#ctx0" brushRef="#br0" timeOffset="58944.3276">7063 1400 46,'17'-8'19,"-17"8"-2,0 0-2,12 8 0,-7 5 5,-3 2-2,2 11-2,-3 3-1,0 10-3,-3 2 1,3 9-3,-4-3-2,2 6-6,-2-4-1,3-3 1,0-4-2,2-5 1,4-6 0,2-6-1,1-6 0,6-9 0,3-4 0,1-6 0,6-7-1,0-6-6,4 0-6,-2-10-6,5 4-4,-7-4-4,1 2-3,-6-2-3,-3 2 0,-6 1 6,-6 0 10</inkml:trace>
          <inkml:trace contextRef="#ctx0" brushRef="#br0" timeOffset="59256.8279">6987 1677 62,'0'0'33,"-15"9"-1,15-9-4,0 0-7,0 0-3,0 0-2,0 0-5,15-1-5,-1 0-6,3-2 0,3 0-1,4 1 1,2-3 0,3-2-7,4 4-8,-1-3-7,3 1-5,2-5-4,-1 4-3,-2-3 0,0-1 0,0 1 13</inkml:trace>
          <inkml:trace contextRef="#ctx0" brushRef="#br0" timeOffset="59585.9901">7878 1566 55,'0'0'26,"0"0"3,0 0-3,0 0-4,0 0-2,0 0-2,10 18-5,-10 4-4,3 6-3,-3 5-4,1 2-1,0 4-1,3 1 1,-4-2-1,3-5 1,-3-3-2,-1-9-8,7 1-7,-6-9-7,0-13-4,0 0-4,0 0-3,0 0 0,2-25 1,-8 6 13</inkml:trace>
          <inkml:trace contextRef="#ctx0" brushRef="#br0" timeOffset="59835.9993">7726 1758 85,'0'0'33,"0"0"-2,13 6-7,3-5-6,1-6-4,3 6-2,5-6-4,4 0-7,4-1-2,1-2-9,6 3-6,-6-3-7,7 0-2,-5-1-4,0 1-4,-6-1-1,2 0 1,-5 1 12</inkml:trace>
          <inkml:trace contextRef="#ctx0" brushRef="#br0" timeOffset="60489.153">8475 1606 34,'-13'0'16,"13"0"0,-16 0 0,16 0-1,-18-2 3,18 2 3,-17-4-1,17 4-2,-12-7-2,12 7-3,-8-12-2,8 12-3,1-14-5,-1 14-3,12-20 0,-12 20 0,18-22-1,-1 11 1,1 2 0,1 1 0,4 3 0,2 1 2,-2 0-2,2 6 1,-1 3-1,-2 3 1,-2 7-1,-3 5 1,-6 5-1,-5 8-1,-3 5 2,-6 5 0,-6 3-1,-7 4 1,-3-3-1,-4 0 1,-4-5-1,0-4 1,0-1-2,3-9 2,2-6-2,6-6 1,1-6 0,15-10 0,0 0 0,0 0-1,0 0 1,24-14-1,-3 2 1,5-2 0,5 0 0,2 1 0,1 5 0,3 2 0,-1 2 0,1 1-3,1 9-11,-7-5-10,7 3-6,-9-3-4,4 2 0,-3-5 1,3 1-1</inkml:trace>
        </inkml:traceGroup>
      </inkml:traceGroup>
    </inkml:traceGroup>
    <inkml:traceGroup>
      <inkml:annotationXML>
        <emma:emma xmlns:emma="http://www.w3.org/2003/04/emma" version="1.0">
          <emma:interpretation id="{07431231-5A5E-4CDB-9412-73393100EE04}" emma:medium="tactile" emma:mode="ink">
            <msink:context xmlns:msink="http://schemas.microsoft.com/ink/2010/main" type="paragraph" rotatedBoundingBox="8818,11789 20607,11258 20658,12380 8868,1291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A8CE2C0-66E6-4402-816D-EE11EC931ADD}" emma:medium="tactile" emma:mode="ink">
              <msink:context xmlns:msink="http://schemas.microsoft.com/ink/2010/main" type="line" rotatedBoundingBox="8818,11789 20607,11258 20658,12380 8868,12911"/>
            </emma:interpretation>
          </emma:emma>
        </inkml:annotationXML>
        <inkml:traceGroup>
          <inkml:annotationXML>
            <emma:emma xmlns:emma="http://www.w3.org/2003/04/emma" version="1.0">
              <emma:interpretation id="{F4DD58A7-F415-490F-80CC-24DEADD29AC5}" emma:medium="tactile" emma:mode="ink">
                <msink:context xmlns:msink="http://schemas.microsoft.com/ink/2010/main" type="inkWord" rotatedBoundingBox="8825,11877 16600,11603 16627,12389 8853,12663"/>
              </emma:interpretation>
              <emma:one-of disjunction-type="recognition" id="oneOf4">
                <emma:interpretation id="interp20" emma:lang="en-US" emma:confidence="0">
                  <emma:literal>val7=667+z=n8</emma:literal>
                </emma:interpretation>
                <emma:interpretation id="interp21" emma:lang="en-US" emma:confidence="0">
                  <emma:literal>Valle-Centex</emma:literal>
                </emma:interpretation>
                <emma:interpretation id="interp22" emma:lang="en-US" emma:confidence="0">
                  <emma:literal>Valle-leister</emma:literal>
                </emma:interpretation>
                <emma:interpretation id="interp23" emma:lang="en-US" emma:confidence="0">
                  <emma:literal>vac7=667+z=n8</emma:literal>
                </emma:interpretation>
                <emma:interpretation id="interp24" emma:lang="en-US" emma:confidence="0">
                  <emma:literal>vacj=667+2=n8</emma:literal>
                </emma:interpretation>
              </emma:one-of>
            </emma:emma>
          </inkml:annotationXML>
          <inkml:trace contextRef="#ctx0" brushRef="#br0" timeOffset="68018.5521">6411 2738 41,'0'0'16,"0"0"0,-15 4-2,-2 6-3,1 3 0,-6 2 1,1 10 0,-5 0 0,4 7-1,-3 1 1,3 11 2,2 0-1,6 3-1,-1 0-2,11 0-1,2-2-3,10-2 1,4-7-3,9-8-3,6-5-1,9-8 0,2-4 0,4-8 0,1-7-1,0-6 0,-1-5-1,-3-10 1,-5-1 0,-6-6 0,-4-3 0,-6-3-2,-3 1-1,-8 1 0,-1 6 0,-9 4-1,-2 9 1,-7 4 0,-3 12 1,-4 10 1,-2 9 2,-3 10 0,3 3 0,0 5-3,4 4-3,2-3-3,9 0-4,1-8-4,10-5-3,3-8-3,5-5-4,4-11 1,5-4 3,5-8 1,0-9 9</inkml:trace>
          <inkml:trace contextRef="#ctx0" brushRef="#br0" timeOffset="68320.8568">7061 2767 81,'14'-11'30,"-14"11"1,0 0-4,-21 9-9,7 8-4,-8 4-1,7 8-3,-4 6-4,3 7-2,3 4-3,5 1-1,3 2 1,3-5-1,7-3 1,7-6-4,3-4-6,4-12-6,8-2-7,-2-11-4,8-5-5,-4-12-2,6-2-2,-9-9 4,4-7 7</inkml:trace>
          <inkml:trace contextRef="#ctx0" brushRef="#br0" timeOffset="244336.172">7424 2829 18,'0'0'9,"5"-12"1,-5 12 0,0 0 0,-1-14 2,1 14 1,0 0 1,-4-15 1,4 15 2,0 0 0,0 0 3,0 0-2,0 0-2,0 0-2,0 0-1,-13 0-3,13 0-3,0 20-3,0-4-3,2 3-1,2 8 1,-1 7-1,1 4 1,1 4-1,-1 1 0,0 2 0,-1-3 0,0-3-1,-1-6 1,-2-7 0,0-2 0,4-7-7,-4-17-7,0 10-5,0-10-5,0-10-6,-3-2-4,3 12 1,3-29-2,1 13 7,1 2 6</inkml:trace>
          <inkml:trace contextRef="#ctx0" brushRef="#br0" timeOffset="69190.4587">7659 2765 75,'19'-9'32,"-6"-1"2,5 8-6,-5-5-7,4 8-6,-2-1-2,5 8-3,-3 0-3,6 7-5,5 2-1,-2 5-1,3 7 0,0 2 1,0 9 0,-4 2-1,-2 4 0,-8 1 0,-8-1 0,-7 0 0,-4-3-1,-6-4-1,-5-3-8,-6-10-4,1-4-5,-6-10-2,10 0-3,-1-12-4,5-3-3,2-8-2,10-7 9,2-4 4,10-9 8</inkml:trace>
          <inkml:trace contextRef="#ctx0" brushRef="#br0" timeOffset="69692.2346">8129 2964 78,'0'0'28,"0"0"1,14 12-3,-14-12-7,27 0-5,-9-4-5,7 0-7,5-1-8,1-3-6,7 1-7,-3-2-3,7 0-4,-3-5-3,-1 3-2,0-2 4,-3 0 6,0 0 10</inkml:trace>
          <inkml:trace contextRef="#ctx0" brushRef="#br0" timeOffset="69489.1093">8249 2800 77,'0'0'25,"15"1"-1,-15-1-7,6 12-5,-8 1-2,2 7 0,0 2 0,0 10-1,0-1 0,6 5-1,-5-1 0,7 1-2,-5-5-2,3-3-8,5-5-8,-7-11-7,-4-12-6,14 11-4,-14-11-3,3-20-1,-3 2 1,-7-3 7,-6-6 8</inkml:trace>
          <inkml:trace contextRef="#ctx0" brushRef="#br0" timeOffset="70282.7038">8862 2813 44,'0'0'21,"-15"6"3,1-6-3,14 0 0,-20-4-3,20 4 1,-17-7-2,17 7-4,0 0-2,3-13-3,-3 13 0,19-12-3,-4 3-2,2 2-3,4 2-2,3 0-1,2 1 0,3 0 0,0 4-1,-3 1 0,-1 7 0,-4 0 0,-4 6 1,-3 4 2,-9 1 1,-4 6-1,-5 1 1,-6 3 0,-6 3 0,-1-2 1,-4 4-1,-3-3 0,2 4 1,-1-5 0,5 0 0,5-4 1,6-4 2,8-2 0,7-8 0,8-3 0,4-5 0,7-4 0,4-4-2,2-2 0,1-2-2,-1-1 0,-4 2 0,-2 0 0,-6 0 0,-6 4-4,-1 2-4,-14 1-4,11-3-5,-11 3-3,0 0-5,0 0-4,0 0-2,-15-4 2,15 4 4,0 0 3,-8-18 10</inkml:trace>
          <inkml:trace contextRef="#ctx0" brushRef="#br0" timeOffset="62658.699">3029 3064 46,'0'0'18,"0"0"-1,15-9 1,-15 9-1,0 0 0,10 18 4,-3-2-1,-2 2-3,6 8-1,-4 1-2,7 4-1,-4 2-3,5 4-4,-2-3-6,-3-3 1,1-2-1,-2-8 1,-2-1-1,1-8 1,-8-12-1,10 13 0,-10-13 0,13-8 0,-13 8 0,15-25 0,-6 4-1,-3-4 1,4-6-1,-1-2 1,0-1-7,0-4-9,7 3-9,-3-1-6,2 6-2,-1 2-2,6 6 2,-6-1 0,5 4 5</inkml:trace>
          <inkml:trace contextRef="#ctx0" brushRef="#br0" timeOffset="64508.6835">3381 2948 28,'0'0'10,"0"0"1,9-11-1,-9 11-1,0 0 0,-8-15 1,8 15 0,-15-8 0,15 8 0,-21-5 0,8 4-1,-1 1 0,-5 0-1,1 2-1,-2 1 2,2 4 1,-5-2 0,6 3 0,-3 0-2,6 6 0,-2 0 0,4 7-1,1 3-3,4 4-2,0 2 0,2 3 0,4-2 0,2 2 0,-1-3-1,4-1 1,0-7 0,3 0-1,0-8 0,1-1 0,6-8-1,0 0 0,2-7 0,2-1 0,2-6-1,0-3 0,3-2 0,-3-4 0,1 0 1,-4-7-1,0-1 1,-5-2 0,0 0 0,-5 1 0,1-2 0,-6 4 1,-2 2-1,0 4 0,-1 4 1,1 3-1,0 12 0,-4-12 1,4 12-2,0 0 1,3 16 0,-2 1 0,3 7 0,-3 3 0,3 5 0,-3 3 1,5 2-1,0-3 0,2-4 1,1-4 0,1-5-1,4-5 0,0-5-1,2-9-10,8-1-11,0-8-6,-1-1-5,2-9-1,0 1 0,2-6 0,-2-1 0</inkml:trace>
          <inkml:trace contextRef="#ctx0" brushRef="#br0" timeOffset="65053.4452">3974 2677 53,'0'0'19,"0"0"1,-15 4-1,15-4-2,-23 15-1,10 3 1,-6 4-2,2 8-3,-4 4-2,5 11-1,-2 5-2,6 5-2,1 2-2,5 4-1,5-3 0,6-3 1,5-6-1,3-4 0,6-9-6,1-10-8,6-5-8,-1-13-5,3-3-6,-3-12-2,1-3 1,-2-9-1,-2-2 6</inkml:trace>
          <inkml:trace contextRef="#ctx0" brushRef="#br0" timeOffset="66249.7899">4661 2766 40,'0'0'18,"2"-14"3,-2 14 0,0 0-2,0-12-3,0 12 2,0 0 0,19 1-2,-7 10-2,2-1-2,4 8-3,1 5-2,1 7-2,-1 4-1,2 5-2,-5 6-1,-1 5-1,-6 2 0,-5 2 1,-4-1 0,-5-4 0,-7-1 0,-3-6 0,-1-7 0,-1-6 0,3-7 0,2-9-1,12-13-5,-17 12-8,17-12-8,0 0-2,14-22-8,-4 4-2,4 0-1,-1-6 1,6-1 6,2-3 6</inkml:trace>
          <inkml:trace contextRef="#ctx0" brushRef="#br0" timeOffset="66516.4362">5171 3069 64,'23'-1'18,"0"1"-1,0-4-3,-4 0-6,2-3-3,3 2 0,1-3 1,3 3-2,-1 0 1,4-1-2,-2 1 0,0 3-4,-1-2-5,-3 0-4,-3 1-2,-7-1-4,-15 4-3,16-4-3,-16 4 1,0 0 1,-14-1 3</inkml:trace>
          <inkml:trace contextRef="#ctx0" brushRef="#br0" timeOffset="66719.5638">5279 3200 106,'-4'13'31,"9"1"-1,-5-14-8,29 5-11,-5-8-6,5-2-4,5-2-6,3-3-9,3-1-6,-1-2-5,2 1-4,-4 1-1,1-1-1,0-1 6,-1-2 4</inkml:trace>
          <inkml:trace contextRef="#ctx0" brushRef="#br0" timeOffset="70657.6902">9780 2884 107,'-14'-3'33,"14"3"0,-13-1-8,13 1-6,0 0-7,14-6-3,-1 2-7,3 2-3,4-2 1,3-1-3,2 5-6,-1-5-5,2 2-5,-5-3-2,3 3-6,-8-3-3,-3 2-3,-13 4 3,0 0 5,0-13 4</inkml:trace>
          <inkml:trace contextRef="#ctx0" brushRef="#br0" timeOffset="70860.8155">9753 3027 100,'13'15'27,"5"-8"-4,8-3-9,1-6-20,4-4-8,7-4-5,1-3-4,0-6-3,5 2-1,0-2 4,2-5 4</inkml:trace>
          <inkml:trace contextRef="#ctx0" brushRef="#br0" timeOffset="242960.3531">4311 2832 28,'0'0'13,"0"0"0,5-12 2,-5 12-2,0 0 2,0 0 1,0 0 1,0 0 2,-8-12 2,8 12-3,0 0-2,0 0 0,-14 8-2,14-8-4,0 0-2,-15 21-5,11-9-3,3 6 0,1 6 0,0 7 0,5 7 0,0 5 0,1 5 0,3 2 0,-5-1 0,4-1 0,-4-6 0,0-3 0,-3-11 0,2-5 0,-3-3 0,0-20-13,0 16-8,0-16-5,0 0-5,0 0-4,-2-11 0,-2-2-1,4 13 6,2-22 8</inkml:trace>
          <inkml:trace contextRef="#ctx0" brushRef="#br0" timeOffset="245538.8167">10596 2686 50,'0'0'19,"0"-18"0,0 18 0,-15-24-1,15 24-1,-27-21 1,11 14 1,-5-2-1,-1 5-3,-5-1-1,5 8-4,-6 1-1,5 4-4,0 1-2,2 3-2,7 2-1,2 0-1,4 3 0,3-1 0,9 3-1,1-4 1,5 5-1,9 0 1,6 1 0,3 2-3,6 2-2,1 4 1,2 3-2,-1-2 1,-2 3 0,-5-3 1,-7 4 0,-9-3 8,-10-2 0,-8-4 1,-11-7 2,-4 1 2,-9-10 0,-1-2-1,-4-7-1,2-6-6,1-5 2,4-3-1,10-4-1,4-2-3,12-2 1,3-4-1,11-4 1,6-4 0,7-2 1,6-2 0,3 4-1,-3-1-5,6 3-7,-1-1-4,-3 10-5,-5-2-5,0 6-5,-9 2 0,1 5 2,1 1 5,-3 1 8</inkml:trace>
        </inkml:traceGroup>
        <inkml:traceGroup>
          <inkml:annotationXML>
            <emma:emma xmlns:emma="http://www.w3.org/2003/04/emma" version="1.0">
              <emma:interpretation id="{A742F537-1D2F-41D5-8F2E-4504DCBE7CA8}" emma:medium="tactile" emma:mode="ink">
                <msink:context xmlns:msink="http://schemas.microsoft.com/ink/2010/main" type="inkWord" rotatedBoundingBox="17252,11410 20607,11258 20658,12380 17303,12531"/>
              </emma:interpretation>
              <emma:one-of disjunction-type="recognition" id="oneOf5">
                <emma:interpretation id="interp25" emma:lang="en-US" emma:confidence="1">
                  <emma:literal>positive</emma:literal>
                </emma:interpretation>
                <emma:interpretation id="interp26" emma:lang="en-US" emma:confidence="0">
                  <emma:literal>Positive</emma:literal>
                </emma:interpretation>
                <emma:interpretation id="interp27" emma:lang="en-US" emma:confidence="0">
                  <emma:literal>Plosive</emma:literal>
                </emma:interpretation>
                <emma:interpretation id="interp28" emma:lang="en-US" emma:confidence="0">
                  <emma:literal>plosive</emma:literal>
                </emma:interpretation>
                <emma:interpretation id="interp29" emma:lang="en-US" emma:confidence="0">
                  <emma:literal>positives</emma:literal>
                </emma:interpretation>
              </emma:one-of>
            </emma:emma>
          </inkml:annotationXML>
          <inkml:trace contextRef="#ctx0" brushRef="#br0" timeOffset="246310.4062">11467 2757 46,'3'-11'19,"-3"11"2,0 0-2,11-15-3,-11 15-2,12-19-3,-12 19-2,25-18-2,-6 9 0,2 0-2,2 2-1,6 2 0,4 5-1,3 1-1,2 4 0,-1 4 0,1 6-1,-4 2 1,-1 7 0,-9-1 2,-10 6 1,-9 1 2,-6 2 1,-17-5-1,-6 1 0,-10-7-1,0-3-1,-9-6-3,3-5-6,3-4-8,3-5-4,9 1-3,2-11-4,23 12-4,-6-27-2,15 13-2,8-2 4,7-2 4,11 1 5,2-3 4</inkml:trace>
          <inkml:trace contextRef="#ctx0" brushRef="#br0" timeOffset="245915.694">11492 2767 56,'0'0'21,"8"17"1,-7-1-5,0 6-2,-1 6-2,6 9-4,-2 6 0,0 6-2,2 4-3,2 2-1,-3-1 7,3 0-3,-2-7-2,0-5 0,-6-9 0,3-7-5,-2-7-4,-1-19-6,0 0-12,-14-2-2,7-15 0,0-12-3,-2-5-1,-1-8 4,0-6 3,5-1 5,-4-2 9</inkml:trace>
          <inkml:trace contextRef="#ctx0" brushRef="#br0" timeOffset="246651.6941">12071 2757 37,'29'-4'16,"-4"3"0,-2-5-3,-3 4-2,-1 2-3,0 0-2,0 6-1,1 5 2,-2 6 1,2 3 3,-6 4 3,3 4 6,-13 1-2,1 2 0,-11-10-2,-3 4-2,-11-9-4,-4-4-3,-5-8-7,0-6 0,0-4 0,0-6 0,6-1 0,4-8 0,9-1 0,5-5-6,9 2-8,1-1-5,11 1-5,2-1-4,6 2-3,3 2-3,6 2 0,3 2 6,2 1 5,1 1 10</inkml:trace>
          <inkml:trace contextRef="#ctx0" brushRef="#br0" timeOffset="247309.483">12679 2582 81,'0'0'32,"0"0"2,0 0-7,-15 6-4,-1-1-7,-6 0-3,4 8-3,-3-1-3,2 4-3,3-2-3,3 5 1,4-4 0,4 0-1,7-2-1,-2-13 0,16 16 0,-1-12 0,3-2-2,2-1 0,4-1 0,1 0 1,3-1 0,1 2 0,-4 1 1,-1 2 2,-3 2 0,-4 6-1,-8 1 0,-7 4 1,-5 3-1,-7 2 0,-6-1 0,-5 2-2,-3-4 0,0-3 0,2-3 2,1-5-1,4-4 0,17-4 0,-17-3-3,17 3-3,6-15-4,4 0-2,11 1-3,0-6-1,8 2-1,-2-6 1,7 3 4,-3-5 3,0 3 4,1 1 4,-6 4 3,-2 5 2,-4 1 3,-3 4 6,-17 8 2,19 5 1,-19-5 0,7 30-2,-10-7-1,3 7-1,-4-1-3,3 4-6,-3-3-3,2-3 0,-1-2-4,-1-9-10,4-2-5,0-14-4,0 0-4,0 0-5,-4-22-3,5 0-3,1-6 8,2-5 6,-3-6 16</inkml:trace>
          <inkml:trace contextRef="#ctx0" brushRef="#br0" timeOffset="247496.9834">13001 2420 123,'0'0'35,"0"0"-1,-12-8-9,12 8-14,-17-13-11,17 13-11,-10-11-6,10 11-3,0 0-6,7-16-3,-7 16-4,20-9 4,-5 1 3,0 3 4,5 0 8</inkml:trace>
          <inkml:trace contextRef="#ctx0" brushRef="#br0" timeOffset="248894.4318">13227 2602 54,'0'0'21,"0"0"-1,0 0-4,0 0-3,0 0-5,15 3-3,-3-6-3,1-1 0,5-1-2,-1 0-1,3-3 0,4 1 0,-1-3 1,5-3 0,-3-1-1,4 1 1,1 0-1,-1 0 1,0 1 0,0 3 2,-1 1-2,-5 6 1,1 0 2,-4 8 3,-2 4 1,-6 4 2,0 9 2,-5 2-1,2 11 1,-3 0-1,2 8-2,-4-4 2,4 3-3,-1-5-1,4-4-3,-1-7 1,2-5-1,1-8 0,-1-5 0,2-5-4,-1-5 0,2-8 1,-2-4-1,-1-6 0,2-4-2,-5-5 0,4-7-1,-1 1-2,-2-4 1,-1 2 0,-5 1 0,1 5 1,-2 5 1,-1 8 1,-2 17 3,0 0-1,0 0 1,7 27-1,-3-2 1,4 8 0,2 4 0,3 1 0,3-2 0,4-1 0,4-4 0,1-2 2,2-7 0,2-3 0,0-8 0,-3-4 1,2-4-2,-4-9 1,-1-3 0,-4-5-1,-3-3 0,-6-3 0,-3-2-2,-5-3 1,-2 0-1,-4 1 0,-1 1 0,0 0-1,-2 2 0,-1 6 0,3-1 1,5 16 0,-9-17 1,9 17-1,0 0 1,0 0 0,0 0-1,0 0 1,14 12-1,-14-12 0,25 15 0,-5-7-1,4 0 0,5-1-1,4-3 0,5-2 0,0-6 1,5-2 0,-1-4 0,-2-4 1,-2-3 1,-8-4 1,-5-7-1,-8-2-1,-10-1 1,-8-1 0,-8 3-1,-6 7 0,-5 6 0,-3 11-1,-2 12 1,0 11 0,0 10 1,1 6-1,4 6 1,7 6 1,5 0 0,8-1-1,4-5 0,11-4 0,6-6-1,6-4-1,4-6 0,3-8-6,-3-8-5,5-4-5,-9-13-6,0-7-6,-9-12-1,-5-3-7,-10-11 2,-8-8 6,-12-3 4,-8-6 19</inkml:trace>
          <inkml:trace contextRef="#ctx0" brushRef="#br0" timeOffset="247791.2412">13263 2311 69,'0'0'25,"18"8"-1,-18-8-3,4 15-3,2 2 0,-8 7-1,4 9-3,-2 8-1,1 8-3,-1 5-1,4 7-1,-3-5-3,0 2-4,-1-11-1,4-4 1,-1-9-5,-4-9-6,5-5-6,-4-20-5,4 12-3,-4-12-4,1-16-2,-4-2-3,3-5 5,-1-3 2,-6-7 5,5 3 10</inkml:trace>
          <inkml:trace contextRef="#ctx0" brushRef="#br0" timeOffset="249113.4948">13923 2132 137,'-25'12'34,"11"3"0,-1-8-5,15-7-19,-14 8-10,14-8-3,0 0-11,-11-15-8,11 15-7,2-14-4,-2 14-2,0 0 0,18-11-1,-3 15 3</inkml:trace>
        </inkml:traceGroup>
      </inkml:traceGroup>
    </inkml:traceGroup>
    <inkml:traceGroup>
      <inkml:annotationXML>
        <emma:emma xmlns:emma="http://www.w3.org/2003/04/emma" version="1.0">
          <emma:interpretation id="{0F387477-3FDC-41C5-9C19-BE4AF352387E}" emma:medium="tactile" emma:mode="ink">
            <msink:context xmlns:msink="http://schemas.microsoft.com/ink/2010/main" type="paragraph" rotatedBoundingBox="2668,13148 21605,13215 21600,14449 2664,143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79548DD-1BD3-4AC3-9231-65E7703873C1}" emma:medium="tactile" emma:mode="ink">
              <msink:context xmlns:msink="http://schemas.microsoft.com/ink/2010/main" type="line" rotatedBoundingBox="2668,13148 21605,13215 21600,14449 2664,14382"/>
            </emma:interpretation>
          </emma:emma>
        </inkml:annotationXML>
        <inkml:traceGroup>
          <inkml:annotationXML>
            <emma:emma xmlns:emma="http://www.w3.org/2003/04/emma" version="1.0">
              <emma:interpretation id="{318942EA-9569-4C46-AF56-DF1537FA24A3}" emma:medium="tactile" emma:mode="ink">
                <msink:context xmlns:msink="http://schemas.microsoft.com/ink/2010/main" type="inkWord" rotatedBoundingBox="2668,13148 5778,13159 5773,14393 2664,14382"/>
              </emma:interpretation>
              <emma:one-of disjunction-type="recognition" id="oneOf6">
                <emma:interpretation id="interp30" emma:lang="en-US" emma:confidence="1">
                  <emma:literal>slowing</emma:literal>
                </emma:interpretation>
                <emma:interpretation id="interp31" emma:lang="en-US" emma:confidence="0">
                  <emma:literal>Slowing</emma:literal>
                </emma:interpretation>
                <emma:interpretation id="interp32" emma:lang="en-US" emma:confidence="0">
                  <emma:literal>stowing</emma:literal>
                </emma:interpretation>
                <emma:interpretation id="interp33" emma:lang="en-US" emma:confidence="0">
                  <emma:literal>showing</emma:literal>
                </emma:interpretation>
                <emma:interpretation id="interp34" emma:lang="en-US" emma:confidence="0">
                  <emma:literal>Stowing</emma:literal>
                </emma:interpretation>
              </emma:one-of>
            </emma:emma>
          </inkml:annotationXML>
          <inkml:trace contextRef="#ctx0" brushRef="#br0" timeOffset="253141.3251">-2827 4435 45,'0'0'18,"7"-16"0,-7 16-3,-12-14-1,0 8 2,-5-3-1,-2 7 2,-6-2-1,0 9-1,-5-5 1,2 9-2,-4-2-2,5 3-3,-2 3-3,7 2-2,2-2-1,6-1-3,6 1-2,6-1 1,2-12-2,14 19 1,1-12-1,5 1 0,6-3 2,6 4-2,4-2 3,3 3-2,6 6 3,1 1-2,1 5 1,-1 5 0,-4 0 1,-3 1 1,-14-2 0,-10 5 0,-11-2 1,-13-1 0,-12-3-1,-15 0 0,-6-4 0,-8-3-1,-2-2-1,-2-7-1,5-5-7,0-7-4,15-1-5,1-10-2,18-2-3,0-9-5,16 2-4,3-8-2,12-3 4,6 2 5,3-8 4,8 3 11</inkml:trace>
          <inkml:trace contextRef="#ctx0" brushRef="#br0" timeOffset="253439.4559">-2556 4211 67,'13'-11'22,"-2"3"1,-11 8-3,13 4-7,-7 8-1,-3 12 3,4 11 1,-2 3 0,7 13-5,-2 7-1,2 4-1,3-2-2,-5 3-1,3-12-4,-5-4-3,-1-7 1,-2-10 0,-1-7-8,-4-9-7,0-14-4,0 0-5,0 0-5,9-24-4,-5 2-2,0-14 0,4-1 6,1 3 9</inkml:trace>
          <inkml:trace contextRef="#ctx0" brushRef="#br0" timeOffset="254290.8364">-2218 4393 62,'11'-5'19,"2"1"1,-3-3-6,5 3-5,-5-1-4,5 1 0,-1 1 3,7 6-1,-1 5 0,4 6 1,-3 5 0,4 8 1,-3 2-2,-2 10 0,-6-3 2,-7 7 0,-7-5 0,-3 0-2,-11-5 1,-3-3-2,-7-10 0,0-7-2,1-6-6,0-11 0,4-4-2,4-9 1,6-4 0,4-12 0,6 0 0,4-4 2,4-3-1,6-5 2,-1-2 0,6 1 1,2 1-1,2 6 0,-1 6 1,2 3-1,0 6 1,0 13 0,0 9 1,2 13 0,-2 11 0,-1 11 0,1 5-1,-1 8 0,-3 4 1,-2 4-2,-2-1 0,-2-4 0,-2-3 0,-4-7-1,0-6 0,-2-7 0,4-6-1,-4-8-1,-7-12 1,19-2-1,-7-7 1,1-9-1,1-2 2,1-9 0,-1-5 0,3 1 2,-3 2-1,0-1 1,-2 2 0,0 9 1,-4 4-1,-8 17 2,17-5-1,-17 5-1,21 25 1,-12-3-1,1 3 0,5-3-2,-1 5 1,4-5-2,0-2 0,0-9 1,5-1-1,-1-12 1,2-6 0,-1-3-1,-3-9 2,0-2 1,-4-11 0,-4-1 0,-5-7 0,-5 2 1,-4-1-4,-4 4-7,1 4-8,-6 1-7,2 10-5,0 0-3,9 21-2,-10-20 0,10 20 3,0 0 9</inkml:trace>
          <inkml:trace contextRef="#ctx0" brushRef="#br0" timeOffset="254562.8329">-944 4270 93,'0'0'35,"19"24"-2,-17-9-8,2 10-5,-7 2-3,3 10-1,-4 0-5,3 6-6,1 3-5,-4 0-2,3-4 2,-3-1-1,2-9-2,-2-7-9,6-2-7,-2-23-4,0 0-5,0 0-4,0 0-4,4-28-2,0 5 4,3-5 10</inkml:trace>
          <inkml:trace contextRef="#ctx0" brushRef="#br0" timeOffset="255895.8333">-853 3990 116,'0'0'36,"0"0"-1,0 0-6,0 0-10,0 0-9,0 0-9,-4 16-14,4-16-9,0 0-5,0 0-6,14 14-3,-14-14 1,28 12 0,-9-3 5</inkml:trace>
          <inkml:trace contextRef="#ctx0" brushRef="#br0" timeOffset="255630.2048">-809 4355 64,'15'-7'23,"-15"7"0,0 0-5,13 2-5,-13-2-5,8 11 1,-8-11-1,13 23 0,-5-6 0,4 2 0,-2 4 2,3 6-1,-2-1 1,1 8-2,-4-3 0,-2 2-2,2-5-2,-3 2-1,-3-6-3,2-5-1,1-5-2,-5-16 0,0 0 0,14 8 0,-14-8 1,16-23-1,-7 6 2,1-8 0,-1-2 1,1-5 1,2-2-2,-4-3 3,4 2-2,-2 4 1,0 2 0,0 9 1,-1 7 0,4 9 1,-13 4-1,22 21 1,-13 5-1,4 7-2,-3 6-1,1-1-5,3 4-2,-3-4-5,5 0-2,-4-9-3,5-2 0,-4-14-1,8-3 0,-1-7 2,2-7 3,3-7 3,1-4 4,2-6 1,-3-8 3,1 1 1,-2-7 2,-2-2 2,-6-1 1,-3 1 1,-4 4 2,-5 6 4,-6 3 2,-2 6 3,-7 4 1,11 14 0,-29-14-1,14 16 0,-4 2-3,-1 6-3,2 3-4,2 8-3,-2 4-1,3 8-2,6 2 1,3 3-1,2 2 1,2-5-1,5-2 1,3-3 1,6-7-3,0-6-1,4-6-1,-2-7 0,4-8 0,-3-6-1,1-6 0,-3-7 0,-1-5 3,-3 2 2,-1-4 1,-1 3 3,-6 2 0,3 8 3,-7 0 1,3 17 0,0 0 0,0 0-1,0 0-1,0 0-3,0 0 1,-2 16-4,4 0 0,4 6 0,2 8 1,1 4 0,3 7 1,-2 4 0,1 2 0,-5 4-1,-3 3 0,-2-4 1,-7-2-3,-8-1 1,0-1-4,-15-6-4,3-4-5,-11-9-4,3-4-3,-12-11-4,6-4-2,-9-15-4,6-3 1,0-10 2,2-11 4,0-7 4,0-13 13</inkml:trace>
        </inkml:traceGroup>
        <inkml:traceGroup>
          <inkml:annotationXML>
            <emma:emma xmlns:emma="http://www.w3.org/2003/04/emma" version="1.0">
              <emma:interpretation id="{F96B1374-58C9-46B2-8030-000A31318470}" emma:medium="tactile" emma:mode="ink">
                <msink:context xmlns:msink="http://schemas.microsoft.com/ink/2010/main" type="inkWord" rotatedBoundingBox="6281,13299 8322,13306 8319,14053 6279,14046"/>
              </emma:interpretation>
              <emma:one-of disjunction-type="recognition" id="oneOf7">
                <emma:interpretation id="interp35" emma:lang="en-US" emma:confidence="1">
                  <emma:literal>down</emma:literal>
                </emma:interpretation>
                <emma:interpretation id="interp36" emma:lang="en-US" emma:confidence="0">
                  <emma:literal>downs</emma:literal>
                </emma:interpretation>
                <emma:interpretation id="interp37" emma:lang="en-US" emma:confidence="0">
                  <emma:literal>drown</emma:literal>
                </emma:interpretation>
                <emma:interpretation id="interp38" emma:lang="en-US" emma:confidence="0">
                  <emma:literal>downy</emma:literal>
                </emma:interpretation>
                <emma:interpretation id="interp39" emma:lang="en-US" emma:confidence="0">
                  <emma:literal>don</emma:literal>
                </emma:interpretation>
              </emma:one-of>
            </emma:emma>
          </inkml:annotationXML>
          <inkml:trace contextRef="#ctx0" brushRef="#br0" timeOffset="257257.5932">739 4220 45,'2'-20'22,"2"0"1,-3 6 0,-2 1-1,1 13-1,-4-20-1,4 20-1,0 0-3,0 15-3,0 2-3,5 18-3,5 6-2,-4 12-2,6 3-1,0 5-3,1 2 1,0-1-1,-2-4 2,-1-10-2,-2-8 1,-3-9-1,-3-5 1,2-9-1,-4-17 0,0 13-1,0-13 0,-7-19 0,3-4 0,-5-3 2,-2-9-3,-2-1 4,-6 0-2,-5-1 2,-1 3-3,-5 1 3,-1 8-3,0 11 1,-1 7 1,-1 8 0,4 7 0,4 9-1,4 10 4,4 8-3,5 6 2,4 5-3,8-2 1,3-1-3,8 2 0,4-10-4,9 0-2,4-9-1,7-9 0,5-7 0,7-4 0,0-10 2,6-8 1,-3-4 2,3-9 4,-3-9 0,-6-4 1,-4 0 2,-6-4 0,-2 0 3,-11-3 2,1 6 5,-13 0-3,2 9 3,-10 1-2,3 6 0,-4 5-2,0 6-4,0 12-5,0 0-4,0 0-1,17 7 0,-2 12 1,0 2-1,7 11 1,-3 5 1,1 7 5,-2 2-1,-7 0 3,-6 3-1,-6-7 0,-8-3 0,-8-8-1,-6-6 0,-2-9 0,-1-5-2,1-7-1,1-7-1,4-4 0,1-3-1,4-2 0,2-4 1,4-1 0,2-1 1,-2 1 0,4 1 3,0 2-1,1-1 1,0 0 0,2 3 0,2 12-1,2-20 1,-2 20-1,4-20-1,-4 20-1,2-21 2,-2 21-2,2-21 1,-2 21 0,0-17 2,0 4-1,2 1 3,1-3-1,2 0 0,0-4 1,3 1-1,0-3 0,0 0-2,0 2-1,0 3-3,0 4-2,-4 0-4,-4 12-2,0 0-4,0 0-5,0 0-3,0 0-1,0 0 1,0 0 1,0 0 3</inkml:trace>
          <inkml:trace contextRef="#ctx0" brushRef="#br0" timeOffset="258491.4867">1394 4415 33,'0'-19'17,"0"3"0,0 4-3,0 12-1,0 0-3,0 0-2,0 0-1,0 0-2,-5 29 0,6-4-1,4 9-1,2 7 1,1 3-2,1 6 1,3 0 0,-2-4 2,3-4 0,2-6 0,-1-3 0,1-12 0,1-8-1,-2-9 1,2-6-2,-2-10-1,1-4-1,-3-9-1,-1-6 0,-3-5-1,-2-6 2,-1-4-2,-1-2 4,-3-1-3,0 6 2,-1 5-1,0 9 1,-2 7 1,2 22-1,0 0 0,5 17-2,3 9 1,1 4-1,3 8 2,2 0-3,2-1 1,5-4-1,-1-7 2,2-5-2,-1-9 1,-1-2-1,1-8 1,-2-6 1,-4-9-1,-1-4 2,-5-7-2,-3-4 1,-3 0-1,-2-3 1,-5 5-1,0 0 0,-3 2-1,1 9-1,2-1 1,4 16-1,-6-17 1,6 17 0,5-13 0,-5 13 0,16-11 0,-16 11 0,23-10 0,-8 3 0,-1 2 0,2-3 0,1 1 0,-4 1 0,5 2 1,-4 1-1,1 3 1,-2 3 0,-3 1 0,5 5 1,-3 7-1,-1 2 1,-1 7 0,0 4 0,-1 4 1,3 5 2,-4 1 5,1 2-1,-3-4 1,4 2-2,-5-10 2,2 0-3,-3-10 0,1-7-4,-5-12-5,0 0 0,16-4-1,-12-11-1,2-8 1,0-3 0,2-6 0,-2-6 2,3-5-1,-1 0 2,3 0-1,-1 2 3,0 9 2,0 11 2,-10 21 0,18-1-1,-8 22 2,-1 13-2,-1 8 2,2 8-4,1 4-4,-3-7-9,4 0-3,-3-10-6,1 1-3,0-16-2,3 2-4,-13-24 0,26 18 1,-9-11 3,3-4 2,4-1 4,2-3 13</inkml:trace>
        </inkml:traceGroup>
        <inkml:traceGroup>
          <inkml:annotationXML>
            <emma:emma xmlns:emma="http://www.w3.org/2003/04/emma" version="1.0">
              <emma:interpretation id="{6F1A132A-B6AA-4DE6-9F52-A27F210F1C41}" emma:medium="tactile" emma:mode="ink">
                <msink:context xmlns:msink="http://schemas.microsoft.com/ink/2010/main" type="inkWord" rotatedBoundingBox="8901,13520 12184,13532 12182,14185 8898,14173"/>
              </emma:interpretation>
              <emma:one-of disjunction-type="recognition" id="oneOf8">
                <emma:interpretation id="interp40" emma:lang="en-US" emma:confidence="1">
                  <emma:literal>because</emma:literal>
                </emma:interpretation>
                <emma:interpretation id="interp41" emma:lang="en-US" emma:confidence="0">
                  <emma:literal>became</emma:literal>
                </emma:interpretation>
                <emma:interpretation id="interp42" emma:lang="en-US" emma:confidence="0">
                  <emma:literal>become</emma:literal>
                </emma:interpretation>
                <emma:interpretation id="interp43" emma:lang="en-US" emma:confidence="0">
                  <emma:literal>beaus</emma:literal>
                </emma:interpretation>
                <emma:interpretation id="interp44" emma:lang="en-US" emma:confidence="0">
                  <emma:literal>becalms</emma:literal>
                </emma:interpretation>
              </emma:one-of>
            </emma:emma>
          </inkml:annotationXML>
          <inkml:trace contextRef="#ctx0" brushRef="#br0" timeOffset="259397.827">3102 4354 70,'0'0'22,"0"0"-2,0 0-4,0 0-5,-10 26-4,12-1-2,2 5-1,2 11-3,2 6 1,3 7-3,-2 5 2,5-2-2,-2 1 2,-3-3-2,2-8 1,-2-6-1,0-11 1,-1-6 0,-1-10 0,-7-14 0,14 12 0,-14-12 0,15-13 0,-9-1 0,0-4 0,-1-3 1,0-3 1,0-4-1,1-2 0,0-2 0,2 3 0,1-3 0,2 4-1,3-1-1,5 8 1,3 6 0,2 5 0,1 6-1,4 10 0,2 8 1,1 10 0,-3 7 0,-4 2 0,-2 5 1,-11 0 2,-4 5 0,-12-8 2,-8-1 0,-9-7 0,-6-3-1,-3-6 0,-3-6-2,2-7-3,2-5-3,7-1-4,2-10-2,20 11-3,-17-26-3,17 9-4,3-3-3,2 1-2,7 0 1,1-2 5,6 2 1,-2-1 7</inkml:trace>
          <inkml:trace contextRef="#ctx0" brushRef="#br0" timeOffset="260366.5667">3754 4701 31,'0'0'12,"0"0"1,0 0 0,-12 12-1,12-12-1,0 0 0,0 0 0,0 0-1,12 12-2,-12-12-1,0 0-2,17-5-1,-17 5-2,17-11 0,-17 11-1,24-17 0,-9 4-1,2-2 1,1 4 0,0-8-2,1 5 2,-1-1-2,-3 0 1,-5 2 0,-10 13 2,7-20-2,-7 20 2,-15-13 1,1 10 1,-6 2 0,-1 5 1,-3 1 0,-1 6-1,2 6 1,3 7-2,2 5 1,3 4-3,7 0 2,6 5-3,2 0 1,5 0-1,4-6 0,6-6-1,7-4-6,2-9-4,7 0-4,-1-11-5,7-5-4,0-5-2,3-2-2,-1-3 3,2-6 4,-2 1 4</inkml:trace>
          <inkml:trace contextRef="#ctx0" brushRef="#br0" timeOffset="260710.3189">4520 4521 51,'0'0'18,"-11"-21"2,-2 15-3,-3 3 1,-9 2-2,2 8 0,-7-2-2,2 13-3,-5 4 0,4 9-3,0 3 2,5 8-4,2 0 0,6 4-1,4-3 0,7-2-1,8-6-3,5-5-6,7-6-7,5-11-6,9-4-5,1-12-5,7 0-3,0-11-1,5-3 3,-1-6 5,2-6 5</inkml:trace>
          <inkml:trace contextRef="#ctx0" brushRef="#br0" timeOffset="261638.9451">4794 4557 65,'0'0'21,"0"0"2,-21-8-3,3 7-2,0 2-3,-4-1 1,-1 11 1,-3-2-1,5 12-3,-4 4-1,6 9-4,0 2 1,8 4-7,1 2-2,2-3 0,10-3-1,4-8-2,4-3-2,6-13-4,8-1-3,-6-11 0,11-3 0,-4-11 0,3-3 1,-5-7 0,0-4 3,-5-4 5,-5-6 5,-2 2 4,-7-5 1,-2 6 3,-7 2 0,0 6 2,-4 4-1,2 9-1,7 14-2,-20-5-3,12 17-1,5 6-4,-1 12 0,4 0-4,6 8-1,3 2-4,5 2 0,1-7-2,5 0-3,0-12-2,5-4 1,1-9 0,-1-6 1,-1-6 2,-1-6 2,1-5 3,-3-6 2,-1-6 3,0-6 3,-3-1 3,-3-6 0,-3-2 2,-2 0-2,-1 4 2,-5 2-2,-1 5 0,-2 7-2,-2 9-2,2 13 1,0 0 0,0 0 0,-2 31-2,6-1 2,0 7-1,3 4 0,2 2-1,1-5 1,1-1-2,3-8 1,1-6-1,3-9 0,-1-8-1,3-5 1,1-6 0,0-4-1,0-7 2,2-5 0,-1-5 2,-6-5 0,2-6 3,-7 0-1,2-1 4,-8 1-1,0 8 3,-6 3-1,1 8 2,0 18-3,0 0 0,-12-2-1,8 22-2,3 8-1,1 5-2,3 6-4,2 3-4,4 0-2,-1-1-3,4-3-1,0-11-3,1-6-5,0-8-2,-1-6 0,2-10 3,2-3 4,1-9 1</inkml:trace>
          <inkml:trace contextRef="#ctx0" brushRef="#br0" timeOffset="262363.7823">5801 4499 73,'18'-13'24,"-18"13"1,11-14-5,-11 14-3,-10 2-5,-5 7-1,-4 2 3,0 6 0,-6-1-3,7 10-1,-6-6 0,4 6-3,6-6 0,5 2-7,3-4 0,6-1 0,3-4 0,-3-13-3,24 17 1,-6-11 0,5-1 0,2-1 0,2 1 1,2 4 0,0 3 1,-1 4 0,-3 4 1,-6 1-3,-1 5 1,-9 0 0,-7 2 0,-6-2 0,-9-5 0,-5-2 0,-6-4 0,-3-3 2,-2-6-1,0-6 0,1-2-1,3-5-1,8-2-1,2-6 0,9 1-1,6-3-2,9-1 1,7-3-1,9 1 1,4-4-1,9 1 2,1-2 0,10 0 1,-2-4 1,2-2 0,-1 0 2,-6 0 0,1-2 2,-10-1 3,-1 2 3,-15 1 0,-3 5 2,-9 2-1,-5 6 0,-11-1 1,-3 14-1,-7 6-4,-2 11-4,0 8-1,0 10 0,3 9 0,3 7 0,6 7 0,6-2 0,8 0-2,3-5-5,13-4-2,0-13-5,9-7-5,-3-11-4,12-6-6,-4-13-4,4 2 0,-5-13 3,5 0 3,-1-2 5</inkml:trace>
        </inkml:traceGroup>
        <inkml:traceGroup>
          <inkml:annotationXML>
            <emma:emma xmlns:emma="http://www.w3.org/2003/04/emma" version="1.0">
              <emma:interpretation id="{BD6CD474-7EB9-419E-8D9A-22006B95D244}" emma:medium="tactile" emma:mode="ink">
                <msink:context xmlns:msink="http://schemas.microsoft.com/ink/2010/main" type="inkWord" rotatedBoundingBox="12854,13327 14340,13230 14395,14072 12908,14169"/>
              </emma:interpretation>
              <emma:one-of disjunction-type="recognition" id="oneOf9">
                <emma:interpretation id="interp45" emma:lang="en-US" emma:confidence="0">
                  <emma:literal>VI)</emma:literal>
                </emma:interpretation>
                <emma:interpretation id="interp46" emma:lang="en-US" emma:confidence="0">
                  <emma:literal>VLD</emma:literal>
                </emma:interpretation>
                <emma:interpretation id="interp47" emma:lang="en-US" emma:confidence="0">
                  <emma:literal>Vli)</emma:literal>
                </emma:interpretation>
                <emma:interpretation id="interp48" emma:lang="en-US" emma:confidence="0">
                  <emma:literal>Val)</emma:literal>
                </emma:interpretation>
                <emma:interpretation id="interp49" emma:lang="en-US" emma:confidence="0">
                  <emma:literal>vie)</emma:literal>
                </emma:interpretation>
              </emma:one-of>
            </emma:emma>
          </inkml:annotationXML>
          <inkml:trace contextRef="#ctx0" brushRef="#br0" timeOffset="281572.9194">7096 4508 23,'-4'-26'13,"3"13"0,-2-1-1,-1-1 1,2 2 3,-4-1 3,6 14 3,-10-23-2,10 23 0,-7-15-2,7 15-2,0 0-2,0 0-4,0 0-4,0 0-5,0 0-1,0 0 0,19 24-1,-6-1 1,3 6 0,1 5-1,2 5 1,3 6 0,0 2 0,-1-1-1,0-2 2,-3-2-1,1-7 1,-5-7-1,-2-8 1,0-4-1,-12-16 0,16 9 0,-16-9 1,9-16-1,-5 1 0,0-6 0,-3-6 1,4-7 0,-1-3-2,2-5 1,-1 2-5,0-7-9,8 7-10,-7-4-5,3 9-6,1 0-1,2 5 3,-5 2-1,7 3 7</inkml:trace>
          <inkml:trace contextRef="#ctx0" brushRef="#br0" timeOffset="282002.1251">7703 4142 79,'0'0'31,"17"-5"2,-17 5-6,0 0-6,0 0-5,-2 21-2,0-3-3,-7 6-5,-1 11-3,0 10-3,-2 8 0,7 4 1,-3 6-2,4 4 1,1 0-1,3-4 1,4-5 0,3-11-1,3-6 0,6-7 0,3-11-1,3-6-7,2-10-5,3-6-5,-3-10-4,6-3-3,-5-7-4,1-5-2,-3-5-1,-2-2 7,-3-3 8</inkml:trace>
          <inkml:trace contextRef="#ctx0" brushRef="#br0" timeOffset="282334.3836">8086 4283 80,'0'0'33,"7"-19"0,-7 19-6,6-13-4,-6 13-5,0 0-5,0 0-3,-10 16-4,7 5-5,0 9-1,0 11 1,1 5-1,0 2 0,2 6 0,0 2 0,3-4 0,-2-6 0,2-7-1,0-13-6,3 0-7,-6-26-5,13 15-5,-13-15-3,15-19-4,-9-3-2,2-3-3,-1-5 9,-2-8 7</inkml:trace>
          <inkml:trace contextRef="#ctx0" brushRef="#br0" timeOffset="282678.213">8361 4075 96,'11'0'29,"-11"0"-1,23 0-8,-23 0-7,18 4-4,-18-4-2,24 27-1,-10-4-3,5 7-3,-2 14 0,1 8 1,1 8-1,-2 6 0,-7 2 3,0 3 0,-9 0 1,-4-5-1,-3-7-3,-6-10-3,-1-1-4,-7-15-5,3-1-6,-3-15-5,8-5-5,0-4-4,12-8 2,0 0 4,0 0 2,0 0 5</inkml:trace>
        </inkml:traceGroup>
        <inkml:traceGroup>
          <inkml:annotationXML>
            <emma:emma xmlns:emma="http://www.w3.org/2003/04/emma" version="1.0">
              <emma:interpretation id="{F6CE3DAE-AB3F-4CBE-9B54-02A5E3A45B9F}" emma:medium="tactile" emma:mode="ink">
                <msink:context xmlns:msink="http://schemas.microsoft.com/ink/2010/main" type="inkWord" rotatedBoundingBox="14560,13473 15635,13465 15640,14067 14565,14074"/>
              </emma:interpretation>
              <emma:one-of disjunction-type="recognition" id="oneOf10">
                <emma:interpretation id="interp50" emma:lang="en-US" emma:confidence="0">
                  <emma:literal>40</emma:literal>
                </emma:interpretation>
                <emma:interpretation id="interp51" emma:lang="en-US" emma:confidence="0">
                  <emma:literal>co</emma:literal>
                </emma:interpretation>
                <emma:interpretation id="interp52" emma:lang="en-US" emma:confidence="0">
                  <emma:literal>CO</emma:literal>
                </emma:interpretation>
                <emma:interpretation id="interp53" emma:lang="en-US" emma:confidence="0">
                  <emma:literal>Co</emma:literal>
                </emma:interpretation>
                <emma:interpretation id="interp54" emma:lang="en-US" emma:confidence="0">
                  <emma:literal>(D</emma:literal>
                </emma:interpretation>
              </emma:one-of>
            </emma:emma>
          </inkml:annotationXML>
          <inkml:trace contextRef="#ctx0" brushRef="#br0" timeOffset="267676.1172">9113 4304 47,'0'0'22,"19"1"2,-19-1 1,0 0 4,0 0-5,-7 21-3,-9-12-3,2 10-2,-11-1-2,2 9-4,-6 0-5,0 3-5,-1 4 0,0 0 0,1 0 0,0-1 0,4-2 0,1-2 0,5-4 0,0-1 0,5-7-1,4-3 0,5-2-1,5-12 0,0 12 0,0-12 0,23 7 0,-6-5 0,9 2 1,4 1 0,3 2 2,3 1-1,2 1-1,0 0-3,3 2-6,-10-5-5,4 3-4,-12-5-4,1 3-4,-8-6-3,2 3-3,-2-1 3,0-5 6,1 4 6</inkml:trace>
          <inkml:trace contextRef="#ctx0" brushRef="#br0" timeOffset="268225.2129">9493 4889 23,'0'0'14,"0"0"1,7-20-1,-7 8 0,-1-6 3,-2-3 1,3 1 0,-3-6 2,3 1-1,-1-9-3,1 8 0,1-6-4,6 6-2,-3-4-3,5-2-3,-1 2-3,5 1 0,2 6-1,-1-5 0,2 6 0,0 0 0,6 8 0,-2 7 0,3 9 0,1 9 0,1 11-2,0 7-2,3 12-1,-6 4-1,0 7 0,-7 0 0,-7 3 3,-7-5 2,-10-8 6,-3-1 1,-12-15 2,-3-2 0,-7-13 0,2-5-1,0-9-2,4-4-5,3-6-1,5-8-2,7-2 0,3-7 0,9-2 0,0-7-5,10 3-9,-1-6-4,6 7-8,-3-1-4,3 8-2,1 3 2,2 6-2,-1 4 7</inkml:trace>
        </inkml:traceGroup>
        <inkml:traceGroup>
          <inkml:annotationXML>
            <emma:emma xmlns:emma="http://www.w3.org/2003/04/emma" version="1.0">
              <emma:interpretation id="{6C488735-F084-4C45-B7CC-440D3FA6B88C}" emma:medium="tactile" emma:mode="ink">
                <msink:context xmlns:msink="http://schemas.microsoft.com/ink/2010/main" type="inkWord" rotatedBoundingBox="16305,13520 17939,13526 17937,14229 16303,14223"/>
              </emma:interpretation>
              <emma:one-of disjunction-type="recognition" id="oneOf11">
                <emma:interpretation id="interp55" emma:lang="en-US" emma:confidence="1">
                  <emma:literal>and</emma:literal>
                </emma:interpretation>
                <emma:interpretation id="interp56" emma:lang="en-US" emma:confidence="0">
                  <emma:literal>ands</emma:literal>
                </emma:interpretation>
                <emma:interpretation id="interp57" emma:lang="en-US" emma:confidence="0">
                  <emma:literal>And</emma:literal>
                </emma:interpretation>
                <emma:interpretation id="interp58" emma:lang="en-US" emma:confidence="0">
                  <emma:literal>auld</emma:literal>
                </emma:interpretation>
                <emma:interpretation id="interp59" emma:lang="en-US" emma:confidence="0">
                  <emma:literal>amid</emma:literal>
                </emma:interpretation>
              </emma:one-of>
            </emma:emma>
          </inkml:annotationXML>
          <inkml:trace contextRef="#ctx0" brushRef="#br0" timeOffset="270225.2142">10826 4738 25,'0'0'16,"-13"-16"2,13 16-3,-16-22 2,6 6 0,-5-1-1,3 0 0,-5-4-2,0 5 0,-3-5-4,1 7 0,-5-2 0,3 8-1,-5 4-3,5 12 0,-2 12-1,1 10-2,3 9 0,4 9-1,3 4-2,5 6-2,5 1 0,7-5-2,4-6-5,7-12-4,8-5-2,-1-16-2,11-6-1,-5-14 1,4-5 0,-4-12 4,3-4 5,-9-4 6,-1-5 3,-7-1 3,0-2 4,-6 1 1,-5-2 4,-3 6 2,-10-3 1,6 8 1,-8 1-2,4 13 0,-6 6-3,13 8-2,-15 12-3,14 9-3,2 12-6,5 3-4,9 8-2,0 0-3,7 2 1,1-5-1,3-4 0,0-13-1,5-4-1,-4-9 4,-1-6 1,-2-12 1,0-3 1,-4-7 1,1-6 1,-3-5 3,-5-4 5,0 1 4,-6-6 4,2 3 2,-9-4 1,5 4 1,-9 0-2,3 7 1,-4 0-6,1 11 0,4 16-5,0 0-1,-16 4-3,15 20 1,1 4 0,2 8-2,4 5 2,-1-1-2,4 1 1,0-3 0,-1-4 0,2-9-1,-1-3 1,0-6-1,-9-16 0,18 9 0,-18-9 0,20-13 0,-8-3 0,1-1 0,2-8 1,2-4-1,-2 3 1,3-5 0,-3-1-1,4 3 1,-5 3 0,-1 6 0,-1 9 1,-12 11-1,19 0 1,-14 14-1,0 8-1,2 3-5,5 9-3,-4-3-1,6 5-3,2-7-2,9 3-1,0-13-1,9 2-2,-2-10 3,7-3 0,1-8 2,0-4 3,4-8 3,-2-4 3,-1-5 5,-2-5 7,-1-3 4,-8-4 7,-2 1 5,-12-5 1,-2 1 1,-12-2-5,-5 7 0,-11-1-4,-4 11-2,-5 0-6,-5 8-3,-2 7-4,1 16 0,-1 9 0,1 7-1,2 3 0,6 9-2,7 2 2,5 1-2,6 2 1,4-7-1,10-7 0,5-6 0,6-6-4,2-9-2,5-5-1,0-10 0,4-5 1,-3-7 0,-1-5 4,-3-6 4,-5-2 5,-1-6 3,-6-5-1,-1-1 3,-6-4-3,1 2 2,-4-3-4,-3 3-3,-1 0-2,2 9 0,-5 5 2,-1 13-1,4 19 1,0 0-1,0 0 0,-11 40 1,13 5-1,-1 6-1,4 6 0,3 2-5,0 2-3,0-7-4,4 0-2,-4-13-4,2-2-1,-4-13-4,1-4-4,-7-22 0,7 15 0,-7-15 3,0 0 4,20-12 2</inkml:trace>
        </inkml:traceGroup>
        <inkml:traceGroup>
          <inkml:annotationXML>
            <emma:emma xmlns:emma="http://www.w3.org/2003/04/emma" version="1.0">
              <emma:interpretation id="{2C1B7944-3386-4A58-B7DA-64050ABF0FE5}" emma:medium="tactile" emma:mode="ink">
                <msink:context xmlns:msink="http://schemas.microsoft.com/ink/2010/main" type="inkWord" rotatedBoundingBox="18620,13574 18904,14001 18586,14213 18302,13786"/>
              </emma:interpretation>
              <emma:one-of disjunction-type="recognition" id="oneOf12">
                <emma:interpretation id="interp60" emma:lang="en-US" emma:confidence="1">
                  <emma:literal>a</emma:literal>
                </emma:interpretation>
                <emma:interpretation id="interp61" emma:lang="en-US" emma:confidence="0">
                  <emma:literal>A</emma:literal>
                </emma:interpretation>
                <emma:interpretation id="interp62" emma:lang="en-US" emma:confidence="0">
                  <emma:literal>q</emma:literal>
                </emma:interpretation>
                <emma:interpretation id="interp63" emma:lang="en-US" emma:confidence="0">
                  <emma:literal>ah</emma:literal>
                </emma:interpretation>
                <emma:interpretation id="interp64" emma:lang="en-US" emma:confidence="0">
                  <emma:literal>ax</emma:literal>
                </emma:interpretation>
              </emma:one-of>
            </emma:emma>
          </inkml:annotationXML>
          <inkml:trace contextRef="#ctx0" brushRef="#br0" timeOffset="271618.4535">12852 4649 29,'0'0'13,"-1"-23"0,1 10 2,-1-1-1,1 2 1,-3-4-1,0 3 1,-3-5 1,-1 6-2,-3-4 0,10 16-1,-25-25 0,12 17-1,-6-1-2,2 8-2,-4 2-1,4 6-3,-3 5 0,2 5-1,2 12-2,2 1-2,-1 5 1,5 3-1,3 0 0,3-1 0,5 0 0,3-6-1,6-6-1,0-6-2,10-4-4,0-7-2,7-1 0,-2-10-1,4 0 1,-1-7-1,1-3 3,-10-4 2,4-6 4,-6 1 1,-4-5 2,-2-4 1,-4-3 0,-1 0 2,-5 4 0,2 4 2,-7 2-1,0 7 1,4 17-1,0 0 0,-17 7 0,10 18-3,2 5 1,5 8-1,-2 1 0,4 3-1,3-2 0,4-5-1,3-5-4,5-9-4,3-2-2,0-12-5,1 1-3,1-8-4,-2-2-2,-2-5-2,-2-2 5,-1-3 4,-8-1 11</inkml:trace>
        </inkml:traceGroup>
        <inkml:traceGroup>
          <inkml:annotationXML>
            <emma:emma xmlns:emma="http://www.w3.org/2003/04/emma" version="1.0">
              <emma:interpretation id="{7271028E-3311-42BA-8C67-5F923BC79130}" emma:medium="tactile" emma:mode="ink">
                <msink:context xmlns:msink="http://schemas.microsoft.com/ink/2010/main" type="inkWord" rotatedBoundingBox="19119,13351 21583,13271 21610,14094 19146,14175"/>
              </emma:interpretation>
              <emma:one-of disjunction-type="recognition" id="oneOf13">
                <emma:interpretation id="interp65" emma:lang="en-US" emma:confidence="0">
                  <emma:literal>(17&gt;0</emma:literal>
                </emma:interpretation>
                <emma:interpretation id="interp66" emma:lang="en-US" emma:confidence="0">
                  <emma:literal>(10&gt;0</emma:literal>
                </emma:interpretation>
                <emma:interpretation id="interp67" emma:lang="en-US" emma:confidence="0">
                  <emma:literal>(12&gt;0</emma:literal>
                </emma:interpretation>
                <emma:interpretation id="interp68" emma:lang="en-US" emma:confidence="0">
                  <emma:literal>(11&gt;0</emma:literal>
                </emma:interpretation>
                <emma:interpretation id="interp69" emma:lang="en-US" emma:confidence="0">
                  <emma:literal>(170</emma:literal>
                </emma:interpretation>
              </emma:one-of>
            </emma:emma>
          </inkml:annotationXML>
          <inkml:trace contextRef="#ctx0" brushRef="#br0" timeOffset="272165.3287">13456 4230 56,'2'-13'21,"-2"13"1,0 0-6,0 0-4,-15 17-2,6 2-3,0 7 0,-4 8-2,1 7-1,-1 10 1,-2 6 0,-1 1 3,6 5-1,-1-6 0,7 2-1,2-10 1,4 0-2,6-11-3,4-8-7,6-2-8,1-13-4,5-1-6,-2-12-5,4-3-2,-1-8-2,3-4 3,-2-6 5</inkml:trace>
          <inkml:trace contextRef="#ctx0" brushRef="#br0" timeOffset="272540.3298">13794 4323 43,'0'0'23,"0"0"3,8-15-1,-8 15 3,0 0-5,0 0-3,0 0-3,7 23-3,-10-2-3,3 9-3,-2 10-3,2 3-5,-3 7 1,2 1-2,-2 0 1,0-2 0,2-7-1,0-7 0,1-6-2,-4-8-9,6-5-5,-2-16-4,0 0-7,0 0-3,7-16-3,-3-5-1,1-6 4,7-4 8</inkml:trace>
          <inkml:trace contextRef="#ctx0" brushRef="#br0" timeOffset="272915.3326">14064 4174 68,'0'0'29,"21"-9"3,-21 9-5,19-6-6,-19 6-4,14 2-3,-14-2-2,21 15-3,-12 1-4,8 8-3,-1 6-2,0 11 1,-1 6 0,0 7 0,1 3-1,-9 2 0,-5-1 1,-6-1-1,-4-5 1,-2-5-2,-5-7 2,-2-5-1,-5-7 0,4-7-7,6-2-8,-1-11-4,13-8-5,-14 4-4,14-4-6,6-12 0,-6 12-1,21-17 8,-9 1 10</inkml:trace>
          <inkml:trace contextRef="#ctx0" brushRef="#br0" timeOffset="274087.4229">14665 4264 36,'0'0'13,"0"0"-1,0 0-2,0 0-1,0 0 0,0 0 0,0 0 2,0 0 2,0 0 0,0 0 3,0 0 0,0 0-1,12 6-1,-12-6-2,13 5-2,-13-5-4,23 12-2,-9-7-2,2 3-2,4 2-1,2 1 1,1-1 0,3 5 0,0-1 0,2 2 0,1 0 0,-4 1 0,-2-4 0,-2 0 0,-6 1 0,-2-1 0,-6-1 1,-5 0 0,-4 2 0,-4 1 0,-4 2 0,-5 1 1,-3 3-2,-3 2 1,1 2-1,-2-2 1,-2 2-2,0 0 2,1-1-1,3-2 1,3-2-1,1-2 0,2-2-1,2-3 0,12-13 1,-13 18-2,13-18 1,1 16-6,-1-16-6,0 0-5,13-1-4,-13 1-6,13-10-4,-13 10-1,17-14-1,-17 14 6,28-16 10</inkml:trace>
          <inkml:trace contextRef="#ctx0" brushRef="#br0" timeOffset="274994.2808">15464 4508 18,'5'-13'15,"-2"0"0,-3 13-6,1-18 1,-1 18-3,0-13-2,0 13-1,0 0-2,-8-12 0,8 12 0,0 0-1,0 0 1,0 0 0,0 0 1,-5-12-1,5 12 1,0 0-1,0 0 0,-1-12 2,1 12 0,0 0 0,0 0 1,2-17 0,-2 17-1,8-12 1,-8 12 0,10-17 1,-10 17 0,17-21 0,-5 12 0,-3-3 0,5 7 1,-2-5-2,4 4 0,-3 0-2,3 6-1,0-2-1,1 4-1,0 4 0,1 2-1,2 9-1,-2 6 1,3 9-1,-1 6-1,-1 11 1,-4 5 0,0 7 0,-7 1 1,-6-2 1,-4-2 1,-10-8 6,-7-5 1,-7-13 0,-4-9 1,-7-15-1,2-1 0,-5-11-1,3-6-1,2-8-4,3-5-4,6-6 0,5-2 0,9-4 0,3-5 1,9-2-1,2-2 1,8-5-1,1-3-6,4 3-9,1-2-7,-2 5-9,-1 5-2,2 5 0,-2 3 0,-3 10 0</inkml:trace>
        </inkml:traceGroup>
      </inkml:traceGroup>
    </inkml:traceGroup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8T18:23:50.596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C4E5F7CF-C649-48F1-A666-DA458612ED6F}" emma:medium="tactile" emma:mode="ink">
          <msink:context xmlns:msink="http://schemas.microsoft.com/ink/2010/main" type="writingRegion" rotatedBoundingBox="3747,4102 21558,3929 21631,11424 3820,11597"/>
        </emma:interpretation>
      </emma:emma>
    </inkml:annotationXML>
    <inkml:traceGroup>
      <inkml:annotationXML>
        <emma:emma xmlns:emma="http://www.w3.org/2003/04/emma" version="1.0">
          <emma:interpretation id="{E4340AC1-75B2-4D71-85A0-121FD75C44B1}" emma:medium="tactile" emma:mode="ink">
            <msink:context xmlns:msink="http://schemas.microsoft.com/ink/2010/main" type="paragraph" rotatedBoundingBox="9344,3966 18167,4120 18150,5079 9327,492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670E009-284B-4541-B1D7-346481EE0475}" emma:medium="tactile" emma:mode="ink">
              <msink:context xmlns:msink="http://schemas.microsoft.com/ink/2010/main" type="line" rotatedBoundingBox="9344,3966 18167,4120 18150,5079 9327,4925"/>
            </emma:interpretation>
          </emma:emma>
        </inkml:annotationXML>
        <inkml:traceGroup>
          <inkml:annotationXML>
            <emma:emma xmlns:emma="http://www.w3.org/2003/04/emma" version="1.0">
              <emma:interpretation id="{782D6D3E-B526-48CB-A554-D8DB0C9AB995}" emma:medium="tactile" emma:mode="ink">
                <msink:context xmlns:msink="http://schemas.microsoft.com/ink/2010/main" type="inkWord" rotatedBoundingBox="9344,3966 14645,4058 14629,4976 9328,4883"/>
              </emma:interpretation>
              <emma:one-of disjunction-type="recognition" id="oneOf0">
                <emma:interpretation id="interp0" emma:lang="en-US" emma:confidence="1">
                  <emma:literal>Quotient</emma:literal>
                </emma:interpretation>
                <emma:interpretation id="interp1" emma:lang="en-US" emma:confidence="0">
                  <emma:literal>Twotient</emma:literal>
                </emma:interpretation>
                <emma:interpretation id="interp2" emma:lang="en-US" emma:confidence="0">
                  <emma:literal>Tiuotient</emma:literal>
                </emma:interpretation>
                <emma:interpretation id="interp3" emma:lang="en-US" emma:confidence="0">
                  <emma:literal>omotient</emma:literal>
                </emma:interpretation>
                <emma:interpretation id="interp4" emma:lang="en-US" emma:confidence="0">
                  <emma:literal>owotient</emma:literal>
                </emma:interpretation>
              </emma:one-of>
            </emma:emma>
          </inkml:annotationXML>
          <inkml:trace contextRef="#ctx0" brushRef="#br0">7080-2648 22,'8'-24'14,"2"-4"-4,4 8 0,1 6-1,11 6-1,-2 6-2,6 12-1,4 10-1,2 10 0,-4 8 0,0 9 0,-8 3 1,-12 6 4,-6 3 3,-16-9 1,-6 2 2,-20-10-3,0-3 0,-16-13-1,-2-2 0,-3-14-5,1-2-3,-2-8-1,6-4-1,4-6 1,8-8-2,8-4 0,6-8-10,14 1-6,4-11-7,12 4-6,6-2-5,10 1-1,4-1 0,0 4 4</inkml:trace>
          <inkml:trace contextRef="#ctx0" brushRef="#br0" timeOffset="640.7253">7052-2533 28,'0'26'17,"4"6"-4,0 5-5,6 1 2,0 6 2,8-4-1,0-4 1,7-1-1,5-3 0,2-16-2,6-4-1,6-10-2,4-6-2,-2-8-2,4-2-2,-4-8 1,-3-4-1,-1-1 0,-12-9-1,-6 0 1,-4-8-1,-12 2 1,0-5 0,-4 5-1,-4 4 1,0 6-1,0 5-1,0 27 0,0 0 1,0 0-1,2 37 0,4 5 1,0 8 0,2 6 0,2 3 2,6-1 0,-2-4 0,6-15 0,-2-3 1,12-12-2,0-6 1,3-12-1,-1-6 1,4-10-1,0-8 0,-2-8-1,-4-8 1,-8-3-1,0-7 2,-8-4-1,-6-2 0,-8 9 1,2-1 0,-4 12 0,2 8 0,0 22 0,0 0-1,0 0 0,0 38 0,8-2 1,6 5-2,2 5-2,4-4-6,6 2-5,-1-6-5,7-15-5,4-1-2,6-16-2,0-4 2,2-10 17</inkml:trace>
          <inkml:trace contextRef="#ctx0" brushRef="#br0" timeOffset="1031.4334">8699-2426 53,'0'0'26,"-24"-21"-6,24 21-5,-8-28-2,8 28-2,20-18-5,-20 18-2,38-2-1,-6 8-2,0 6 1,2 6 1,-2 7 2,0 9 2,-13-2 2,-1 6 0,-16 0 0,-8-1 0,-16-5-2,-11 0-1,-7-14-3,-10-2 0,-2-4-3,-6-6 0,2-8-1,10-8 2,7-4 1,13-8-1,16-4-11,8-8-10,20-7-7,8-5-5,13-2-3,7-4-2,8 3 0,8 5 9</inkml:trace>
          <inkml:trace contextRef="#ctx0" brushRef="#br0" timeOffset="2254.3889">9152-2328 62,'0'0'20,"0"0"-2,0 0-3,0 0-3,0 0-5,30-16-2,0 14-2,5-4-1,9-2-1,4-2 0,10-2 0,-2-2 0,2-4-1,-4 4 1,-5 0 0,-1 5-1,-10 1 2,-4 6 1,-12 6 1,0 7 1,-14 9 3,2 12 1,-10 2 0,2 6 1,-6 6-3,0-1 0,4-3-1,6 2-1,-2-10-3,8-7-2,4-5 1,6-6-1,4-8 1,6-8-1,4-6 1,3-8 0,5-4-1,4-9 1,2-7-1,-4-10-1,0-4 0,-4 1 0,-8-1 0,-11 6 0,-3 2 0,-18 8-1,-6 13 1,4 19 0,-35-6 0,7 18 0,-2 11 1,4 9 0,-4 10 0,8 6 1,2 1 0,10 3 1,6-6-1,12-2 0,6-5-1,8-7 1,12-8-1,2-8 1,10-4-1,5-10 0,7-8 0,0-2 1,0-12 0,-6-8-1,-2-8 0,-6-5 0,-11-9-1,-1-2 1,-14 5-1,0 1 1,-8 6-1,-2 6 1,-4 8-1,-4 26 2,0 0-2,0 0 1,8 20 0,-4 14-1,0 6 1,2 8 0,-2 3-1,0 3 2,0-4-1,-4-7 0,-2-7 0,2-8 0,0-8 1,0-20-1,0 0 1,0 0-1,18-8 1,-8-14 0,6-8-1,2-7 1,2-9-1,2-6 0,4-4 0,-2 5 0,4 5-1,-3 6 1,1 16 0,2 14-2,-6 20 3,0 20-1,2 10 0,-4 6-4,2 5-4,-6 1-2,4-2-3,-8-8-3,6-9-5,-6-13-3,8-8-4,-2-8 2,8-14 2,4-6 2,1-12 2,9-5 9</inkml:trace>
          <inkml:trace contextRef="#ctx0" brushRef="#br0" timeOffset="1269.8626">9228-2764 38,'-4'22'17,"2"12"-2,-2 6-7,0 11-3,2 11 1,4 2-2,4 5 1,2 1-2,-2-2 1,4-13-2,-7-3-1,5-18-4,-6-6-5,-2-10-5,0-18-2,0 0-1,0 0-1,-23-18-2,15-4 3</inkml:trace>
          <inkml:trace contextRef="#ctx0" brushRef="#br0" timeOffset="3160.7702">9830-2915 114,'-22'4'35,"4"0"-4,-6-4-20,-2 4-10,2 2-11,0 2-11,4 2-12,20-10-3,-28 24 0,28-24-1,0 0 19</inkml:trace>
          <inkml:trace contextRef="#ctx0" brushRef="#br0" timeOffset="2691.9479">12089-2451 63,'0'0'24,"0"0"-2,6 27-4,-26-13-3,-11-4-4,-9 0-3,-12 0-3,-10-4-5,-4-2-9,-6-2-8,-5-6-6,-3-2-6,-2-4 1,-2 0-2,-3-12 1</inkml:trace>
          <inkml:trace contextRef="#ctx0" brushRef="#br0" timeOffset="2520.0453">11734-2626 43,'4'-18'14,"-4"18"-1,0 0-2,0 0-2,0 0 0,-4 41-1,10-1 1,2 10 1,2 2 1,4 7 0,2-1-2,0-2 0,-2-9-3,0-7-2,-4-6-2,-4-12-6,0-4-6,-6-18-4,0 0-5,0 0-1,0 0-2,0 0-1,-4-32-2,10 8 1,0-12 8,8-2 16</inkml:trace>
        </inkml:traceGroup>
        <inkml:traceGroup>
          <inkml:annotationXML>
            <emma:emma xmlns:emma="http://www.w3.org/2003/04/emma" version="1.0">
              <emma:interpretation id="{DC28FF61-13CD-47B6-BBD2-239BA7CB4449}" emma:medium="tactile" emma:mode="ink">
                <msink:context xmlns:msink="http://schemas.microsoft.com/ink/2010/main" type="inkWord" rotatedBoundingBox="15246,4194 18165,4245 18150,5079 15231,5028"/>
              </emma:interpretation>
              <emma:one-of disjunction-type="recognition" id="oneOf1">
                <emma:interpretation id="interp5" emma:lang="en-US" emma:confidence="1">
                  <emma:literal>Rule</emma:literal>
                </emma:interpretation>
                <emma:interpretation id="interp6" emma:lang="en-US" emma:confidence="0">
                  <emma:literal>Rude</emma:literal>
                </emma:interpretation>
                <emma:interpretation id="interp7" emma:lang="en-US" emma:confidence="0">
                  <emma:literal>Ride</emma:literal>
                </emma:interpretation>
                <emma:interpretation id="interp8" emma:lang="en-US" emma:confidence="0">
                  <emma:literal>Rube</emma:literal>
                </emma:interpretation>
                <emma:interpretation id="interp9" emma:lang="en-US" emma:confidence="0">
                  <emma:literal>Rune</emma:literal>
                </emma:interpretation>
              </emma:one-of>
            </emma:emma>
          </inkml:annotationXML>
          <inkml:trace contextRef="#ctx0" brushRef="#br0" timeOffset="5133.9044">12706-2404 20,'0'0'19,"0"0"-1,0 0-6,-8-26-1,8 26 0,22-29 1,-2 15 1,-2-4 0,9 2-1,7 0 0,4 6 0,0-2-1,6 6-2,-2 2-2,-2 6-2,0 2-1,-8 4-2,-12 2 0,-20-10-1,14 38 0,-20-10 0,-8 3 0,-6 3 1,-8 4-2,2 0 1,-2-2-1,-2-3 0,4-3 0,4 0 0,6-12 1,6 2-1,4-2 1,6-18 0,8 28 0,-8-28 0,36 21 0,-6-13 0,2 0 0,10-6 0,8 0-1,1-4 0,7 0 0,2-2 0,0-2 0,-6-7 0,0-3 1,-8-4-1,-3-8 0,-1-8 0,-4-2 0,-4 1-1,-4 1 1,0 0-1,-10 8 1,-4 2-1,-16 26 1,8-24-1,-8 24 1,0 0 0,-14 22 1,6 4-1,2 4 1,4 8 0,2 3 1,2 1 0,6 0 0,6-2-1,0-10 0,4-7 0,2-3 0,6-10 0,0-10-1,-1 2 0,1-14 0,2-4 0,2-7 1,-2-5-1,0-10 0,-2-2 0,2-2-1,-6 1 1,2 5-1,-10 4 0,4 12 0,-18 20 0,22-4 1,-10 24-1,0 8 1,0 4-6,5 9-6,1-11-1,4 10-4,0-16-3,4-2-3,-2-14-2,6-4-2,-2-6 5,-2-10 4,0-2 4,-4-10 4,4-6 3,-8-4 5,2-7 2,-4-5 6,-2-8 3,-1-3 6,1-5 2,-4 4 1,0 5 0,-2 7-2,0 12 0,-8 34-3,0 0-2,18 10-5,-12 26-2,-2 13 2,4 17 2,-4 4 0,2 5 1,0-5-1,0-1 0,-2-11 0,2-6 0,0-10-5,4-9 0,2-9-2,6-10-1,2-8 1,8-4 0,4-10 0,12-4-1,8-10 1,1-5-1,11-9 0,6-6 1,0-4-2,0-1 1,-9-1-1,-7 2 0,-16 4 0,-12 4-1,-22 9-1,-14 9 1,-16 12 2,-12 4-2,-12 12 1,3 6 0,-9 16 1,6 3 0,0 7 1,14 4 1,6 2-1,14-1 0,16-5 1,14-2 0,16-6-1,8-10 0,20-4 0,0-7-4,17-7-7,-5-6-5,4-4-5,-14-3-5,-4-7-4,-18 0-5,-8-4-2,-17 0 3,-18-4 7,5 24 26</inkml:trace>
          <inkml:trace contextRef="#ctx0" brushRef="#br0" timeOffset="3772.4894">12831-2360 45,'-2'-18'22,"2"18"-3,0 0-3,-4 30-1,8 2 2,-8 2 0,8 13 0,-2 3-3,4 8 0,-4-9-3,2 1-2,-4-8-3,4-6-2,-2-6-12,-2-30-8,0 17-7,0-17-5,-6-21-4,2-1-3,-2-10 0,0-6-1,-4-12 24</inkml:trace>
        </inkml:traceGroup>
      </inkml:traceGroup>
    </inkml:traceGroup>
    <inkml:traceGroup>
      <inkml:annotationXML>
        <emma:emma xmlns:emma="http://www.w3.org/2003/04/emma" version="1.0">
          <emma:interpretation id="{BCA8B837-1188-4EBF-A04F-798BD76B64BF}" emma:medium="tactile" emma:mode="ink">
            <msink:context xmlns:msink="http://schemas.microsoft.com/ink/2010/main" type="paragraph" rotatedBoundingBox="3727,6296 21533,5432 21619,7200 3813,80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92A116D-CCD6-4F6C-B780-068B4BDA2AE0}" emma:medium="tactile" emma:mode="ink">
              <msink:context xmlns:msink="http://schemas.microsoft.com/ink/2010/main" type="line" rotatedBoundingBox="3727,6296 21533,5432 21619,7200 3813,8065">
                <msink:destinationLink direction="with" ref="{093441A0-17E0-4FB5-96FA-C4E6173AF9A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ACD8DF8-94EE-4009-BA70-BA8CC652BA93}" emma:medium="tactile" emma:mode="ink">
                <msink:context xmlns:msink="http://schemas.microsoft.com/ink/2010/main" type="inkWord" rotatedBoundingBox="3727,6296 21533,5432 21619,7200 3813,8065"/>
              </emma:interpretation>
              <emma:one-of disjunction-type="recognition" id="oneOf2">
                <emma:interpretation id="interp10" emma:lang="en-US" emma:confidence="0">
                  <emma:literal>derive-six-fix-flanging)</emma:literal>
                </emma:interpretation>
                <emma:interpretation id="interp11" emma:lang="en-US" emma:confidence="0">
                  <emma:literal>derive-sex-fix-flanging)</emma:literal>
                </emma:interpretation>
                <emma:interpretation id="interp12" emma:lang="en-US" emma:confidence="0">
                  <emma:literal>derive-sex-fix-fangled)</emma:literal>
                </emma:interpretation>
                <emma:interpretation id="interp13" emma:lang="en-US" emma:confidence="0">
                  <emma:literal>derive-sax-fix-flanging)</emma:literal>
                </emma:interpretation>
                <emma:interpretation id="interp14" emma:lang="en-US" emma:confidence="0">
                  <emma:literal>devir=g(x&gt;f'(x]~(f(x))g'lx]</emma:literal>
                </emma:interpretation>
              </emma:one-of>
            </emma:emma>
          </inkml:annotationXML>
          <inkml:trace contextRef="#ctx0" brushRef="#br0" timeOffset="-1578.3713">12799-763 36,'0'0'15,"22"-18"2,-22 18 3,0 0 2,0 0 1,0 0-3,-4 18-3,-6 4-1,-8 6-4,1 13-1,-7 7-5,-4 12-5,-2 5-3,2 3 0,2 0 1,4 1-2,12-3 2,2-4-1,14-7 2,8-1-1,10-6 2,4-5 0,2-5-1,0-8 1,-2-4 0,-4-8-6,-5-4-11,-19-14-9,0 0-6,0 0-5,16-22 0,-16 22-1,-6-42 16</inkml:trace>
          <inkml:trace contextRef="#ctx0" brushRef="#br0" timeOffset="10140.4098">13523-455 54,'0'0'28,"-35"16"-4,3-10-2,-10 2-3,-10-6-3,2 8-4,-12-4-2,6 2-3,-2-2-3,7-2-9,11 6-11,0-8-7,18 2-6,22-4-4,-22-6-1,22 6 0,30-20 13</inkml:trace>
          <inkml:trace contextRef="#ctx0" brushRef="#br0" timeOffset="9890.3921">13414-835 6,'0'0'4,"-22"4"0,22-4 1,0 0 1,0 0-1,-20 0 3,20 0-1,0 0 1,-18 4 1,18-4 0,0 0 0,-28 4 1,28-4 1,-28 16-1,8-4 1,0 0 1,0 6-1,-2-4 0,6 8 0,0-2-2,8 3 1,-2-1-1,8 10-2,2-4-2,6 6-1,0 2-1,2-3-2,0 9-1,-6 0-2,4-2 1,-6-2-1,0 1 0,-6-5 0,-2-2 1,-2-6 0,0-8 1,10-18-1,-10 28 1,10-28-1,0 0-11,0 0-5,0 0-6,0 0-4,22-30-4,-12 12-3,4-4-2,0-4 15</inkml:trace>
          <inkml:trace contextRef="#ctx0" brushRef="#br0" timeOffset="9015.2394">13511-701 17,'-2'-24'18,"2"24"0,-18-20 1,18 20 4,-17-20 2,17 20-2,-22-28-3,22 28-1,-20-22-4,20 22-2,-22-24-5,22 24-5,-30-18-3,30 18 0,-34-6 0,16 10-1,0-2 1,-2 6 0,20-8-1,-30 20 1,30-20 0,-24 26 0,24-26 0,-10 20 0,10-20 0,0 0 1,-4 22-1,4-22 0,0 0 0,0 0 0,0 0 0,8 18 0,-8-18 0,0 0 0,0 0 0,0 0 0,-8 18 0,8-18 0,0 0 0,-20 10 0,20-10-2,0 0-4,-20 14-5,20-14-7,0 0-7,0 0-6,0 0-4,0 0-1,0 0 2,20-2 13</inkml:trace>
          <inkml:trace contextRef="#ctx0" brushRef="#br0" timeOffset="10484.213">14062-803 39,'0'0'23,"-20"-18"-1,2 18-5,0 6-1,-4 4 1,4 8-1,-8 8-2,4 10-1,-2 5-2,2 7 0,-2 12-5,3 7-3,3 1-2,4 2-2,6-7 1,8 1-1,8-10 1,6-7-1,8-9 2,3-8-3,11-6-10,-2-12-6,8 0-5,-6-14-5,4-4-2,-8-8-5,-4-10-1,-2-6 14</inkml:trace>
          <inkml:trace contextRef="#ctx0" brushRef="#br0" timeOffset="10781.1364">14263-542 50,'20'-4'34,"-20"4"2,28 4-9,-4 10-5,-2 3-5,12 9-3,-4 4-5,8 10-5,-4-2-3,6 5-2,-7-5-1,-5-4 0,-4-8 2,-8-4-2,-16-22-11,24 20-6,-24-20-6,0 0-3,10-22-4,-8 0-2,0-6-2,0-4 17</inkml:trace>
          <inkml:trace contextRef="#ctx0" brushRef="#br0" timeOffset="10968.6612">14716-646 51,'-24'34'33,"4"2"-5,-8 8-6,-10 5-3,0 7-4,-5-2-2,3-1-4,-4-7-5,6-6-8,10-8-10,0-10-6,8-10-6,20-12-5,0 0-3,0-28 0,22-6 4</inkml:trace>
          <inkml:trace contextRef="#ctx0" brushRef="#br0" timeOffset="11312.4725">14884-904 56,'29'-4'25,"-29"4"-3,28 2-1,-6 14-2,2 2-3,8 15-1,0 7-2,8 12-1,-4 6-2,4 7-6,-6 3-5,-10-3-1,-8-3 0,-10-2 0,-10-5 1,-10-9-1,-8-12 1,-4-2 0,-2-10 1,-2-12-9,14-4-7,16-6-6,-22-18-5,24-2-4,10-12-3,6-6 0,10-12 7</inkml:trace>
          <inkml:trace contextRef="#ctx0" brushRef="#br0" timeOffset="11625.0222">15584-1024 51,'22'-4'24,"5"4"-3,-3 4-6,0 8-1,6 12 3,4 14-1,-2 12-3,4 9-2,-12 11-1,0 4-1,-10 7-4,-8 1-1,-12-7-4,-8-7-1,-6-7-1,-4-7 1,-6-10 0,0-8 0,2-10 1,6-9-6,22-17-9,-28 18-8,28-18-4,0 0-6,0-18-1,0 18-1,28-25 5</inkml:trace>
          <inkml:trace contextRef="#ctx0" brushRef="#br0" timeOffset="13203.3877">16623-407 40,'0'0'30,"14"-20"0,-14 20-3,-18-24-3,18 24-2,-30-26-4,8 10-4,0 4-3,-6 1-6,0 3-4,4 4-2,-2 2 1,0 8 0,0 7 0,-2 7-2,10 2 2,2 16-2,-1 0 1,9 4-1,0 1 1,8-1 1,4-4 0,8-6 1,7-6 0,5-11 0,8-3 0,2-8 0,2-6 0,2-2 0,-2-6-1,-8-1 0,-2-3 0,-6-4-1,-8 0 1,-10-4-1,-2 2 0,-8 0 0,0 0 1,-4 2 0,12 18 0,-18-29 0,18 29 0,0 0 0,-18-20 1,18 20-1,0 0 0,0 0-1,6 31 1,0-5-1,4 8 1,2 8-1,4 8 1,0 11 0,0 3-1,-2 4 1,-4-5 0,-8 5-1,-8-13 1,-6 3-1,-14-12 1,-12-8 0,-10-9-1,-6-11 1,-4-8 0,-4-10 0,3-8 0,-3-6 0,6-7 0,6-7 0,4-8-12,16 2-9,0-12-7,8-5-5,8 3-2,6-10 0,16-1-1</inkml:trace>
          <inkml:trace contextRef="#ctx0" brushRef="#br0" timeOffset="13531.574">16910-1087 99,'0'0'35,"0"0"-1,0 0-9,0 0-9,-18 14-5,12 10-7,-4 9-4,2 3-1,-2 8 1,0 0 0,-6 1 0,10-5 0,-2-6 0,-2-10-6,4-2-11,6-22-8,0 0-6,0 0-3,0 0 0,16-18-2,-2 0 0</inkml:trace>
          <inkml:trace contextRef="#ctx0" brushRef="#br0" timeOffset="13922.2517">17367-1071 39,'0'0'17,"11"22"-1,-18 5-5,-5 11-1,6 10 1,-10 12 4,8 11 2,-12 5-1,8 5 0,-6 1-2,14-3-1,2-11-3,10 0-1,4-15-7,8-7-2,8-8 0,6-8 0,7-6-10,-1-15-6,4-1-7,-4-12-3,0-6-5,-4-7-3,-2-9-2,-2-6 1,-10-12 31</inkml:trace>
          <inkml:trace contextRef="#ctx0" brushRef="#br0" timeOffset="14219.1671">17716-743 57,'15'-2'27,"-15"2"2,32 0-6,-12 4-2,8 12-3,2 4-4,14 11-1,-2 5-5,8 8 0,-2 4-3,-4-3-3,-3-3-3,-7-4-1,-6-6-5,-8-8-8,-20-24-6,22 28-6,-22-28 0,0 0-6,2-24-1,-6 4 1,2-6 9</inkml:trace>
          <inkml:trace contextRef="#ctx0" brushRef="#br0" timeOffset="14437.9535">18210-805 34,'-16'24'21,"-12"8"-1,-4 8-5,-6 9-1,-3 3-2,1 2-1,-2-3-3,4 3-2,4-10-3,4-2-5,6-16-7,10-5-8,14-21-4,0 0-5,0 0 2,0 0 0,26-45 4</inkml:trace>
          <inkml:trace contextRef="#ctx0" brushRef="#br0" timeOffset="14829.3172">18523-1175 55,'28'6'24,"-2"2"0,-2 0-11,6 6-3,-2 4 4,12 10 2,2 12-4,2 9-1,1 13-1,7 10 1,-8 5-1,-2 5-2,-8-3-5,-6-1-3,-18-3-1,-12-7-1,-12-12 1,-20-7 0,-4-9 0,-6-4-1,0-8 2,-6-4 0,3-12-1,5-3 2,8-5-3,8-6-9,26 2-8,-28-7-6,28 7-4,-6-18-5,6 18-1,0-22 0,0 22 13</inkml:trace>
          <inkml:trace contextRef="#ctx0" brushRef="#br0" timeOffset="-22228.7517">1745 490 9,'0'0'6,"0"0"-3,4-24 2,-16 6 0,-2-2-1,-4-4-1,-4-2 1,-8-3 1,2-1 0,-4 2-2,-4 0 0,0 6 0,-6 4-1,5 8-1,-1 4 0,-2 10-1,8 8 0,-4 10 0,12 4 0,4 12 0,8 0 0,8 3 0,4-1-1,6 2 2,4-8 0,6-2 0,4-13 0,8-5 1,4-10-1,-2-4 1,6-6-1,2-6 0,3-7-1,-5-5 0,0-8 1,-6-6-2,0-4 1,-8-11-2,-6-3-1,-4-6 0,-6 1-1,-4 1 1,-10 4-1,6 9 0,-6 7 1,-4 14 1,2 4 0,10 22 2,0 0-1,-16 22 1,16 10 0,4 12 0,8 11 0,4 7 0,0 7 0,6 1 0,0 0 0,4-7 2,2-7 0,0-10 2,-1-10 0,5-9 0,2-11 0,0-4 0,2-12 0,-2-6-2,0-8 0,2-6-2,-6-9 0,-2-9 1,-8-6-2,-2-4 2,-10 1 0,-4 1-1,-12 2 1,-6 10 0,-4 6-1,-2 13 1,0 9 0,-2 14-1,6 9 0,0 11 0,8 10-1,4 12 1,8 1 0,2 5 0,6-6 0,6 2 0,2-11 0,10-5 0,0-8 1,5-12-1,-1-6 1,8-8-1,-2-6 0,2-8 0,0-8 0,-2-4 0,0-12 0,-8-5 0,-2-7 0,-11 0 1,-3 2-2,-6 1 1,-4 3 1,-8 8-1,0 10-1,2 24 1,-10-24 0,10 24 0,0 0-1,-2 28 1,6-4 0,2 6 0,2 6 1,-2 3 2,4-1 4,-2 2 3,-6-8 3,2-2-1,-6-8 1,6-3 2,-4-19-1,0 0-3,0 0-3,26 4-4,-10-21-1,4-5-1,6-8-1,2-4 0,2 2-3,0-10-5,4 9-9,-2-3-5,3 8-5,-1 2-1,2 4-4,-2 4-2,4-2 0</inkml:trace>
          <inkml:trace contextRef="#ctx0" brushRef="#br0" timeOffset="-21585.5135">3225-151 55,'-18'0'32,"-4"4"0,0-4-11,-2 2-8,4-2-4,2 0-10,18 0-13,-22 4-10,22-4-6,18-2-2,-18 2-1,42-8 6</inkml:trace>
          <inkml:trace contextRef="#ctx0" brushRef="#br0" timeOffset="-11558.9025">3033 243 34,'0'0'15,"0"0"-2,-20 16 0,20-16-2,0 0 0,-2 28 0,2-28 1,4 38 1,-6-16-1,10 7-1,-6-3 0,2 6-2,-4-6-1,0 2-4,0-4-2,-2-4-6,2-20-8,-2 25-7,2-25-7,0 0-6,0 0-3,0 0 0,0 0 9</inkml:trace>
          <inkml:trace contextRef="#ctx0" brushRef="#br0" timeOffset="-10668.1302">3235 261 15,'0'0'10,"19"14"-2,-19-14 0,34 32-1,-12-12-1,2 4 1,2 5 1,-2-5 1,0 0 0,-6-8 4,0 0 4,-18-16-1,22 18 0,-22-18-2,0 0-2,18-20-1,-18 20-2,12-38-5,-6 14-4,6-5 0,-2-3 1,6-2-7,-4-2-15,12-2-12,1 4-4,1-1 1,0 5-2,-2 0 10</inkml:trace>
          <inkml:trace contextRef="#ctx0" brushRef="#br0" timeOffset="-10043.0397">4224 38 30,'0'0'13,"0"0"-3,0 0 0,0 0-1,36-12-2,-12 8 1,5 0-1,5 1-1,4-3-1,0 6-1,4-6 0,-4 4-2,-2-2-2,-6 4-4,-4 0-3,-8 0-5,-18 0-6,0 0-3,0 0-4,-18 16-1,-12-11 25</inkml:trace>
          <inkml:trace contextRef="#ctx0" brushRef="#br0" timeOffset="-9714.8802">4158 329 38,'26'0'16,"-6"0"-1,0 0-2,4-2-3,0 2-3,7-2-1,1 2-2,4-2-2,0 2-3,0-2-5,2 2-6,-8 2-6,-6-6-4,-2 8-4,-22-4 1,20-8 25</inkml:trace>
          <inkml:trace contextRef="#ctx0" brushRef="#br0" timeOffset="-7400.9769">6090-312 45,'-10'-29'21,"2"11"0,3-2 1,-9-4 0,6 4-3,-8-4-1,16 24-3,-42-32-2,20 20-5,-2 2-2,-4 6-4,2 6-3,-6 6 1,10 6-2,-2 4 2,4 6-2,-2 8 1,6 4 1,8-2 0,-4 1 1,10-1-1,2-4-1,8-6 0,6-4 1,-14-20-1,38 18 0,-10-14 0,0-6-1,4-2 1,-4-8 0,-2 2 1,-4-6 1,-4 0-1,-6-2 0,-2-2 1,-10 20 1,0-30 0,0 30-1,-8-18 1,8 18-1,0 0 1,0 0-1,-20 2-1,20-2 0,6 20-1,-6-20 2,18 38-2,-4-6 1,6 6-1,-2 7 1,2 9-1,-3 0 1,-7 5-1,-4 1 0,-8-4 0,-6-6 0,-13-5 1,-13-11-1,-8-4 1,-10-6 0,-6-10 1,-4-4-1,-4-8-2,7-6-9,-3-8-7,12-4-6,6-6-6,10-8-6,16 2-1,12-12 0,14 1 29</inkml:trace>
          <inkml:trace contextRef="#ctx0" brushRef="#br0" timeOffset="-7057.175">6701-795 32,'-26'-4'23,"0"12"-4,2 2-5,-6 12-1,8 4-1,-4 12-2,6 7-2,2 5-1,4 4-1,2-1 1,12 5 1,0-6-1,6-5 1,8-7-2,8-4-1,4-6-10,4-6-9,8-16-9,2 0-8,0-14-5,2-4-1,-3-12 1</inkml:trace>
          <inkml:trace contextRef="#ctx0" brushRef="#br0" timeOffset="-6760.2561">6934-624 40,'10'18'26,"10"2"-2,-2 6-1,14 10-3,-2 3-2,14 9-2,-5 0-2,5 4-2,-4-9-4,2-1-7,-6-4-5,-8-16-9,0-2-7,-28-20-6,32 10-5,-32-10-4,14-22-1,-14 2 0</inkml:trace>
          <inkml:trace contextRef="#ctx0" brushRef="#br0" timeOffset="-6541.4344">7297-606 26,'-30'50'18,"-10"3"-7,-2 3-4,-4 6 0,-1-1-1,-5 1-1,4-8-2,-4-6 0,10-11-7,2-9-6,6-16-7,10-6-5,4-18-2,20 12 16</inkml:trace>
          <inkml:trace contextRef="#ctx0" brushRef="#br0" timeOffset="-6182.0173">7343-882 32,'34'2'23,"6"4"-1,10 0-2,1 15 2,3 5-2,6 12-3,-10 8-4,0 9-1,-10 3-1,-8 8-4,-12-3-4,-12-3-4,-8-4 0,-8-5 0,-14-7 0,0-4 0,-8-8 1,0-4 0,-4-10 0,6-7-12,6 1-9,0-6-8,22-6-5,-22-8-1,22 8-1,4-23 7</inkml:trace>
          <inkml:trace contextRef="#ctx0" brushRef="#br0" timeOffset="-5291.2686">8689-741 74,'-4'-24'34,"-10"0"-7,0 6-3,-12 0-4,2 10-4,-14 0-6,7 12-3,-3 6-7,-2 4-1,2 8 1,2 6-1,4 12 1,8 3 0,2 13-1,8 2 0,4 3 0,2 7 0,8-2 0,-2-1-1,4-5 1,-6-6 0,0-11 0,0-7 0,2-2-11,-10-14-7,8-20-6,0 0-4,0 0-4,-20-2-2,18-22-1,8-6 27</inkml:trace>
          <inkml:trace contextRef="#ctx0" brushRef="#br0" timeOffset="-5072.4675">8609-425 63,'-38'34'30,"7"-14"-6,-23-4-4,8 3-2,-18-3-4,8 4-2,-4-6-4,6-4-5,11-2-13,5-6-8,16-4-9,0-4-4,22 6-4,-8-28 0,16 4 0</inkml:trace>
          <inkml:trace contextRef="#ctx0" brushRef="#br0" timeOffset="-4728.6821">9068-1020 47,'0'0'27,"12"24"-4,-18-4-1,2 6-2,-2 2-3,0 6-3,0-1-3,0 3-2,-2-6-1,0-4-4,6-4-5,2-22-10,-8 26-8,8-26-7,0 0-5,0 0-3,0 0-1,18-18-1</inkml:trace>
          <inkml:trace contextRef="#ctx0" brushRef="#br0" timeOffset="-4353.6298">9702-962 33,'0'18'22,"0"-18"-3,-28 26-5,4-12 1,-4 12 3,-5 1-3,3 15-1,-8 6-1,8 10 0,-4 5-3,10 7-2,2 1-4,4 5-5,8-6 1,8-7 0,8-5-1,8-8 1,6-9 0,2-7 1,8-2-13,-4-12-8,6-4-7,-6-6-4,-4-10-4,0-2-2,-5-10 3</inkml:trace>
          <inkml:trace contextRef="#ctx0" brushRef="#br0" timeOffset="-3962.9069">9930-614 28,'0'0'28,"0"0"5,22 24-6,-22-24-5,35 28-2,-11-10-3,6 8-3,4 3-3,2 7-5,4-2-7,-6 0-1,0-2 1,-6-3-1,-4-5 2,-8-4-9,2-8-6,-18-12-7,17 8-5,-17-8-3,0 0-5,-2-24 0,-2 6 9</inkml:trace>
          <inkml:trace contextRef="#ctx0" brushRef="#br0" timeOffset="-3696.8761">10307-652 32,'-32'36'18,"8"-14"-4,-4 8-1,-2 0 0,-4 3-3,-2 7-2,-2-2 0,6 4-2,-6-6-1,4-3-3,1-7-3,3 0-9,4-14-6,10-4-4,-4-10-6,20 2-2,-14-24 1,22 4 27</inkml:trace>
          <inkml:trace contextRef="#ctx0" brushRef="#br0" timeOffset="-3306.1644">10372-904 38,'34'-6'28,"-6"-2"1,4 4-6,4-2-2,14 8-1,2 0-3,7 12-2,-5 4-4,6 13-3,-8 5-7,-6 6-1,-8 10-1,-8-3 0,-10 15-2,-8 0 0,-8-3 1,-8-3-1,-4 2 2,-6-7-2,-8-7 2,0-4-2,-8-10 2,0-8 1,-4-5 0,2-5 1,8-6-11,-4-10-8,8 0-8,20 2-5,-24-16-4,24 16 0,2-21 1</inkml:trace>
          <inkml:trace contextRef="#ctx0" brushRef="#br0" timeOffset="-2594.306">11503-278 55,'0'0'31,"0"0"-5,0 0-3,0 0-2,0 0-4,0 0-2,14-18-3,-14 18-6,38-8-5,-10 4 1,6 0-2,6 0 1,0 0-1,5-4 0,-3 6 1,0 0-1,-4-3-1,-6 1 1,-6 0-1,-8 2 0,-18 2 0,20 6 0,-20-6 0,0 0-8,0 0-10,0 0-8,0 0-5,0 0-4,0 0 0,-2-20 0</inkml:trace>
        </inkml:traceGroup>
      </inkml:traceGroup>
    </inkml:traceGroup>
    <inkml:traceGroup>
      <inkml:annotationXML>
        <emma:emma xmlns:emma="http://www.w3.org/2003/04/emma" version="1.0">
          <emma:interpretation id="{F72F5597-74A9-490F-94FF-9D2F69D94507}" emma:medium="tactile" emma:mode="ink">
            <msink:context xmlns:msink="http://schemas.microsoft.com/ink/2010/main" type="paragraph" rotatedBoundingBox="11182,8116 14795,7396 15087,8860 11473,9580" alignmentLevel="4"/>
          </emma:interpretation>
        </emma:emma>
      </inkml:annotationXML>
      <inkml:traceGroup>
        <inkml:annotationXML>
          <emma:emma xmlns:emma="http://www.w3.org/2003/04/emma" version="1.0">
            <emma:interpretation id="{EB945797-0D1A-4886-857E-6D9B31874DD1}" emma:medium="tactile" emma:mode="ink">
              <msink:context xmlns:msink="http://schemas.microsoft.com/ink/2010/main" type="line" rotatedBoundingBox="11182,8116 14795,7396 15087,8860 11473,9580"/>
            </emma:interpretation>
          </emma:emma>
        </inkml:annotationXML>
        <inkml:traceGroup>
          <inkml:annotationXML>
            <emma:emma xmlns:emma="http://www.w3.org/2003/04/emma" version="1.0">
              <emma:interpretation id="{0C422709-7643-4125-81D5-60827F63D767}" emma:medium="tactile" emma:mode="ink">
                <msink:context xmlns:msink="http://schemas.microsoft.com/ink/2010/main" type="inkWord" rotatedBoundingBox="11182,8116 14795,7396 15087,8860 11473,9580"/>
              </emma:interpretation>
              <emma:one-of disjunction-type="recognition" id="oneOf3">
                <emma:interpretation id="interp15" emma:lang="en-US" emma:confidence="0">
                  <emma:literal>(g(x))2</emma:literal>
                </emma:interpretation>
                <emma:interpretation id="interp16" emma:lang="en-US" emma:confidence="0">
                  <emma:literal>(g (272</emma:literal>
                </emma:interpretation>
                <emma:interpretation id="interp17" emma:lang="en-US" emma:confidence="0">
                  <emma:literal>(g(x)) 2</emma:literal>
                </emma:interpretation>
                <emma:interpretation id="interp18" emma:lang="en-US" emma:confidence="0">
                  <emma:literal>(g (2272</emma:literal>
                </emma:interpretation>
                <emma:interpretation id="interp19" emma:lang="en-US" emma:confidence="0">
                  <emma:literal>(gee)) 2</emma:literal>
                </emma:interpretation>
              </emma:one-of>
            </emma:emma>
          </inkml:annotationXML>
          <inkml:trace contextRef="#ctx0" brushRef="#br0" timeOffset="16939.0558">9016 1114 20,'0'0'12,"-24"-2"3,24 2 2,-20 16 3,10 4 2,-6 0-3,0 16 0,-6 6-3,3 11-1,-7 7-5,0 7-3,4-3-4,-4 4-2,10-5 0,4-1 0,10-6-3,2-11-10,16-5-8,8-10-7,10-10-6,6-8-2,3-10-1,13-6 4</inkml:trace>
          <inkml:trace contextRef="#ctx0" brushRef="#br0" timeOffset="17611.0025">9565 1379 48,'-22'-10'20,"0"6"-1,-2 8 0,0 12 0,-10 8-3,6 9-3,-2 11-2,0 12 0,0-2-3,2 3-1,6-5-4,8-4-1,6-15 0,8-3 0,8-12 1,8-12-1,10-8 1,4-4-1,2-10-1,2-6 0,-4-5 0,0-7-1,-4-6 0,-2-4-2,-8 6 2,-2-3-1,0 9 0,-6 2 0,0 6 0,-2 6-1,-6 18 1,0 0 0,0 0 0,0 0 0,18-4 0,-18 4 1,17 32-1,-9-2 1,6 4-1,-2 11 1,2 3 0,0 14 0,0 3 0,-4 5 0,0-2 0,-8 1 0,-6-1 0,0-4 0,-12-7 0,-6-7 1,-6-10-1,-9-8 1,-7-9-1,0-7 0,-4-6 1,0-8-1,2 0 1,2-6 0,6 0-3,4-4-10,13 2-7,-1-8-7,10-3-5,4-1-3,8-10-2,8-10 1</inkml:trace>
          <inkml:trace contextRef="#ctx0" brushRef="#br0" timeOffset="17954.9128">10127 1154 24,'0'0'26,"-8"28"2,-8-4-6,2 14-2,-6 5-3,6 19-1,-2-2-3,10 11 0,-4-3-4,8-3-3,8-3-5,8-10 1,2-6 0,8-19-11,10-5-10,2-8-7,4-14-5,0-6-4,0-4-1,-3-12 0</inkml:trace>
          <inkml:trace contextRef="#ctx0" brushRef="#br0" timeOffset="18423.7343">10867 1395 42,'-28'31'35,"-4"15"-4,-6 4-7,-4 0-4,-2 7-2,-1-7-7,5-2-4,0-6-9,4-11-9,12-9-8,4-6-7,20-16-5,0 0-3,-16-30 0,32 6 4</inkml:trace>
          <inkml:trace contextRef="#ctx0" brushRef="#br0" timeOffset="18204.9514">10474 1363 40,'6'26'29,"2"-8"-3,4 1-6,10 13-1,0 2-3,12 10-2,2 2-3,8 1-3,-7-1-6,7-6-8,-4-2-9,-8-13-4,-2-7-6,-4-10-4,-26-8-3,26-12-2,-14-7 10</inkml:trace>
          <inkml:trace contextRef="#ctx0" brushRef="#br0" timeOffset="18720.6554">10923 1172 29,'26'14'24,"4"-2"-5,4 12-1,7 11 2,1 3-2,-2 14-2,-4 6-4,-6 7 0,-10-3-3,-12 4-1,-14-13-4,-10-1-4,-6-10 0,-8-9-7,2-9-10,2-12-6,0-12-6,10-8-4,2-16-1,10-9-1,8-17 25</inkml:trace>
          <inkml:trace contextRef="#ctx0" brushRef="#br0" timeOffset="19080.0997">11260 961 35,'22'-18'28,"-4"12"-2,2 0-2,10 8-2,-3 6-4,15 10-3,-4 8-3,6 12-4,2 6-6,-4 13-2,-4 9 0,-2 9 0,-8 9 0,-6 3 0,-11 1 0,-9 1 1,-2-3-1,-13-1 1,-7-7-1,0-6 1,-6-13-1,-2-9 0,4-8-6,2-18-11,22-24-7,-24 16-5,14-32-6,16-10 0,6-18 0</inkml:trace>
          <inkml:trace contextRef="#ctx0" brushRef="#br0" timeOffset="19580.1778">11854 878 19,'0'0'22,"18"-16"-3,0 10-4,6-2-1,4 0 0,4 2-1,2 0 1,6 10 0,-9 2-2,-1 8 0,-10 4-4,-6 6-2,-14 5-2,-10 7-2,-4 0-2,-6 0 0,-4-2 0,-1-5 0,1-3 1,6-2-1,4-4 0,14-20 1,-10 16 0,10-16-1,0 0 1,24 8 0,-4-12 0,2 0-1,9 2 0,5-2 0,2 0 1,0 2-2,0 0 2,-2 2-2,-4 0 1,-6 2 0,0 4-11,-26-6-10,26 2-10,-26-2-4,18 0-1,-18 0 0,0 0 13</inkml:trace>
        </inkml:traceGroup>
      </inkml:traceGroup>
    </inkml:traceGroup>
    <inkml:traceGroup>
      <inkml:annotationXML>
        <emma:emma xmlns:emma="http://www.w3.org/2003/04/emma" version="1.0">
          <emma:interpretation id="{EF6BAA26-632D-41BF-80F2-4921CC6A3BBA}" emma:medium="tactile" emma:mode="ink">
            <msink:context xmlns:msink="http://schemas.microsoft.com/ink/2010/main" type="paragraph" rotatedBoundingBox="6248,9898 20852,9756 20868,11431 6264,1157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A45D7BB-C7F7-46C3-A15F-3766E1DBC6F7}" emma:medium="tactile" emma:mode="ink">
              <msink:context xmlns:msink="http://schemas.microsoft.com/ink/2010/main" type="line" rotatedBoundingBox="6248,9898 20852,9756 20868,11431 6264,11573"/>
            </emma:interpretation>
          </emma:emma>
        </inkml:annotationXML>
        <inkml:traceGroup>
          <inkml:annotationXML>
            <emma:emma xmlns:emma="http://www.w3.org/2003/04/emma" version="1.0">
              <emma:interpretation id="{40A15DA7-4AE0-4AB7-B0D3-BF1D7A4C0395}" emma:medium="tactile" emma:mode="ink">
                <msink:context xmlns:msink="http://schemas.microsoft.com/ink/2010/main" type="inkWord" rotatedBoundingBox="6176,11455 6449,10941 6800,11127 6527,11641"/>
              </emma:interpretation>
              <emma:one-of disjunction-type="recognition" id="oneOf4">
                <emma:interpretation id="interp20" emma:lang="en-US" emma:confidence="0">
                  <emma:literal>=7(-D-3(-2]=7t6</emma:literal>
                </emma:interpretation>
                <emma:interpretation id="interp21" emma:lang="en-US" emma:confidence="0">
                  <emma:literal>= 71-1-3122.77+6</emma:literal>
                </emma:interpretation>
                <emma:interpretation id="interp22" emma:lang="en-US" emma:confidence="0">
                  <emma:literal>= 71-17-3122.77+6</emma:literal>
                </emma:interpretation>
                <emma:interpretation id="interp23" emma:lang="en-US" emma:confidence="0">
                  <emma:literal>=7(-D_3(-2]=7t6</emma:literal>
                </emma:interpretation>
                <emma:interpretation id="interp24" emma:lang="en-US" emma:confidence="0">
                  <emma:literal>= 71-17-3622.77+6</emma:literal>
                </emma:interpretation>
              </emma:one-of>
            </emma:emma>
          </inkml:annotationXML>
          <inkml:trace contextRef="#ctx0" brushRef="#br0" timeOffset="33472.5894">8009 3093 70,'22'8'27,"-22"-8"0,36 16-6,-14-2-5,6 10 0,8 5-3,3 13-2,5 8-3,6 10-2,-2 5-4,-4 3-2,-4 3 1,-10 1-1,-10 2 0,-8 1-1,-16-3 2,-10-5 0,-10-5 0,-4-8 0,-6-7-1,2-3 1,2-18 0,2-12 0,10-6-11,18-8-9,-22-22-5,20 2-7,14-8-2,10-9 0,10 1-1,8-8-1</inkml:trace>
          <inkml:trace contextRef="#ctx0" brushRef="#br0" timeOffset="34035.1247">9224 3664 72,'0'0'33,"0"0"-3,0 0-5,0 0-5,0 0-2,0 0-6,0 0-4,18-4-8,-1 2 0,5 2 0,10-4 0,6-2 0,12 0 0,4-2 0,4 2-1,8 0 1,-1 4 0,-1-4 0,-4 4 0,-4 0 0,-10 2 0,-8 2 0,-10 0 0,-7 0 0,-21-2 0,18 6 0,-18-6 0,0 0 0,0 0 0,-18 20-8,18-20-8,0 0-7,0 0-6,0 0-4,0 0-1,0 0-1,0 0 0</inkml:trace>
        </inkml:traceGroup>
        <inkml:traceGroup>
          <inkml:annotationXML>
            <emma:emma xmlns:emma="http://www.w3.org/2003/04/emma" version="1.0">
              <emma:interpretation id="{92986563-3159-4095-BD03-A9569C306737}" emma:medium="tactile" emma:mode="ink">
                <msink:context xmlns:msink="http://schemas.microsoft.com/ink/2010/main" type="inkWord" rotatedBoundingBox="7692,10054 11016,10022 11027,11185 7703,11218">
                  <msink:destinationLink direction="with" ref="{3059FAB9-06A0-4849-A92C-347E1E3FF680}"/>
                </msink:context>
              </emma:interpretation>
            </emma:emma>
          </inkml:annotationXML>
          <inkml:trace contextRef="#ctx0" brushRef="#br0" timeOffset="38906.7926">10586 3334 32,'0'0'19,"22"-16"-1,-22 16-1,0 0 3,30-22 2,-30 22-1,37-24-3,-15 10-1,12 4-3,-6 0-3,6 4-3,2 0-5,4 4-4,-8 2 0,4 6 0,-8 2 0,-4 2 0,-8 6-1,-3 2 2,-7 8-1,-10 0 0,-2 5 1,-5-1 0,-7 0 0,0-2-1,-4-2 2,0 0-2,0-10 1,0-3 0,2-5 0,20-8 0,-24 16 1,24-16-1,0 0 0,0 0 0,0 0 0,0 0 0,0 0 0,26-4 0,-8 0-1,4 8 1,4-2 0,0 6 0,2-2 0,4 4 0,-1 4 1,1 4-1,2 8 0,-4 2 1,0 6 0,-8 5-1,-6 7 1,-8 6 0,-10-1-1,-12-1 1,-14-4-1,-10 0 1,-6-9 0,-6-9 0,-9-6-1,1-10 1,-6-2-1,0-10 1,4-6-1,2-6 1,5 0-2,1-6 1,6 0 0,10 1 0,8-1-8,8-4-8,14 4-8,6-2-8,8-4-2,12 2-1,6-4 0,8-1-1</inkml:trace>
          <inkml:trace contextRef="#ctx0" brushRef="#br0" timeOffset="39438.0798">12265 3113 40,'0'0'23,"0"0"3,-4-28-1,4 28-2,-26-12-1,26 12-4,-38 0-4,18 4-3,-8 2-4,0 10-6,-6 10 0,1 12 0,-1 13-1,-4 15 1,2 8-1,4 15 1,2 6 0,4 13 1,12-3-2,6-1 1,10-7 0,10-13-1,10-5 0,10-13 0,4-11-1,6-19 2,2-6-1,0-12-1,-1-4-12,-5-12-7,-2-4-6,-10-6-6,-4-4-1,-6-6-4,-2-8 2</inkml:trace>
          <inkml:trace contextRef="#ctx0" brushRef="#br0" timeOffset="43021.4634">12239 3568 19,'-8'18'20,"8"-18"0,12 18-4,-12-18 2,20 12 2,-20-12 0,32 8-1,-16-4-2,12 0-2,-4-4-3,10 4-3,-3-4-4,3 2-4,-4 2-1,0-4 0,0 0 0,-8 2 0,0-2 1,-22 0-1,22 2 0,-22-2-5,0 0-11,0 0-6,0 0-7,0 0-3,16-18-1,-16 18-1,14-26 0</inkml:trace>
          <inkml:trace contextRef="#ctx0" brushRef="#br0" timeOffset="43662.1227">13005 3395 37,'18'-20'23,"-18"20"0,12-23-2,-12 23-2,26-30 2,-8 20-4,4-6-1,6 2-4,1 4-2,7 4-2,2 2-5,-2 8-3,4 2 0,-6 8 1,0 10-1,-8 6 1,-4 11-1,-8 9 0,-6 4 0,-8 7 1,-8 5 0,-14-2-1,-10 5 1,-10-11-1,-14-4 1,0-9-1,-6-3 1,-3-18 0,3-2-1,4-14 1,4-6-1,12-10 0,10-4 0,8-6-1,12-6 1,10-2 0,14-3-1,4-3 0,12-4 1,8 6-1,10-2 1,4 12 0,6 2-1,6 11 2,-3 10-1,-1 9 1,0 8-1,-6 8 1,-2 8-1,-8 2 1,-8 1-1,-9-5 0,-7 0 0,0-8 0,-8 0-4,-10-26-8,12 22-8,-12-22-5,14-22-7,-6-4-1,4-6-1,-2-14-1,2-5 13</inkml:trace>
          <inkml:trace contextRef="#ctx0" brushRef="#br0" timeOffset="44164.168">13603 2898 43,'0'0'27,"-12"-18"0,12 18-4,0 0-3,0 0-2,38-12-1,-18 12-5,12 6-3,2 2-3,8 6-3,10 6-3,-1 10 1,13 10-1,2 5 1,0 11-1,-6 6 2,0 13-1,-11 9 1,-11-1-1,-10 3 1,-20-3-1,-12 1 1,-18-1-1,-12-5-1,-10-12 1,-5-9 0,-7-5-1,2-6 1,0-9-1,6-11 1,2-6-1,14-10 0,7-6-1,5-6 1,20 2-1,-20-20-9,20 20-8,6-28-7,-6 28-5,18-33-3,-4 15-1,-1 0 0,1 0-1</inkml:trace>
        </inkml:traceGroup>
        <inkml:traceGroup>
          <inkml:annotationXML>
            <emma:emma xmlns:emma="http://www.w3.org/2003/04/emma" version="1.0">
              <emma:interpretation id="{8633C22E-42E5-4D9D-8E7F-2DD8A474BBF0}" emma:medium="tactile" emma:mode="ink">
                <msink:context xmlns:msink="http://schemas.microsoft.com/ink/2010/main" type="inkWord" rotatedBoundingBox="11762,10174 13753,10154 13761,11069 11771,11088">
                  <msink:destinationLink direction="with" ref="{3059FAB9-06A0-4849-A92C-347E1E3FF680}"/>
                </msink:context>
              </emma:interpretation>
            </emma:emma>
          </inkml:annotationXML>
          <inkml:trace contextRef="#ctx0" brushRef="#br0" timeOffset="55342.7651">15001 4491 38,'8'18'22,"-8"-18"-2,0 0-4,0 0-1,28 4 2,-8-2 2,0-4-2,6 6-3,2-4-1,6 2-1,-6-2-4,10 2-1,-14 2-6,-3-8-10,1 10-4,-22-6-6,20-2-5,-20 2-3,0 0-5,-26-6-1,26 6 1,-30 0 7,7 0 21</inkml:trace>
          <inkml:trace contextRef="#ctx0" brushRef="#br0" timeOffset="57577.2521">15801 3544 34,'0'0'20,"-30"4"2,30-4 1,-26 8 1,26-8-3,-18 4-2,18-4-4,0 0-1,0 0-2,24 6-5,0-6-3,8 0-4,0 4-1,12-2 2,4 0-1,-1 0 0,-1 0 0,2 4-5,-10-4-8,0 6-5,-10-8-5,-4 2-6,-24-2-4,26-6-1,-26 6 0,0 0 9</inkml:trace>
        </inkml:traceGroup>
        <inkml:traceGroup>
          <inkml:annotationXML>
            <emma:emma xmlns:emma="http://www.w3.org/2003/04/emma" version="1.0">
              <emma:interpretation id="{91919B6D-AEC7-4578-A4CE-5B8E65863388}" emma:medium="tactile" emma:mode="ink">
                <msink:context xmlns:msink="http://schemas.microsoft.com/ink/2010/main" type="inkWord" rotatedBoundingBox="14369,9819 16835,9795 16849,11249 14383,11273">
                  <msink:destinationLink direction="with" ref="{3059FAB9-06A0-4849-A92C-347E1E3FF680}"/>
                </msink:context>
              </emma:interpretation>
            </emma:emma>
          </inkml:annotationXML>
          <inkml:trace contextRef="#ctx0" brushRef="#br0" timeOffset="58156.4268">16417 3312 30,'0'0'20,"0"0"-1,0 0-3,0 0-1,0 0 0,30 14-2,0-14 0,-2-4 0,16 4 0,-6-6-1,12 4-3,-7 0-2,7-4-2,-6 4-1,-4 2 0,-6-2-3,-10 2 0,-4 4-1,-20-4 2,0 0-1,0 28 1,-18-8-1,-4 9-1,-4 3 1,-4 6 0,-2 6-1,2 3-1,4 5 1,4-2 0,-1 2 0,7-5 1,4-3-1,4 0 0,4-2 1,8-7-1,-2-5-4,-2-8-8,10 2-9,-10-24-7,0 0-6,0 0-1,0 0 0,0 0-1</inkml:trace>
          <inkml:trace contextRef="#ctx0" brushRef="#br0" timeOffset="59797.1411">16960 3755 54,'-12'24'30,"12"-24"0,0 0-9,0 0-1,0 0-1,30-18-3,-6 10-3,-3 0-4,13-4-5,8 2-4,-2 0 0,8 5 0,0-9-8,4 8-8,-2-4-7,1 2-5,-3-4-4,-2 0-2,-2 2 0,0-6 0</inkml:trace>
          <inkml:trace contextRef="#ctx0" brushRef="#br0" timeOffset="59203.3604">17205 3431 58,'0'0'33,"0"0"-4,-10-22-5,10 22-1,0 0-4,0 0-2,0 0-6,-12 30-4,8 0-6,0 8-2,-2 9 1,0 9-1,-2 10 1,-2-1 0,0 1 0,0-2 1,2-7-1,2-7 1,-2-8-4,2-16-10,4-9-8,2-17-6,0 0-4,-14-35-3,14 1 0,-2-10-1,0-4 12</inkml:trace>
          <inkml:trace contextRef="#ctx0" brushRef="#br0" timeOffset="59937.7726">17957 3427 66,'0'0'26,"0"0"-2,-16-22-3,16 22-1,-24 12-4,12 8-3,-4 0-2,2 12-2,-2 6-1,2 7-4,2 3-3,4 4-2,0-1 2,4-1 0,8 2-1,4-6 0,8-5 0,6-7 0,2-4 0,10-10 0,4-8 0,0-6 0,8-14 0,1-8 0,-1-6 0,-4-8 0,0-6 0,-12-1-1,0-3 2,-8 2-1,-8 6 0,-12 2 0,-10 11 0,-8 3 0,-14 8 0,-4 8 0,-4 2 0,-6 10 0,-6 5 0,5 5 0,1 4 0,2 4 0,10 4-5,-2-4-7,18 5-8,2-11-4,6 0-6,8-4-4,0-20-1,0 20 1,0-20 9</inkml:trace>
        </inkml:traceGroup>
        <inkml:traceGroup>
          <inkml:annotationXML>
            <emma:emma xmlns:emma="http://www.w3.org/2003/04/emma" version="1.0">
              <emma:interpretation id="{33E286D7-752C-42EA-8A68-6A2DCB60E34D}" emma:medium="tactile" emma:mode="ink">
                <msink:context xmlns:msink="http://schemas.microsoft.com/ink/2010/main" type="inkWord" rotatedBoundingBox="17532,10254 20856,10221 20868,11431 17544,11463"/>
              </emma:interpretation>
            </emma:emma>
          </inkml:annotationXML>
          <inkml:trace contextRef="#ctx0" brushRef="#br0" timeOffset="20814.7373">3735 4539 65,'0'0'36,"-14"24"-3,14-24-7,0 0-3,18 14-3,-18-14-3,34-8-5,-10 2-6,2-4-14,14 6-8,-8-10-7,6 0-6,1 4-4,-3 0-3,-2-2-1,2 0-1,-2 2 21</inkml:trace>
          <inkml:trace contextRef="#ctx0" brushRef="#br0" timeOffset="20736.612">3823 4165 35,'0'0'22,"0"0"0,0 0-3,0 0 1,0 0 1,0 0 0,24 14-3,-2-12-2,-22-2-3,42-6-3,-16 2-3,7-2-4,-1 6-10,2-8-8,0 6-5,-8-2-6,0 2-4,-8 0-5,-18 2-1,22-4 1,-22 4 13</inkml:trace>
          <inkml:trace contextRef="#ctx0" brushRef="#br0" timeOffset="28986.9493">5153 3477 23,'0'0'16,"0"0"0,0 0-4,0 0-1,0-20 0,0 20 2,28-10 1,-12 6-2,6-2 1,8-2 2,0 2 0,6 2-2,4-2-3,3-4-1,9-2-2,2 4-1,-2 0-2,0 4-3,-2-2-1,-10-2 0,-7 8 1,-9 2-1,-24-2 1,26 8-1,-26-8 0,-6 30 1,-2-6-1,-6 4 0,0 8 0,-6 6 1,1 9-2,-3 3 1,0 8 1,-2 3-1,2-1 1,0-1-1,0-3 1,4-6 0,4-6-1,4-13 0,2-9 1,4-8-10,4-18-8,0 0-7,0 0-6,0 0-2,20-30-2,-10 10 0,8-3-1</inkml:trace>
          <inkml:trace contextRef="#ctx0" brushRef="#br0" timeOffset="29549.4837">6557 3157 48,'0'0'21,"-28"-2"-4,6 12-3,-8 6 1,0 13 5,-3 9-2,1 20-2,-6 3-2,8 15-2,0 10-1,12 13-2,0-4-3,10 5-5,4-11 1,10-7-1,4-7 0,8-11-1,0-12 1,8-14-4,2-9-12,-4-15-8,6-8-7,-10-8-3,1-10 0,-21 12-2,30-39 0</inkml:trace>
          <inkml:trace contextRef="#ctx0" brushRef="#br0" timeOffset="32800.6819">6898 3676 77,'0'0'25,"0"0"-2,18 14-7,-18-14 1,32-2-1,-10-2-3,16 4-2,-2-4-3,6 4-1,-4-4 0,5 0-3,-5 6-5,-2-4-6,0 2-8,-6-4-7,-2 2-7,-4-2-3,4-2-1,-6-4 0,6-4-1</inkml:trace>
          <inkml:trace contextRef="#ctx0" brushRef="#br0" timeOffset="33378.8383">7780 3332 82,'0'0'29,"0"0"-2,0 25-6,0-1-4,4 16-2,-4 6-3,6 10-3,-6 5-4,4 9-2,-2-3-3,0-3 1,-2-6 0,4-9 0,-4-9-1,2-10-1,0-10-13,-2-20-8,0 0-5,2-32-4,4-4-1,-2-9-2,4-9-1,1-12 9</inkml:trace>
        </inkml:traceGroup>
      </inkml:traceGroup>
    </inkml:traceGroup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8T18:24:06.785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093441A0-17E0-4FB5-96FA-C4E6173AF9A9}" emma:medium="tactile" emma:mode="ink">
          <msink:context xmlns:msink="http://schemas.microsoft.com/ink/2010/main" type="inkDrawing" rotatedBoundingBox="8186,7628 21561,7202 21567,7365 8191,7792" semanticType="underline" shapeName="Other">
            <msink:sourceLink direction="with" ref="{E92A116D-CCD6-4F6C-B780-068B4BDA2AE0}"/>
          </msink:context>
        </emma:interpretation>
      </emma:emma>
    </inkml:annotationXML>
    <inkml:trace contextRef="#ctx0" brushRef="#br0">0 380 21,'28'3'10,"2"3"-1,5 0 0,7 0 0,4 2-2,12-4-1,4 0-3,12 2-2,11-4 0,17 0 2,10-2 1,13 0 2,13-2 0,14 0 2,13 0-1,9-2 0,7 0-1,11-4-1,5 0-3,8-2 0,11 3-2,5-3 0,5-4 1,7 2-1,4-4 1,11 4 0,3 0 0,2 0-1,2-6 0,-1 8 0,5-2 0,-6 4 1,-3 2 0,-5-2 4,-2 0 1,0 0-1,-3-1 1,1 1 1,-4 0-1,3-4 0,-5 0 0,0 6-4,-1-8-1,-5 6 1,-4 0 0,-3 0-1,-3 0 0,-1-4 1,-7 6 0,-6-4 0,1 0 1,-9 2-1,-3 0 1,-9 0 0,-3-2-1,-7 2 1,-7 1-1,-5-1 0,-5 4-1,1-4 0,-9 2 0,0 6-1,-7-2 1,-3 4-2,-3 0 2,-5-2-1,-8 2 1,-1 0-1,-5 0 1,-6 2-1,-5-2 1,-3 2-1,-2 0 1,-5 2-1,-11-1 0,-4-1 0,-10 2 0,-4 2 0,-9-6-1,-5 4 1,-10 2 0,-10-4 0,-2 2-1,-8-2 1,-6 4-5,-18-8-9,0 0-6,0 0-5,0 0-5,0 0-5,-18 6 0,-10-10-1,-6-8 11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8T18:24:46.329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D024B039-2A01-47F3-AA97-780A1868777D}" emma:medium="tactile" emma:mode="ink">
          <msink:context xmlns:msink="http://schemas.microsoft.com/ink/2010/main" type="writingRegion" rotatedBoundingBox="17468,11181 24005,10228 24398,12925 17861,13878"/>
        </emma:interpretation>
      </emma:emma>
    </inkml:annotationXML>
    <inkml:traceGroup>
      <inkml:annotationXML>
        <emma:emma xmlns:emma="http://www.w3.org/2003/04/emma" version="1.0">
          <emma:interpretation id="{7F436035-2643-4F6F-A4D4-A04DCFE70FD3}" emma:medium="tactile" emma:mode="ink">
            <msink:context xmlns:msink="http://schemas.microsoft.com/ink/2010/main" type="paragraph" rotatedBoundingBox="17468,11181 24005,10228 24398,12925 17861,138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4CBA76A-CA4D-40FD-A1B9-EE313AE8DFEB}" emma:medium="tactile" emma:mode="ink">
              <msink:context xmlns:msink="http://schemas.microsoft.com/ink/2010/main" type="inkBullet" rotatedBoundingBox="17537,11656 17728,11628 17737,11686 17545,11714"/>
            </emma:interpretation>
            <emma:one-of disjunction-type="recognition" id="oneOf0">
              <emma:interpretation id="interp0" emma:lang="en-US" emma:confidence="0">
                <emma:literal>-</emma:literal>
              </emma:interpretation>
            </emma:one-of>
          </emma:emma>
        </inkml:annotationXML>
        <inkml:trace contextRef="#ctx0" brushRef="#br0">6239 3602 73,'2'18'33,"-2"-18"-2,10 20-8,-10-20-4,24 7-2,-24-7-4,26 0-4,-26 0-9,30-4-13,-10 6-9,-20-2-5,32-9-6,-32 9-1,26-18-1,-26 18-1,22-34 19</inkml:trace>
      </inkml:traceGroup>
      <inkml:traceGroup>
        <inkml:annotationXML>
          <emma:emma xmlns:emma="http://www.w3.org/2003/04/emma" version="1.0">
            <emma:interpretation id="{678F301B-0063-45C3-AFA2-5D9327B27CDD}" emma:medium="tactile" emma:mode="ink">
              <msink:context xmlns:msink="http://schemas.microsoft.com/ink/2010/main" type="line" rotatedBoundingBox="18400,11045 24005,10228 24222,11723 18618,12540"/>
            </emma:interpretation>
          </emma:emma>
        </inkml:annotationXML>
        <inkml:traceGroup>
          <inkml:annotationXML>
            <emma:emma xmlns:emma="http://www.w3.org/2003/04/emma" version="1.0">
              <emma:interpretation id="{27BEA4C7-663A-4F81-9A09-B8B8BA4EB4B8}" emma:medium="tactile" emma:mode="ink">
                <msink:context xmlns:msink="http://schemas.microsoft.com/ink/2010/main" type="inkWord" rotatedBoundingBox="18462,11465 21745,10986 21902,12061 18618,12540"/>
              </emma:interpretation>
              <emma:one-of disjunction-type="recognition" id="oneOf1">
                <emma:interpretation id="interp1" emma:lang="en-US" emma:confidence="0">
                  <emma:literal>49"</emma:literal>
                </emma:interpretation>
                <emma:interpretation id="interp2" emma:lang="en-US" emma:confidence="0">
                  <emma:literal>49 =</emma:literal>
                </emma:interpretation>
                <emma:interpretation id="interp3" emma:lang="en-US" emma:confidence="0">
                  <emma:literal>99 =</emma:literal>
                </emma:interpretation>
                <emma:interpretation id="interp4" emma:lang="en-US" emma:confidence="0">
                  <emma:literal>49:</emma:literal>
                </emma:interpretation>
                <emma:interpretation id="interp5" emma:lang="en-US" emma:confidence="0">
                  <emma:literal>¥9 =</emma:literal>
                </emma:interpretation>
              </emma:one-of>
            </emma:emma>
          </inkml:annotationXML>
          <inkml:trace contextRef="#ctx0" brushRef="#br0" timeOffset="4799.1637">7312 3397 41,'-60'6'20,"22"-2"2,15 0-2,-5-4 2,28 0-3,0 0-1,0 0-2,0 0-3,45 0-1,-15-8-3,20 0-2,16 0-7,6-2 1,14-4 0,11 0 0,5 4-1,18 0 2,7 2-2,7 2 0,4 2 1,1 2-1,1 0 0,-1 2 1,1-2-1,-12 0 0,-9 2 0,-11-4 0,-12-2 1,-16 1-1,-11 1 0,-19 0 0,-14 2 0,-16-2-5,-20 4-13,0 0-8,0 0-8,-32-8-1,0 2-1,-6-2-2,-12-6 4</inkml:trace>
          <inkml:trace contextRef="#ctx0" brushRef="#br0" timeOffset="5924.2249">7930 3542 46,'0'0'23,"0"0"-3,0 0-1,0 0 3,0 0-2,0 0 0,-14 28-3,14-28-3,-17 30-2,7-10-4,6 5-4,-4 1-4,2 2 1,0 2-1,6-2 0,6 0-1,4-6 1,8-5 0,5-1 1,9-6-1,6-2-1,6-10 1,0-6 1,0-8-1,-2 4 0,-4-9 0,-6-5-1,-4 0 1,-11-2 0,1 2-1,-6 6 1,-6 2 0,-6 18 0,4-23 1,-4 23 0,0 0-1,-10 21 1,0-1-1,2 10 1,-2 12-1,-2 4 0,-1 9 0,1 1 0,0 4 1,-2-1 0,0-3 0,0-8 0,2-8 0,4-11 0,0-11-6,8-18-14,0 0-9,0 0-7,0 0 0,0-45-2,8 5 0,-8-6 0</inkml:trace>
          <inkml:trace contextRef="#ctx0" brushRef="#br0" timeOffset="6627.3867">9011 3614 35,'26'-14'21,"-8"2"0,-18 12-5,0-18-1,0 18 2,-38-6-1,10 8-1,-9 2-2,3 8-1,-8 2-2,4 8-1,-2 0-2,0 9-1,4 1-3,2 2 1,6 0-2,6-2 0,6-3-1,5-5-1,11 0 0,0-24 0,21 24 0,5-24 1,0 0-1,10-10-1,0-8 1,4-4 0,-6-6-1,6-3 1,-8 1 0,-4 0 1,-4 4 0,-10 4-1,-14 22 1,21-24-1,-21 24 0,0 0 0,0 0 0,-6 26 0,-2 2-1,5 4 2,-7 14-2,2 7 2,0 7-1,2 4 2,-4-1-1,-2 1-2,4-6 2,-4-17-7,10-3-12,-6-16-10,8-22-7,0 0 0,0 0-2,-4-20 0,12-6 4</inkml:trace>
          <inkml:trace contextRef="#ctx0" brushRef="#br0" timeOffset="7705.5759">10044 3474 115,'12'20'33,"-12"-20"-5,38 22-9,-10-22-9,8 0-12,4 2-11,0-8-10,6 2-3,-8-2-6,6-2-1,-5 0-1,-7-2 3,4 1 21</inkml:trace>
          <inkml:trace contextRef="#ctx0" brushRef="#br0" timeOffset="7221.1697">10084 3220 34,'-28'-2'22,"28"2"1,0 0 2,-27-4 0,27 4-3,0 0-1,0 0-3,0 0-4,35 2-2,-13-4-6,10 4-1,6 0-6,6 2 1,2-4 1,4 2-1,2 0 0,-9 0 0,-1 2-3,-10-6-8,-6 6-7,-26-4-5,0 0-5,0 0-5,0 0-1,-36 4 0,2-4 3</inkml:trace>
        </inkml:traceGroup>
        <inkml:traceGroup>
          <inkml:annotationXML>
            <emma:emma xmlns:emma="http://www.w3.org/2003/04/emma" version="1.0">
              <emma:interpretation id="{E5917450-D849-49DA-877B-6F8395F06B7E}" emma:medium="tactile" emma:mode="ink">
                <msink:context xmlns:msink="http://schemas.microsoft.com/ink/2010/main" type="inkWord" rotatedBoundingBox="22376,10466 24005,10228 24203,11587 22574,11824">
                  <msink:destinationLink direction="with" ref="{B1B4D185-D31C-4245-A400-F483EE943FAE}"/>
                </msink:context>
              </emma:interpretation>
            </emma:emma>
          </inkml:annotationXML>
          <inkml:trace contextRef="#ctx0" brushRef="#br0" timeOffset="9300.4267">11223 2922 51,'-26'4'28,"26"-4"4,-24 2-4,24-2-7,-20 2-2,20-2-3,0 0-3,0 0-4,0 0-3,0 0-4,0 0-2,40 0 0,-8-2 0,6-6 0,12-2 1,2-2-1,2 0 1,1-2-1,3 0-6,-6 6-9,-6-6-7,-4 2-5,-8-4-5,-4 0-2,-6-2-1,-2-1 0,-3-1 15</inkml:trace>
          <inkml:trace contextRef="#ctx0" brushRef="#br0" timeOffset="10097.3441">12888 3423 103,'-4'20'35,"2"0"-3,-25-7-8,-1 5-7,-20-2-5,-10 6-4,-20 0-8,-18-4 0,-11 6 0,-11-2 1,-2-6-2,-3 1 1,-1 1-1,6-6 1,15 0 0,15-4 0,20 0-13,6-8-10,22 0-4,9 0-6,31 0-1,-22-8-1,22 8 0,0 0 6</inkml:trace>
          <inkml:trace contextRef="#ctx0" brushRef="#br0" timeOffset="9503.562">12270 2315 79,'20'-32'34,"-4"8"-2,-8-3-8,-8 27-4,0 0-4,0 0-2,-2 33-5,-4 11-9,-2 10 0,2 13 1,2 7-1,0 11 0,-2 3 0,4-1 0,-8-7-1,0-4 2,2-11-1,-2-11-4,10-6-10,-4-20-9,8-9-5,-4-19-6,0 0 0,24-4-1,-24 4 0</inkml:trace>
        </inkml:traceGroup>
      </inkml:traceGroup>
      <inkml:traceGroup>
        <inkml:annotationXML>
          <emma:emma xmlns:emma="http://www.w3.org/2003/04/emma" version="1.0">
            <emma:interpretation id="{AE30DF38-1F42-427B-B851-221ED59C81A8}" emma:medium="tactile" emma:mode="ink">
              <msink:context xmlns:msink="http://schemas.microsoft.com/ink/2010/main" type="line" rotatedBoundingBox="22729,12089 24075,11743 24370,12890 23024,13237">
                <msink:destinationLink direction="with" ref="{B1B4D185-D31C-4245-A400-F483EE943FAE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8843FD6B-FA5D-4DD2-8134-434986257334}" emma:medium="tactile" emma:mode="ink">
                <msink:context xmlns:msink="http://schemas.microsoft.com/ink/2010/main" type="inkWord" rotatedBoundingBox="22729,12089 24075,11743 24370,12890 23024,13237"/>
              </emma:interpretation>
            </emma:emma>
          </inkml:annotationXML>
          <inkml:trace contextRef="#ctx0" brushRef="#br0" timeOffset="10550.4987">11624 3986 102,'0'0'34,"-12"23"-4,10-1-6,2-22-5,-12 34-5,6-12-5,4 4-8,-4 2 1,2 0-2,-2 1 1,0-1 0,0 2 0,-2 2-1,0-6 0,2 0 0,-2-1-1,4-3 1,2-2 0,2-20 0,6 24 0,-6-24-1,24 12 1,-4-8 0,4-4 1,4-4 0,6 0 0,2-4-1,-2 0 1,8 0 0,-5-2-1,-1 0 0,-2 2 0,-2-2-1,-4 2 0,-6 2 0,-2-4 0,-20 10 0,22-21 0,-22 21 0,10-32 0,-8 12 0,-4-2 1,4-4 1,-4-4-2,2-1 1,0 1 0,0 0 0,0 4-1,0 0 2,0 6-2,0 20 0,0 0 2,0 0-1,-8 20 1,4 12 1,2 14-1,-6 13 0,6 17 0,0 5-1,0 9 0,4 1 1,-2-3-2,0-5 0,2-13 1,0-10 0,-4-17 0,0-11 0,-2-14 0,4-18-1,0 0-10,0 0-10,-4-38-5,6-1-8,6-13-1,-2-12 0,10-3 0,2-11 0</inkml:trace>
          <inkml:trace contextRef="#ctx0" brushRef="#br0" timeOffset="11222.4044">12695 3922 57,'8'-24'26,"-2"-2"0,-6 6-3,-8-10-1,8 30-2,-22-35-3,2 27-3,-4 2-4,-6 16-2,-6 6-3,-8 9-4,1 15-1,-5 8 0,2 8 1,-4 1 0,12 1 0,4 4 0,8-11 0,16-3-1,14-10 0,12-8 0,16-10 0,8-5-2,8-9 2,10-12 0,-2-3 0,1-15 0,-1-6-1,-6-12 2,-8-8-2,-4-5 2,-10-1-1,-8 2 0,-2-1-1,-8 5 2,-6 12-1,0 6 0,-2 12 0,-2 20 0,0 0 0,-2 28 0,2 14-1,-4 16 3,-2 13-2,-2 15 0,-2 13 1,2 3 0,-2 9-1,4-4 1,-4-11-1,0-11-1,2-9 1,6-16 0,2-17 0,-4-13 1,4-30-2,0 0-11,0 0-12,0 0-8,14-46-3,-14 5-1,2-19-2,-2-12 0</inkml:trace>
        </inkml:traceGroup>
      </inkml:traceGroup>
    </inkml:traceGroup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8T18:24:35.998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3059FAB9-06A0-4849-A92C-347E1E3FF680}" emma:medium="tactile" emma:mode="ink">
          <msink:context xmlns:msink="http://schemas.microsoft.com/ink/2010/main" type="inkDrawing" rotatedBoundingBox="7673,11763 17182,11259 17188,11366 7678,11869" semanticType="underline" shapeName="Other">
            <msink:sourceLink direction="with" ref="{92986563-3159-4095-BD03-A9569C306737}"/>
            <msink:sourceLink direction="with" ref="{8633C22E-42E5-4D9D-8E7F-2DD8A474BBF0}"/>
            <msink:sourceLink direction="with" ref="{91919B6D-AEC7-4578-A4CE-5B8E65863388}"/>
          </msink:context>
        </emma:interpretation>
      </emma:emma>
    </inkml:annotationXML>
    <inkml:trace contextRef="#ctx0" brushRef="#br0">-7 448 26,'-8'18'14,"8"-18"-2,0 0-3,30 14-1,-12-10 1,10 2 2,4-4 0,16 6 1,8-6 1,17 0 0,15-6-1,16 2-2,15-4-2,21 2 0,22-8 0,21 4 0,15-4-1,17 6-2,20-8 1,15 8-1,19-6-2,10 0 0,14 2-5,6 0 1,10-5-1,1 1 1,5-4 0,6-2 0,0 2 1,0 2-1,2-2 1,-4 0 0,-2-4 0,0 2 1,0 3-2,-11-3 1,-7-2 0,-12 0 1,-16 0-1,-12-4 1,-17 8-1,-21 4 2,-23 0-2,-17 3 1,-27 3 0,-23 4-1,-25 4 1,-18 4-1,-23-2 1,-19 2 0,-16 0-1,-30-4 0,20 9 0,-20-9-5,0 0-11,-28 0-6,28 0-7,-34-7-4,14-3-2,-3-2 0,-5-4-1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8T18:24:44.235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91066D2B-2363-4AE3-A156-FFE97A24BAFD}" emma:medium="tactile" emma:mode="ink">
          <msink:context xmlns:msink="http://schemas.microsoft.com/ink/2010/main" type="writingRegion" rotatedBoundingBox="10980,12473 11887,11840 12297,12427 11390,13060"/>
        </emma:interpretation>
      </emma:emma>
    </inkml:annotationXML>
    <inkml:traceGroup>
      <inkml:annotationXML>
        <emma:emma xmlns:emma="http://www.w3.org/2003/04/emma" version="1.0">
          <emma:interpretation id="{8DB1D4F3-BD35-48EB-B95C-B745FB24BB46}" emma:medium="tactile" emma:mode="ink">
            <msink:context xmlns:msink="http://schemas.microsoft.com/ink/2010/main" type="paragraph" rotatedBoundingBox="10980,12473 11887,11840 12297,12427 11390,130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389E128-3C38-4ED6-9FC2-58F2D1458A76}" emma:medium="tactile" emma:mode="ink">
              <msink:context xmlns:msink="http://schemas.microsoft.com/ink/2010/main" type="line" rotatedBoundingBox="10980,12473 11887,11840 12297,12427 11390,13060"/>
            </emma:interpretation>
          </emma:emma>
        </inkml:annotationXML>
        <inkml:traceGroup>
          <inkml:annotationXML>
            <emma:emma xmlns:emma="http://www.w3.org/2003/04/emma" version="1.0">
              <emma:interpretation id="{61864A15-E47B-43F5-AE7F-A97766195130}" emma:medium="tactile" emma:mode="ink">
                <msink:context xmlns:msink="http://schemas.microsoft.com/ink/2010/main" type="inkWord" rotatedBoundingBox="10980,12473 11887,11840 12297,12427 11390,13060"/>
              </emma:interpretation>
              <emma:one-of disjunction-type="recognition" id="oneOf0">
                <emma:interpretation id="interp0" emma:lang="en-US" emma:confidence="0">
                  <emma:literal>p</emma:literal>
                </emma:interpretation>
                <emma:interpretation id="interp1" emma:lang="en-US" emma:confidence="1">
                  <emma:literal>7 2</emma:literal>
                </emma:interpretation>
                <emma:interpretation id="interp2" emma:lang="en-US" emma:confidence="0">
                  <emma:literal>y</emma:literal>
                </emma:interpretation>
                <emma:interpretation id="interp3" emma:lang="en-US" emma:confidence="0">
                  <emma:literal>Y</emma:literal>
                </emma:interpretation>
                <emma:interpretation id="interp4" emma:lang="en-US" emma:confidence="0">
                  <emma:literal>t</emma:literal>
                </emma:interpretation>
              </emma:one-of>
            </emma:emma>
          </inkml:annotationXML>
          <inkml:trace contextRef="#ctx0" brushRef="#br0">52-1 29,'-16'8'16,"16"-8"-3,-20 4-2,20-4 1,-20 0 0,20 0 0,0 0 1,0 0 0,0 0-1,0 0 0,0 0-3,26-4-2,2 6 0,-3-4 0,11 2-1,2 0 0,6 2-1,4-2 0,-2 0-1,-2 0 0,6 0-2,-13 0 0,3 4-2,-8-2 0,-2 2-1,-14 0 1,-16-4 0,24 16 0,-24-16 0,0 24 1,0-24-1,-12 40 0,0-14 1,-2 9-1,-4 3 1,0 8 0,0 2-1,-2 3 1,0 1 0,3-8-1,1 2 0,4-9 1,0-3 0,4-8-2,6-6 1,2-20 0,0 0-2,4 20-9,-4-20-7,0-20-6,-4-2-8,2-8 0,-6-8-2,4-3-1,-4-9 0</inkml:trace>
          <inkml:trace contextRef="#ctx0" brushRef="#br0" timeOffset="734.4149">825-339 29,'-20'16'16,"20"-16"-3,0 0 1,-22 12-2,22-12 1,0 0-1,-16 6 2,16-6-1,0 0 0,0 0 1,0 0-3,0-22 0,0 22-2,22-14-2,-22 14-3,36-12-1,-14 4-1,2 2-2,-2 4 0,6-2-1,-4 6 1,-2 2-1,-2 0 0,-20-4 0,26 18 1,-26-18-1,10 34 1,-12-16-1,-6 8 0,0-2 0,-2 4 0,-2-3 0,0 5 0,-4-6 1,4 0-1,-2-4 2,-2 0 0,2-2 2,14-18 0,-20 25-1,20-25 0,0 0 1,-10 22-1,10-22 0,0 0-1,30 2-1,-14-2 0,6 0 0,2-6 0,6 6 0,-4-2 0,2-2 0,-2 2 0,-2 2 0,-4 4 0,-20-4 0,29-2-4,-29 2-9,0 0-9,24-10-9,-24 10-3,16-19-1,-16 19-1,34-38-2</inkml:trace>
        </inkml:traceGroup>
      </inkml:traceGroup>
    </inkml:traceGroup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8T18:24:59.496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B1B4D185-D31C-4245-A400-F483EE943FAE}" emma:medium="tactile" emma:mode="ink">
          <msink:context xmlns:msink="http://schemas.microsoft.com/ink/2010/main" type="inkDrawing" rotatedBoundingBox="24383,9328 25003,13752 21738,14209 21118,9786" hotPoints="21525,10054 23929,9293 24571,10312 24537,13745 21842,14141 21573,13756" semanticType="enclosure" shapeName="Hexagon">
            <msink:sourceLink direction="with" ref="{E5917450-D849-49DA-877B-6F8395F06B7E}"/>
            <msink:sourceLink direction="with" ref="{AE30DF38-1F42-427B-B851-221ED59C81A8}"/>
          </msink:context>
        </emma:interpretation>
      </emma:emma>
    </inkml:annotationXML>
    <inkml:trace contextRef="#ctx0" brushRef="#br0">275 402 16,'38'-10'13,"2"-10"-2,6 0-4,6 0-3,3-6 1,13 3 1,10-7 1,6 4 1,18-4 0,3 4-1,9-2 0,12 3-2,-3-1 0,9 6-2,-8 0 0,-1 2-2,-7 4 0,-8 2 0,-7 6-1,-9 4 2,-12 4-1,-6 2 0,-17 4 0,-1 4-1,-8 0 1,-8 4-2,-8-4 3,-4 4-2,-4 0 1,-2-2 0,-2 2 2,-2-1 2,0 1 2,-1 8 0,1-2 0,8 6-1,-6-2 0,4 6 0,-4 1-3,0 3-1,-2 6 0,2 4 4,-2-3-1,2 7 1,0 2-1,0 4 1,2-3 0,4 9 0,-4 0-1,2 3-4,-5 3-1,-3 1 1,-2 5-1,-6 11 1,-6 9-2,0-1 1,-8 9 0,-2 1 1,2 9 0,-2 5-1,2 6 1,6-5-1,-2 7 1,4 4 0,0-6-1,8 3 0,-8-3 1,2-6-1,2-3 0,-6-3 1,2-9-1,-6-9-1,4 4 1,0-7 0,0-5 0,0-1-1,0-6 1,-2-7 0,0-5 0,-2-5 0,2-5-1,-2 0 1,2-9 0,-6-1 0,4-6 0,-2-4-1,0-8 1,1-5 0,-5-3 0,0-2 0,10-18 0,-22 24 0,22-24 0,-24 22 0,4-10 0,2 0 0,-8 2 0,2 0 0,-12-2 1,-8 4-1,-6 1 0,-2-1 0,-13 0 0,-1 2 0,-14 0 0,-6-2 0,-1 2 0,-7-2 0,-4 0 1,-6-2-1,1-2 0,-5-3 0,4 3 0,1-4 0,3 0 0,6-2 1,6 2-1,3 4 0,1-8 1,8 4-1,6-4 0,4 0 0,5-2 0,1-2 0,6-2 0,2-6 0,4-4 0,2-4 0,-2-2 0,5-5 0,-3-9 1,6-2-2,-2-12 3,0-2 0,4-5 1,-4-9-1,8-8 1,1-3-1,7-11 1,0-3 0,6-13-3,2-5 0,6-8 0,4-3 0,0-7 0,6-2-1,2-5 0,2-3 0,2-2 0,-2 2 0,8 2-1,-4 1 0,4 7 0,-4 4 1,6 7-2,-8 9 1,2 5-1,-6 3 0,0 5 1,-6 3 0,2 5 0,-2 5-1,0 5 2,-2 3 0,0 7 1,2 6-1,0 7 1,2-3 0,-2 6 0,0 4 1,-2 3-1,2-1 0,2 4 0,0 0 0,4 2 0,6 7-1,0-1 1,4 2-2,2 2 2,4 0 0,0 2 0,6 0 0,-2 3 0,2-3 0,1 4 0,-1-6 0,0 2 0,4-2 0,-4 0 0,0 0-1,2 3 2,2-3-1,0 0 0,8 2 0,4-2 0,6 8 0,7-2 0,15 6 0,20-2 1,4 1-1,17 3 0,5-2-1,18 6-7,5-8-8,23 6-6,-4-6-9,13 4-2,7-4-2,3-8-2,9 0 2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6:12.105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E35BD8C0-B53F-4B65-85BF-7C95837539BC}" emma:medium="tactile" emma:mode="ink">
          <msink:context xmlns:msink="http://schemas.microsoft.com/ink/2010/main" type="inkDrawing" rotatedBoundingBox="8698,17088 9710,14041 12502,14968 11490,18016" hotPoints="11706,14609 11968,16853 9723,17114 9462,14870" semanticType="enclosure" shapeName="Square">
            <msink:sourceLink direction="with" ref="{A8E6A52E-84A2-48B6-96FD-8529F212466A}"/>
            <msink:destinationLink direction="with" ref="{F279AC06-87FA-4545-8679-9D4F7CE03CCB}"/>
          </msink:context>
        </emma:interpretation>
      </emma:emma>
    </inkml:annotationXML>
    <inkml:trace contextRef="#ctx0" brushRef="#br0">0-15 39,'5'-13'19,"-5"13"1,0 0-1,0 0-3,0 0-4,-2 21-2,0-3-1,2 11-2,2 9-1,-2 16-4,4 12-1,1 15-1,1 15-1,5 13 0,-2 13 0,3 5 0,1 9 0,0 6 2,-1 0 1,0 1 1,0-3 0,1 1-1,-1-6 1,1-4 0,2-5-1,-2-11 3,2-3-1,0-12 3,-1-10-2,2-14-4,-4-9-4,3-14-2,-6-13-5,-1-12-9,-6-15-6,-2-13-4,0 0-1,6-37 4,-4 2 1,-7-16 2</inkml:trace>
    <inkml:trace contextRef="#ctx0" brushRef="#br0" timeOffset="-564.7477">200 53 59,'0'0'19,"0"0"0,0 0-4,0 0-9,0 0-4,17 10-2,-17-10 1,25-7-1,-5 4 0,4-1 1,6-1 0,4-1-1,9-1 0,7-1 0,7-4-1,9 5 0,6-4 0,10 1 1,7-1-2,9 1 1,2-2 0,4 0 0,3 4 1,3-2-1,-5 2 0,-1 1 0,-4 2 1,-8 0 0,-4 2 0,-8 2 1,-9 1 0,-9 2 1,-10 1 1,-12 1 0,-7 0 0,-9 1 1,-10-1 0,-14-4 0,14 11-2,-14-11 0,1 11 0,-1-11-1,-1 16 0,1-16 0,5 24 0,1-7-1,4 4 1,-1 5 2,1 7 0,2 5 0,1 9 0,-2 8 0,-1 7-1,2 6 1,-1 9-2,1 10 0,1 5 0,-1 4-1,-3-1 2,1 0 0,0 2-1,-3-1 0,1-7 1,-2-4 0,-2-5-1,1-5 1,-4-5 1,3-2 1,0-7 2,-1 0 1,-2-9-1,2-2 0,-3-5-1,2-2 0,-2-9-1,0 0-2,2-5-1,-1-7-1,-2-2-1,-3-5 1,4-15 0,-10 13 0,10-13 0,-15 2 0,1-2 0,0 0 0,-2-1 0,-2 2-1,-1 3-3,-6 0-1,0 4-3,-8-1 0,1 2-1,-11-1 0,-1 5 0,-8-4 1,-3 3 2,-3 0 1,-6-2 1,-6 1 1,0-1 1,-5 1-2,-2-1 0,-2 1-2,-2-1 3,-1 1-2,1 4 4,0-2 0,2 1 1,4-1 2,2 0 4,6 1 0,2-2 3,5 1-1,4-2-1,3-1-1,2-1-1,3-2-3,6-2-2,2-2-5,8-1-2,2-4-3,7-1-3,6-5-2,4-1-5,5-4-2,4-3 1,2-2 2,-1-7 1,3 1 2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8T18:25:33.300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4A7CD631-6CD1-4B83-981E-B34A90B8C450}" emma:medium="tactile" emma:mode="ink">
          <msink:context xmlns:msink="http://schemas.microsoft.com/ink/2010/main" type="writingRegion" rotatedBoundingBox="2982,5138 19930,5395 19810,13320 2862,13063"/>
        </emma:interpretation>
      </emma:emma>
    </inkml:annotationXML>
    <inkml:traceGroup>
      <inkml:annotationXML>
        <emma:emma xmlns:emma="http://www.w3.org/2003/04/emma" version="1.0">
          <emma:interpretation id="{AE3491EA-5033-4FBB-B493-D8E314667C27}" emma:medium="tactile" emma:mode="ink">
            <msink:context xmlns:msink="http://schemas.microsoft.com/ink/2010/main" type="paragraph" rotatedBoundingBox="2982,5138 19930,5395 19897,7542 2949,72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979FC28-B6B5-4D4E-99C7-7E3C3A5FA142}" emma:medium="tactile" emma:mode="ink">
              <msink:context xmlns:msink="http://schemas.microsoft.com/ink/2010/main" type="line" rotatedBoundingBox="2982,5138 19930,5395 19897,7542 2949,7285"/>
            </emma:interpretation>
          </emma:emma>
        </inkml:annotationXML>
        <inkml:traceGroup>
          <inkml:annotationXML>
            <emma:emma xmlns:emma="http://www.w3.org/2003/04/emma" version="1.0">
              <emma:interpretation id="{AE7EA59B-2D4F-44D3-A939-DD14EC0D757C}" emma:medium="tactile" emma:mode="ink">
                <msink:context xmlns:msink="http://schemas.microsoft.com/ink/2010/main" type="inkWord" rotatedBoundingBox="2982,5138 19930,5395 19897,7542 2949,7285"/>
              </emma:interpretation>
              <emma:one-of disjunction-type="recognition" id="oneOf0">
                <emma:interpretation id="interp0" emma:lang="en-US" emma:confidence="0">
                  <emma:literal>denv=2f'lx)_4g'€x]</emma:literal>
                </emma:interpretation>
                <emma:interpretation id="interp1" emma:lang="en-US" emma:confidence="0">
                  <emma:literal>deni=2f'lx)_4g'€x]</emma:literal>
                </emma:interpretation>
                <emma:interpretation id="interp2" emma:lang="en-US" emma:confidence="0">
                  <emma:literal>aeni=2f'lx)_4g'€x]</emma:literal>
                </emma:interpretation>
                <emma:interpretation id="interp3" emma:lang="en-US" emma:confidence="0">
                  <emma:literal>anvil-fax-4x5</emma:literal>
                </emma:interpretation>
                <emma:interpretation id="interp4" emma:lang="en-US" emma:confidence="0">
                  <emma:literal>anvil-fax-4x4</emma:literal>
                </emma:interpretation>
              </emma:one-of>
            </emma:emma>
          </inkml:annotationXML>
          <inkml:trace contextRef="#ctx0" brushRef="#br0">5425 203 12,'0'0'11,"-30"22"-2,30-22-1,-30 16-1,30-16-1,-24 10-1,24-10-1,-18 4 0,18-4-2,0 0 0,0 0 0,0 0 0,0 0 1,14-20 1,-14 20-1,22-22 1,-22 22 0,30-26 0,-10 10 0,-2 0 0,8-1 0,2-3 0,-2 0 0,6 2 0,-6 2 0,4 0-1,-2 0 0,-1 8 0,-3 0 0,0 6-1,-4 4 1,0 4 0,-20-6 2,36 26 3,-24-4 0,0 6 0,-2 6 0,-4 5-1,-6 11-2,2 8 0,-10 11-2,-2 3-3,-6 2-1,-6 5 0,-6-1 1,-10-3-1,-6-7 0,-9-8 1,-7-7 0,-8-9 0,-6-8 0,0-8-1,-5-9 1,5-5 0,2-8 1,14-4 0,6-10 2,14-6-1,11-5 1,13-9 0,12-4 0,14-4-1,11-6 0,15-5 0,14-1-1,8 2-1,10 6 0,0 5 0,7 11 0,3 12-1,-8 16 0,-4 14 0,-6 14-1,-7 9 0,-11 7-1,0 2 1,-14 3 1,-4 1-1,-6-8 0,-8-6 1,-4-11 1,-8-9-9,0-20-10,0 0-5,0 0-8,8-22-1,-2-9-1,4-13 0,4-8 19</inkml:trace>
          <inkml:trace contextRef="#ctx0" brushRef="#br0" timeOffset="1031.2995">6891 506 38,'-40'9'28,"-8"1"-2,-8 4-2,-5-10-4,1 10-1,-10-12-2,4 6-2,2-6-5,8 0-8,7-2-1,11 0 0,8-2-1,10-6-9,20 8-7,0 0-6,16-26-6,12 14-5,10-7-1,5-7 0,7-6 10</inkml:trace>
          <inkml:trace contextRef="#ctx0" brushRef="#br0" timeOffset="515.6517">6911 235 30,'20'-32'21,"-16"-4"-1,-6-1-3,-10 3 0,-10-4 2,-2 6-2,-12 4-1,6 9-2,-8 1-2,6 14-4,-4 8-3,5 14-3,1 11-1,2 13-1,4 18 1,2 13 0,2 17-2,6 7 1,4 1 0,0 3 0,6-1-1,-2-7 0,2-9 0,-6-15 1,4-13-1,-4-14 0,-2-11 1,0-9 0,12-22-9,-24 10-9,24-10-5,-6-34-6,10 1-3,4-11-2,8-8 1,10-3 17</inkml:trace>
          <inkml:trace contextRef="#ctx0" brushRef="#br0" timeOffset="1391.7177">7485-312 58,'0'0'31,"0"0"1,-28 22-11,8 4-4,-4 2-2,3 13-2,-5-1-5,4 8-4,0-4-2,4-2-2,4-7 0,0-5-5,8-6-8,6-24-6,-4 22-7,4-22-5,20-2-3,-2-6 0,8-8 1</inkml:trace>
          <inkml:trace contextRef="#ctx0" brushRef="#br0" timeOffset="1844.8692">7892 0 50,'0'0'25,"-6"22"3,6-22-9,-46 34-3,14-2 0,-12 10-3,5 15-4,-9 13-1,2 9 0,2 7-4,6 1-3,4-1 0,8-4-1,12-9 1,6-7-1,18-13-1,2-17-8,18-2-9,0-18-4,10-8-6,0-14-5,4-10 0,-2-14 0,1-16 12</inkml:trace>
          <inkml:trace contextRef="#ctx0" brushRef="#br0" timeOffset="2454.28">8636 392 69,'-52'42'29,"-8"6"-1,-7 9-12,-9 3-5,4 2-2,6-3-7,0-9-9,20-2-6,5-14-2,15-13-6,26-21-5,0 0-3,0 0-2,30-29 10</inkml:trace>
          <inkml:trace contextRef="#ctx0" brushRef="#br0" timeOffset="1860.5002">8108 366 54,'23'8'25,"-3"6"-3,4 8-4,4 6-1,4 12-1,2 5-2,8 7-1,-6 4-2,6 3-3,-6-5-6,2-6-5,-1-2-11,-3-15-6,-4-7-6,-6-8-5,-4-14-2,-2-6-2,-4-12 3</inkml:trace>
          <inkml:trace contextRef="#ctx0" brushRef="#br0" timeOffset="2455.28">9031-2 62,'46'4'28,"0"10"6,9 12-14,-5 8-3,4 12-3,-4 9-3,6 17-3,-12 6-2,2 7-1,-10 5-6,-13-3 1,-9 5-1,-14-5-1,-14-9 1,-11-3-1,-15-11 1,-8-5-1,-6-11 1,0-2-1,6-16 2,4-6 0,10-10 0,9-5 1,25-9-6,-20-2-11,20 2-6,20-25-6,-1 3-7,9 0-1,6-4 1,8-6 20</inkml:trace>
          <inkml:trace contextRef="#ctx0" brushRef="#br0" timeOffset="-3735.5951">501 557 5,'0'0'13,"0"0"-6,0 0-1,14-20-1,-14 20 1,4-39-2,-2 13 0,-2-6-1,0 0-1,-6-6 0,-2 2 0,-8-1-1,-2 5 0,-6 2 0,-4 8-1,-8 4 1,0 10-1,-5 8 1,1 10-1,-8 12 0,8 10 1,0 14-1,4 7 0,2 13-1,6 0 1,6 3 1,8-5-2,4-2 2,6-9-1,6-13 0,10-10 1,6-12 0,10-12 0,8-10 0,8-10-1,8-12 1,0-8-1,2-10 0,1-13 0,1-9-1,-8-2 1,0-7 0,-6 3 0,-8-3 0,-2 7 0,-6 2 0,-8 15 1,-6 7 0,-2 8 0,-12 12 1,2 24-1,0 0 0,-26 0 0,10 26 0,2 12 0,-4 12-1,0 11 0,-4 13 0,4 4 0,6 7 0,2-5 1,2-1-1,14-9 2,4-7-2,16-13 1,14-10 0,12-12 0,5-12 0,9-10-1,2-12 0,6-12 1,-2-14-1,-3-10 0,-7-14 0,-10-7 0,-6-9 0,-8 1 0,-14-1 0,-10 10 1,-14 3-1,-8 17 1,-12 12 0,-4 16 1,-6 16-1,-2 14 0,-2 16 0,6 18-1,4 5 1,4 9-1,4 4 1,7-1-1,5 3 1,6-9-1,5-11 1,11-12 0,6-8-1,6-10 1,12-16-1,2-6 0,6-12 1,4-10-2,4-8 1,-3-14-1,-1-9 1,-2-7-1,-2-4 1,-6 3 0,-8 1 0,-6 6 0,-8 11 0,-6 11 0,-2 10 1,-14 24 0,8-18 0,-8 18 1,-8 20 0,4 6 0,0 14 0,0 7 0,0 9-1,0 6 1,2 3 0,-4-3 1,4-2 1,-2-11 2,2-11 2,2-6 1,0-14 1,0-18 0,0 0-1,0 0-2,22-6 0,-8-18-3,-1-10-1,3-6-2,6-3-1,0-5 0,6-2 0,2 0 0,0 3 0,0 5 0,4 8-1,4 6-1,4 2-4,-8 5-3,7 7-1,-5-2-1,6 10-1,-12-4 0,2 2 0,-4 2 1,-4 4 4,-4-4 4,2 6 1,-22 0 0,24-2 3,-24 2 0,0 0 2,20 8 0,-20-8 2,0 0 0,0 26 2,0-6 1,-8 6 2,8 11-2,-2 7 0,0 4-1,2 2-1,0 3 0,-4-1-3,4-4-1,0-11-2,0-7-2,4-8-6,-4-22-7,10 20-4,-10-20-7,8-18-4,2-2-2,-2-14 0,4-1 16</inkml:trace>
          <inkml:trace contextRef="#ctx0" brushRef="#br0" timeOffset="-3188.6873">2761 283 23,'0'0'17,"16"30"-2,-12-1-6,2 3-1,-2 10 0,2 4 2,-2 5 1,5 3 3,-3-6 0,6 6-1,-4-17-1,4-1-1,-4-12-1,4-4-1,-12-20-3,22 14-1,-22-14-2,22-16-1,-8-6 0,0-10-1,6-8 1,0-5-1,6-11-1,8 0 0,2 3 0,-4 3-7,14 6-10,-11 8-5,7 5-8,-10 9-5,-4 4 0,-6 0 0,-12-2 11</inkml:trace>
          <inkml:trace contextRef="#ctx0" brushRef="#br0" timeOffset="-3110.5645">2707-169 39,'0'0'21,"-36"4"-1,36-4-10,-30-2-14,30 2-3,0 0-5,0 0-5,0 0-5,0 0 2,30-12 13,-30 12 7</inkml:trace>
          <inkml:trace contextRef="#ctx0" brushRef="#br0" timeOffset="-1375.0809">3925 325 23,'0'0'11,"0"0"-2,0 0 0,0 0-3,0 0-1,0 0-2,26 2-2,-8-2 1,2-2-1,8 0 0,4 2-1,4 0 0,-2 0 0,2 0 0,0 0-1,-6 0-3,-3 0-3,-27 0-6,24-4-3,-24 4-3,0 0 9,-16-10 10</inkml:trace>
          <inkml:trace contextRef="#ctx0" brushRef="#br0" timeOffset="-890.6791">3846 557 22,'10'28'16,"-10"-28"-4,27 22-4,-27-22-1,30 14-1,-10-10-3,0 0 1,4 4-1,-6-8 0,8 6-1,-4-4-1,0-2-2,0 2-3,4 0-2,0-2-6,-4-6-6,2 6-2,0-8 0,9 4 15</inkml:trace>
          <inkml:trace contextRef="#ctx0" brushRef="#br0" timeOffset="3141.8158">10399 649 31,'0'0'14,"-18"-8"-2,18 8 0,0 0 0,0 0 0,22-6 1,-4 6 3,4-4 2,10 4 0,6-6-1,14 6-3,5-6-2,11 6-3,6-6-2,-2 6-3,-2 0-4,-5 2 0,-7 0 0,-18 2-1,-4-4 0,-36 0-1,26 8-10,-26-8-8,0 0-4,-28 0-7,10-8-4,18 8 0,-24-22-1,18 4 13</inkml:trace>
          <inkml:trace contextRef="#ctx0" brushRef="#br0" timeOffset="3815.7603">11859 169 28,'22'0'17,"-22"0"-2,18 6-3,-18-6-2,0 0-2,0 0 2,12 28 2,-20-10 1,4 4 1,-14 2 1,4 4-1,-16 2-2,8 1-1,-10-1-4,6-4-2,-2-2-1,4-4-2,24-20 0,-28 30-1,28-30 1,0 0 0,0 0-1,28 10 1,0-14-1,4-2 0,10 0 0,2-2 0,8 2-1,6 0 0,-1 2 0,3 0 0,-8 4 0,-2 0 0,-6 0-1,-6 2 0,-6 4-2,-6-6-6,-8 6-6,-18-6-5,21 8-1,-21-8-3,0 0-3,0 0-3,0 0 1,0 0 4,4-22 8,-4 22 17</inkml:trace>
          <inkml:trace contextRef="#ctx0" brushRef="#br0" timeOffset="4190.781">12373-23 29,'4'-24'19,"0"-2"-2,-2 4-1,-2 2-1,-2 0-4,2 20 3,-8-22 3,8 22 1,-8 20-3,-2 14-1,1 10-5,-5 17 0,-6 17-2,-2 15-2,-6 13-6,-2 9 0,-4-2 1,2-3-2,2-3 1,-4-7-2,6-15 2,4-15-1,6-15 1,4-13 0,4-12 1,6-8 0,4-22-7,0 0-10,0 0-6,20-24-7,-8-2-4,4-4-1,2-5 1,4 1 13</inkml:trace>
          <inkml:trace contextRef="#ctx0" brushRef="#br0" timeOffset="5284.5905">13321 679 18,'34'15'14,"-18"-11"-3,4-2-2,-20-2 1,23-4 0,-23 4 1,0 0 1,12-27 0,-12 27 2,-15-36 2,-3 20 1,-6-2-2,0 2-2,-8 4-3,-2 10-2,-4 6-3,-2 16-1,-2 8-1,0 4-2,2 13-1,5 1 0,-1 2 0,6 2 0,8-3 0,12-7-1,10-6 2,8-4-2,10-6 2,16-8-1,4-7 1,7-7 0,7-8 0,4-5 2,-4-11-2,0-2 1,-6-8 0,-4-2-1,-11-6-1,-7 3 1,-8 1-1,-2 2-1,-6 10 1,-4 2-1,-4 22 0,-4-26 0,4 26 0,0 0 1,-6 18-1,-2 8 0,0 6 0,2 12-1,2 13 1,-2 13-1,0 14 1,0 9-1,6 4 0,-8 7 0,-2-1 2,-3-1-1,-7-7 1,-10-13-1,-12-13 2,-6-9-2,-8-18 1,-4-14 0,-4-15 1,5-9-1,1-11 0,2-7 2,8-10-1,8-6 1,8 0-12,4-10-10,14 1-6,2-7-9,10-6-1,8-6-2,8-9 1</inkml:trace>
          <inkml:trace contextRef="#ctx0" brushRef="#br0" timeOffset="5878.3757">14146-177 108,'0'0'34,"0"0"-2,10 22-14,-10 6-2,-8 4-6,0 12-4,0 9-7,-4 3 1,1 4 0,-7 1-1,-2-1 1,-2-10 0,2-5-1,-2-9 2,6-10-1,16-26-4,-20 30-13,20-30-5,0 0-8,14-22-5,6-4 0,12-10 0,10-1-1</inkml:trace>
          <inkml:trace contextRef="#ctx0" brushRef="#br0" timeOffset="6003.3811">14978-31 60,'0'0'31,"-40"17"2,6 5-6,-16 2-9,-5 18 0,-7 8-4,4 17-3,-2 11-5,2 13-1,10 5-5,8-1 1,13-1 0,9-9 0,14-3-1,14-11 1,16-15 0,11-6-1,15-16 1,6-17-7,16-3-11,-4-12-5,9-16-4,-9-5-7,2-17-3,-6-8 2,-6-8-2,-8-3 18</inkml:trace>
          <inkml:trace contextRef="#ctx0" brushRef="#br0" timeOffset="6550.2836">15255 255 62,'22'28'27,"8"10"3,0 5-5,6 19-7,4 4-2,6 7-2,-2 1-2,5 1-2,-3-9-2,-2-8-3,-4-13-6,-6-15-6,-2-8-9,-8-18-4,-6-6-5,-18 2-7,22-44-2,-22 7-1,4-11 2,-2-14 10</inkml:trace>
          <inkml:trace contextRef="#ctx0" brushRef="#br0" timeOffset="6551.2836">15680 307 76,'-52'61'23,"-6"7"-2,3 7-9,-5-1 0,2-2-2,4-9-1,8-5-2,2-14-2,6-8-6,8-13-9,11-9-7,19-14-8,0 0-4,-6-24-2,27-5 1,9-15 0</inkml:trace>
          <inkml:trace contextRef="#ctx0" brushRef="#br0" timeOffset="6862.8005">16025-145 113,'34'-4'35,"12"6"-3,4 0-13,16 12-3,7-2-4,15 14-5,0 10-6,8 9-1,-7 9 0,-5 12 0,-10 7-1,-14 17 0,-14 5 1,-22 1-1,-21 3 0,-12-7 0,-23 1-1,-10-9 0,-16-13 0,0-9 1,-8-14-1,0-7 0,3-9 0,7-6 1,10-8 1,6-10-5,18-2-12,0-8-5,22 2-8,0 0-4,10-22-2,12 8 2,12 4-2</inkml:trace>
        </inkml:traceGroup>
      </inkml:traceGroup>
    </inkml:traceGroup>
    <inkml:traceGroup>
      <inkml:annotationXML>
        <emma:emma xmlns:emma="http://www.w3.org/2003/04/emma" version="1.0">
          <emma:interpretation id="{33C276FB-A421-4E72-B059-7E0E7117F78A}" emma:medium="tactile" emma:mode="ink">
            <msink:context xmlns:msink="http://schemas.microsoft.com/ink/2010/main" type="paragraph" rotatedBoundingBox="6461,7627 18265,7905 18227,9534 6422,925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1873B98-0F8A-4DB9-A09E-B2AA0668B4DF}" emma:medium="tactile" emma:mode="ink">
              <msink:context xmlns:msink="http://schemas.microsoft.com/ink/2010/main" type="line" rotatedBoundingBox="6461,7627 18265,7905 18227,9534 6422,9256"/>
            </emma:interpretation>
          </emma:emma>
        </inkml:annotationXML>
        <inkml:traceGroup>
          <inkml:annotationXML>
            <emma:emma xmlns:emma="http://www.w3.org/2003/04/emma" version="1.0">
              <emma:interpretation id="{FCE41AEB-2DD9-45D9-A6DF-17686019BC0D}" emma:medium="tactile" emma:mode="ink">
                <msink:context xmlns:msink="http://schemas.microsoft.com/ink/2010/main" type="inkWord" rotatedBoundingBox="12709,7774 18265,7905 18227,9534 12670,9403"/>
              </emma:interpretation>
              <emma:one-of disjunction-type="recognition" id="oneOf1">
                <emma:interpretation id="interp5" emma:lang="en-US" emma:confidence="0">
                  <emma:literal>=26.i].4(_2)</emma:literal>
                </emma:interpretation>
                <emma:interpretation id="interp6" emma:lang="en-US" emma:confidence="0">
                  <emma:literal>= 21-13-45-2)</emma:literal>
                </emma:interpretation>
                <emma:interpretation id="interp7" emma:lang="en-US" emma:confidence="0">
                  <emma:literal>= 21-1-45-2)</emma:literal>
                </emma:interpretation>
                <emma:interpretation id="interp8" emma:lang="en-US" emma:confidence="0">
                  <emma:literal>=26.i].4(.2)</emma:literal>
                </emma:interpretation>
                <emma:interpretation id="interp9" emma:lang="en-US" emma:confidence="0">
                  <emma:literal>= 21-13-42-2)</emma:literal>
                </emma:interpretation>
              </emma:one-of>
            </emma:emma>
          </inkml:annotationXML>
          <inkml:trace contextRef="#ctx0" brushRef="#br0" timeOffset="16976.7885">9843 2860 56,'-40'0'34,"8"2"0,8-6-8,24 4-5,-26-2-2,26 2-4,0 0-7,36-2-6,0 0 0,10 0 0,11-2-2,11 0 1,16 4-2,0-2 1,8 0 0,1 4-1,-3 0 2,-4 0-1,-10 2 0,-7 2 0,-15 0-6,-20-8-13,2 2-6,-36 0-8,22-10-3,-22 10-1,0-28 0,0 10 12</inkml:trace>
          <inkml:trace contextRef="#ctx0" brushRef="#br0" timeOffset="17539.3224">11474 2526 76,'2'24'33,"-4"4"-3,-12 0-11,-4 5-3,-4-1-5,-4 2-2,-4-4-6,-2 2 0,0-3-1,3-3-1,3-2 1,12-6 1,14-18-1,-14 30 1,14-30-1,20 16 1,4-10-2,9-2 1,5 0-1,6 0-1,8-4 0,0 0 0,4 0 0,-2 2 0,3-2-4,-7-6-10,6 8-6,-10-6-3,-2 4-4,-14-6-6,-4 0-2,-8-6-2,-18 12 9,22-32 28</inkml:trace>
          <inkml:trace contextRef="#ctx0" brushRef="#br0" timeOffset="17679.9508">11915 2369 65,'2'-18'34,"-2"18"-4,-4 30-8,-4 4-3,-2 21-5,-6 17-4,-2 19-2,-2 15-4,-4 7-2,-4 10-1,2 1 0,-2-7-1,0-8 1,0-13 0,10-17 1,-1-17 0,9-18-2,8-18-14,2-26-9,0 0-7,29-40-5,1-8 0,4-13-2,12-19-2</inkml:trace>
          <inkml:trace contextRef="#ctx0" brushRef="#br0" timeOffset="18195.6034">12990 2411 77,'-34'22'33,"-12"11"0,-18 7-14,-4 18-3,-11 7-2,3 19-5,-2 9-8,12 15 1,8 5 2,20 4 0,10 1-2,19-1 2,22-9 1,13-7-1,16-14-2,10-11-2,14-12-12,0-23-9,2-9-2,-11-14-7,-5-12-6,-10-12-2,-10-10 0,-10-4 8</inkml:trace>
          <inkml:trace contextRef="#ctx0" brushRef="#br0" timeOffset="21367.6539">13063 3123 52,'-15'0'31,"15"0"-3,0 0-9,23-24-3,-1 18-1,12-2-4,8 0-5,2 2-6,4 4 0,4 0 0,-4 2 0,-8-2 0,-1 0-10,-9 2-7,-12-2-8,-18 2-5,22-8-3,-22 8 1,0 0 2</inkml:trace>
          <inkml:trace contextRef="#ctx0" brushRef="#br0" timeOffset="21948.8273">13945 2858 50,'36'-12'31,"4"2"-1,-10 0-9,10 6-6,-9 4-2,7 6 0,-8 4-5,2 16-7,-6 8-1,-10 12 0,-2 9 0,-6 7 0,-10 10 0,-12 3 0,-16 3 1,-6-9-1,-14-5 0,-9-8 0,-5-11 1,-4-13-1,0-14 0,4-10 0,12-10-1,9-10 1,9-10 1,14-8-2,16-5 1,8-7 0,22-2 0,6 6 0,15-3 0,5 7 0,14 4 0,4 12 0,4 10 0,1 18 0,-1 4 0,0 6-1,-6 16-8,-8-1-4,-8 9-1,-13-8-3,-7-4-3,-16-14-6,-16-18-2,0 0-3,0 0 8,-8-30 23</inkml:trace>
          <inkml:trace contextRef="#ctx0" brushRef="#br0" timeOffset="22433.2282">14539 2480 42,'30'-28'24,"-4"-3"0,-4 1-4,10 6-5,0 4-1,8 8-1,4 6-1,6 20-2,3 4-2,5 16-4,8 15-3,-8 11 0,-4 14 0,2 11 0,-11 7-1,-7 9 0,-14 9-1,-16 3 1,-12 2 0,-18 1 0,-20-9 0,-11-2 0,-15-13 2,-10-7-2,-2-15 2,6-14-3,1-15 3,3-5-2,16-14 0,12-6-1,10-12 1,12-6 0,20 2-1,0 0-12,-2-28-10,2 28-6,38-34-4,-10 12-1,2 1-1,0-1 11</inkml:trace>
          <inkml:trace contextRef="#ctx0" brushRef="#br0" timeOffset="8552.4099">3473 2705 18,'0'0'16,"0"0"-1,0 0-7,24 12-2,3-16-2,11-2-1,6 2 0,12-4 0,-2 2-2,10-2 0,-4 0 0,1 2-2,-9 0-4,-6 2-3,-16 0-6,-8 6-4,-22-2 0,0 0 4,0 0 14</inkml:trace>
          <inkml:trace contextRef="#ctx0" brushRef="#br0" timeOffset="8553.4099">3475 3007 25,'16'20'20,"4"-10"0,11-6-11,13 2-5,6-6 1,8-2-2,2-2-2,4-2-3,-7 0-4,1-2-5,-4-2-8,-4 0-1,-12-6 0,2 4 12,-6-9 8</inkml:trace>
          <inkml:trace contextRef="#ctx0" brushRef="#br0" timeOffset="9114.9479">5184 2715 22,'-20'12'18,"20"-12"-4,0 0-2,0 0-1,-20-12-1,20 12 1,-6-18 0,6 18-2,4-32-1,-4 32-1,16-36-1,2 17-1,2-5 0,8 0-2,0-2-2,7 2 1,3 2 0,0 2-1,2 4 0,-2 6 0,0 7 0,0 12 1,-6 13 1,-2 12 0,-8 12 3,-6 12 0,-12 7 0,-12 13 0,-14-1-1,-14 3 0,-16-7-1,-10 1-1,-10-8-2,-4-5 0,-3-13 0,7-8 1,4-10-1,10-11 1,12-9-1,10-6-1,15-12 0,21 8 0,-14-37 0,22 9-1,6-2-1,15-4 1,11-2-1,6 11 2,6 1 0,12 6 1,2 8 0,-2 12 0,1 10 0,-1 4 0,-8 4 1,-6 3 0,-10 3-1,-6-6 1,-10 2-2,-4-4 1,-5 2-12,-15-20-8,12 18-7,-12-18-7,0 0-3,6-20-2,-4 0 0,0-6 14</inkml:trace>
          <inkml:trace contextRef="#ctx0" brushRef="#br0" timeOffset="15506.9463">6416 2347 49,'0'0'34,"0"18"-6,-30 18-7,-6 13 0,-15 11-2,-9 18-3,-4 3-5,4 13-4,-4 3-6,6 1 2,13 1-1,11-4 2,12-7-1,22-8-1,10-19 0,20-15-7,14-8-11,1-22-7,11-18-7,-4-16-5,8-14-2,-12-4 0,0-10 1</inkml:trace>
          <inkml:trace contextRef="#ctx0" brushRef="#br0" timeOffset="15960.0901">6412 3045 62,'0'0'33,"26"-16"-3,-4 16-9,0-2-1,16 2-2,-2 0-3,14 2-3,-2-2-4,13 4-4,-3-2-5,4-2-6,10 2-10,-8-4-5,4 0-6,-9-2-5,-3-2-2,-6-2-1,-6-4 0,-6-2 29</inkml:trace>
          <inkml:trace contextRef="#ctx0" brushRef="#br0" timeOffset="16053.8448">7577 2709 43,'0'0'26,"12"-26"1,-12 26-4,0 0-4,0 0-1,0 40-5,-2 2-3,0 7-1,-2 11 0,0 6-3,-4 1-4,2-7-1,0-6 0,0-9 0,2-13-10,6-6-11,-2-26-6,0 0-7,28-2-1,-10-22-1,6-10-1,4-13 22</inkml:trace>
          <inkml:trace contextRef="#ctx0" brushRef="#br0" timeOffset="16413.2416">8235 2285 31,'44'-16'20,"4"11"-4,-6 6-3,10 21 5,-9 12 1,15 20-3,-8 13 0,6 15-1,-8 11-1,-2 13-2,-14-3-5,-6 5-5,-14-5-2,-14-5 1,-14-9-1,-16-7 1,-10-15-1,-6-15 1,0-4 0,2-15-1,10-9-12,0-14-8,16-10-7,20 0-5,-15-28-3,23 7 0,11-11 0</inkml:trace>
        </inkml:traceGroup>
      </inkml:traceGroup>
    </inkml:traceGroup>
    <inkml:traceGroup>
      <inkml:annotationXML>
        <emma:emma xmlns:emma="http://www.w3.org/2003/04/emma" version="1.0">
          <emma:interpretation id="{06791F23-0876-492C-9B48-4197CAEBA284}" emma:medium="tactile" emma:mode="ink">
            <msink:context xmlns:msink="http://schemas.microsoft.com/ink/2010/main" type="paragraph" rotatedBoundingBox="6394,10330 12416,10302 12420,11234 6398,1126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3F1C5A3-781E-4488-8F3A-B96DB727FC50}" emma:medium="tactile" emma:mode="ink">
              <msink:context xmlns:msink="http://schemas.microsoft.com/ink/2010/main" type="line" rotatedBoundingBox="6394,10330 12416,10302 12420,11234 6398,11261"/>
            </emma:interpretation>
          </emma:emma>
        </inkml:annotationXML>
        <inkml:traceGroup>
          <inkml:annotationXML>
            <emma:emma xmlns:emma="http://www.w3.org/2003/04/emma" version="1.0">
              <emma:interpretation id="{37BF454C-B3D9-433B-AAF7-F3CEB2FB981B}" emma:medium="tactile" emma:mode="ink">
                <msink:context xmlns:msink="http://schemas.microsoft.com/ink/2010/main" type="inkWord" rotatedBoundingBox="6395,10552 6943,10549 6945,10906 6397,10908"/>
              </emma:interpretation>
              <emma:one-of disjunction-type="recognition" id="oneOf2">
                <emma:interpretation id="interp10" emma:lang="en-US" emma:confidence="1">
                  <emma:literal>=</emma:literal>
                </emma:interpretation>
                <emma:interpretation id="interp11" emma:lang="en-US" emma:confidence="0">
                  <emma:literal>I</emma:literal>
                </emma:interpretation>
                <emma:interpretation id="interp12" emma:lang="en-US" emma:confidence="0">
                  <emma:literal>FM</emma:literal>
                </emma:interpretation>
                <emma:interpretation id="interp13" emma:lang="en-US" emma:confidence="0">
                  <emma:literal>Fm</emma:literal>
                </emma:interpretation>
                <emma:interpretation id="interp14" emma:lang="en-US" emma:confidence="0">
                  <emma:literal>FL</emma:literal>
                </emma:interpretation>
              </emma:one-of>
            </emma:emma>
          </inkml:annotationXML>
          <inkml:trace contextRef="#ctx0" brushRef="#br0" timeOffset="23684.3368">3423 5054 51,'20'-8'20,"2"2"0,10 0-6,7 2-4,5-2-3,10 2-2,0 0-2,8 0 0,-8 0-1,2 0 0,-11 0-2,-9 0-5,-6-2-5,-30 6-5,0 0-5,0 0-2,-22-4-2,-8 10 0,-16-2 8</inkml:trace>
          <inkml:trace contextRef="#ctx0" brushRef="#br0" timeOffset="24141.4994">3475 5324 58,'24'8'22,"11"2"-2,9-8-4,0-2-11,2-2-4,-2 0-2,4-4-4,-8 0-9,0-2-5,-10-4-2,-3 2-1,-5-10-1,2 4 7</inkml:trace>
        </inkml:traceGroup>
        <inkml:traceGroup>
          <inkml:annotationXML>
            <emma:emma xmlns:emma="http://www.w3.org/2003/04/emma" version="1.0">
              <emma:interpretation id="{D65C796C-2B9F-462D-BF4F-E3DB1C4B1AC5}" emma:medium="tactile" emma:mode="ink">
                <msink:context xmlns:msink="http://schemas.microsoft.com/ink/2010/main" type="inkWord" rotatedBoundingBox="10638,10348 12416,10339 12420,11234 10643,11242"/>
              </emma:interpretation>
              <emma:one-of disjunction-type="recognition" id="oneOf3">
                <emma:interpretation id="interp15" emma:lang="en-US" emma:confidence="0">
                  <emma:literal>-2+8</emma:literal>
                </emma:interpretation>
                <emma:interpretation id="interp16" emma:lang="en-US" emma:confidence="0">
                  <emma:literal>~2+8</emma:literal>
                </emma:interpretation>
                <emma:interpretation id="interp17" emma:lang="en-US" emma:confidence="0">
                  <emma:literal>+2+8</emma:literal>
                </emma:interpretation>
                <emma:interpretation id="interp18" emma:lang="en-US" emma:confidence="0">
                  <emma:literal>82+8</emma:literal>
                </emma:interpretation>
                <emma:interpretation id="interp19" emma:lang="en-US" emma:confidence="0">
                  <emma:literal>-2+88</emma:literal>
                </emma:interpretation>
              </emma:one-of>
            </emma:emma>
          </inkml:annotationXML>
          <inkml:trace contextRef="#ctx0" brushRef="#br0" timeOffset="26048.8697">7667 5022 86,'0'0'32,"0"0"-1,14 22-4,-14-22-11,40 14-7,-6-8-1,15-4-7,13 2-13,6-6-6,22-6-6,5 2-5,13-6-3,8 0 1,9-2-1,1 0 3</inkml:trace>
          <inkml:trace contextRef="#ctx0" brushRef="#br0" timeOffset="25547.8227">7892 4851 75,'8'-22'27,"-4"-2"-2,-4 24-2,2-22-7,-2 22-4,0 0-1,0 40-1,2-4-3,2 11-3,0 5-1,2 6-4,0 2 2,0-1-1,0 1 1,2-8 0,-6-3 0,-2-13-9,0-2-7,-4-14-7,4-20-5,-20 0-4,20 0-1,-34-46 0,12 6 0</inkml:trace>
          <inkml:trace contextRef="#ctx0" brushRef="#br0" timeOffset="26298.8841">9324 4918 58,'-18'-17'21,"-8"-3"-2,2-6-3,-8 6 3,-8 4-4,3 2-1,-15 14-3,4 12-1,-8 0-1,2 12 0,2 4-2,6 3-6,9 3-1,3 2 0,16-6 0,6-6 0,14 0 1,6-3-1,12-1 0,14-2 0,5-2 0,13 0 0,6 8 0,6 4 1,4 4-2,-8 7 2,-1 7-1,-9 4 1,-10 2-1,-14 1 1,-18-3-2,-16-6 2,-18-7-2,-14-7 1,-12-10-1,-7-10 1,-5-4 0,0-8 0,2-8 1,10-4-1,10-8 1,12-5-1,15-7 2,15-6-2,15-10 0,15-5-1,14-7 1,14-2-1,6-5 0,4 1 0,6 2 0,-3 7 0,-5 5 1,-14 6-6,-8 11-9,-16 3-4,-14 6-10,-10 12 0,-4 16-2,-40-26 0,4 18-2</inkml:trace>
          <inkml:trace contextRef="#ctx0" brushRef="#br0" timeOffset="24625.9003">5010 5147 73,'0'0'32,"-30"-2"-2,30 2-3,0 0-6,0 0-7,28 2-3,0 2-2,2-2-4,8-2-5,4 2 0,4-2 0,2 0-4,-5-8-9,7 0-10,-6 0-6,4-4-3,-2-4 0,-2 0-2,2-1-1</inkml:trace>
          <inkml:trace contextRef="#ctx0" brushRef="#br0" timeOffset="25079.0474">6001 4908 74,'8'-17'30,"4"-3"0,6-6-5,10 4-8,6-2-5,10 6 0,8 2-2,4 4-3,4 18-5,-1 8-2,-5 10 0,-6 12 0,-6 10 0,-10 11-1,-18 13 1,-12 7 0,-18 3 0,-14 4 2,-20-5-1,-12-3 0,-11-7-1,-5-9 1,0-16 0,4-14-1,10-11 0,13-15 0,15-8 0,10-10 0,14-7 0,12-9 0,16-8 0,12-4 0,7-4 0,11-1-1,12 7 1,6 2-1,8 10 0,2 14 1,-3 18 0,-3 4-1,-2 16 1,-8 10 0,-4 2 0,-8 6 1,-11-9-1,-5-9-6,-4 0-8,-2-10-9,-4-8-6,-2-8-3,2-10 0,6-6-1,10-8-1</inkml:trace>
        </inkml:traceGroup>
      </inkml:traceGroup>
    </inkml:traceGroup>
    <inkml:traceGroup>
      <inkml:annotationXML>
        <emma:emma xmlns:emma="http://www.w3.org/2003/04/emma" version="1.0">
          <emma:interpretation id="{8AB86106-4449-4587-837D-4939D6EDBBE1}" emma:medium="tactile" emma:mode="ink">
            <msink:context xmlns:msink="http://schemas.microsoft.com/ink/2010/main" type="paragraph" rotatedBoundingBox="6426,11942 9180,12272 9064,13239 6310,1290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0057F67-9BD3-4763-A961-5AC74A5FDE5E}" emma:medium="tactile" emma:mode="ink">
              <msink:context xmlns:msink="http://schemas.microsoft.com/ink/2010/main" type="line" rotatedBoundingBox="6426,11942 9180,12272 9064,13239 6310,12909"/>
            </emma:interpretation>
          </emma:emma>
        </inkml:annotationXML>
        <inkml:traceGroup>
          <inkml:annotationXML>
            <emma:emma xmlns:emma="http://www.w3.org/2003/04/emma" version="1.0">
              <emma:interpretation id="{059A4073-C253-4EF4-A00D-BEB2836F54E3}" emma:medium="tactile" emma:mode="ink">
                <msink:context xmlns:msink="http://schemas.microsoft.com/ink/2010/main" type="inkWord" rotatedBoundingBox="6426,11942 9180,12272 9064,13239 6310,12909">
                  <msink:destinationLink direction="with" ref="{1FB90657-3AAA-4D23-B25E-07E4C01797C4}"/>
                </msink:context>
              </emma:interpretation>
              <emma:one-of disjunction-type="recognition" id="oneOf4">
                <emma:interpretation id="interp20" emma:lang="en-US" emma:confidence="0">
                  <emma:literal>=6</emma:literal>
                </emma:interpretation>
                <emma:interpretation id="interp21" emma:lang="en-US" emma:confidence="0">
                  <emma:literal>I 6</emma:literal>
                </emma:interpretation>
                <emma:interpretation id="interp22" emma:lang="en-US" emma:confidence="0">
                  <emma:literal>= 6</emma:literal>
                </emma:interpretation>
                <emma:interpretation id="interp23" emma:lang="en-US" emma:confidence="0">
                  <emma:literal>=</emma:literal>
                </emma:interpretation>
                <emma:interpretation id="interp24" emma:lang="en-US" emma:confidence="0">
                  <emma:literal>t 6</emma:literal>
                </emma:interpretation>
              </emma:one-of>
            </emma:emma>
          </inkml:annotationXML>
          <inkml:trace contextRef="#ctx0" brushRef="#br0" timeOffset="27549.3729">3367 7100 95,'18'18'33,"12"-6"-2,18-2-6,-2-8-13,9 2-2,-3-8-1,4 6-2,-6-4-16,-2-6-9,-4 0-9,-4-4-6,-5-4-1,-5-6-1,4-2-1,-2-8 7</inkml:trace>
          <inkml:trace contextRef="#ctx0" brushRef="#br0" timeOffset="27018.0875">3495 6881 47,'-18'8'22,"18"-8"0,-22 16 3,22-16-2,0 0-1,0 0-1,0 0-5,24 16-5,2-16-1,5-4-3,11-2-7,6-4 0,6-2 0,2 0 0,0 0 0,-2-2 0,-7 4-1,-9-3 1,-8 5 0,-6 6-10,-24 2-6,0 0-6,0 0-6,-22-6-3,-6 12-1,-10 4 0,-5-4-1,-11 5 13</inkml:trace>
          <inkml:trace contextRef="#ctx0" brushRef="#br0" timeOffset="28006.5404">5403 6627 72,'0'0'27,"26"-12"-1,-26 12-4,0 0-4,0 0-3,-32 30-3,10 1 0,-16 3-4,-6 20-2,-7 2-1,1 13-3,-2 5-1,4 9-1,8 5 1,8-9 0,16 3-1,16-11 0,22-3 0,22-12 0,18-14 0,16-9-2,15-17 1,11-14 1,6-14 0,2-12 0,1-13 0,-7-11 0,-10-12 0,-19-3 0,-11-9 0,-22-2-1,-18 7 1,-22 3-1,-22 13 0,-20 15 1,-14 20-1,-10 14 2,-7 28-2,-3 19 2,4 19-1,8 10 1,6 7-1,9-1-4,13-1-7,6-17-3,18-4-7,4-23-6,8-15-6,-4-20-1,28-6 0,-12-18 4,-4-19 16</inkml:trace>
        </inkml:traceGroup>
      </inkml:traceGroup>
    </inkml:traceGroup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8T18:26:02.132"/>
    </inkml:context>
    <inkml:brush xml:id="br0">
      <inkml:brushProperty name="width" value="0.07" units="cm"/>
      <inkml:brushProperty name="height" value="0.07" units="cm"/>
      <inkml:brushProperty name="color" value="#3366FF"/>
      <inkml:brushProperty name="fitToCurve" value="1"/>
    </inkml:brush>
  </inkml:definitions>
  <inkml:traceGroup>
    <inkml:annotationXML>
      <emma:emma xmlns:emma="http://www.w3.org/2003/04/emma" version="1.0">
        <emma:interpretation id="{1FB90657-3AAA-4D23-B25E-07E4C01797C4}" emma:medium="tactile" emma:mode="ink">
          <msink:context xmlns:msink="http://schemas.microsoft.com/ink/2010/main" type="inkDrawing" rotatedBoundingBox="6364,11791 10011,11080 10452,13341 6805,14052" hotPoints="10160,11684 10108,13646 7005,13564 7057,11602" semanticType="enclosure" shapeName="Rectangle">
            <msink:sourceLink direction="with" ref="{059A4073-C253-4EF4-A00D-BEB2836F54E3}"/>
          </msink:context>
        </emma:interpretation>
      </emma:emma>
    </inkml:annotationXML>
    <inkml:trace contextRef="#ctx0" brushRef="#br0">724 235 69,'58'-20'22,"11"4"0,17-8-4,22 9-4,12-7-3,23 0 1,11 0-1,21 4-1,9-4 0,15 10 0,-3-4-2,-5 6-5,-9 4-4,-9 6 0,-17 2 0,-17 8 0,-29 6 1,-18 4-1,-27 4 1,-19 8 1,-16 8-1,-20 7 1,-12 15-1,-12 10 1,-2 11-1,-4 11 0,2 7 0,8 16 0,6 7 0,8 5 1,8-4-2,4 0 0,10-3 1,-2-9 0,-2-13-1,-2-13 1,-10-17-1,-8-13 1,-12-15 0,-12-8 1,-20-16-1,-12 0 0,-19-6 1,-21-2 0,-28 2-1,-21-3 1,-21 7-1,-19 4 1,-23 2 0,-15 6 0,-11 6 0,-5 0 0,0 3-1,5-3 1,13 2 0,14-4-1,21-2 1,29-12-1,17-9 0,28-11 1,29-15-1,25-17 0,26-12 0,24-22 0,18-19 0,16-22-1,20-19 2,7-13-1,9-16 0,0-8-1,6-6 1,-8-2 0,-2-2 0,-13 16 0,-1 24-15,-18 9-14,-10 21-5,-6 19-4,-10 15-1,-4 15-1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6:19.348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</inkml:definitions>
  <inkml:traceGroup>
    <inkml:annotationXML>
      <emma:emma xmlns:emma="http://www.w3.org/2003/04/emma" version="1.0">
        <emma:interpretation id="{C5BF6231-0C69-479F-9418-865E81C57459}" emma:medium="tactile" emma:mode="ink">
          <msink:context xmlns:msink="http://schemas.microsoft.com/ink/2010/main" type="writingRegion" rotatedBoundingBox="13812,6847 15092,6847 15092,7369 13812,7369">
            <msink:destinationLink direction="with" ref="{03BC47B4-B94B-492C-951C-CE2A9F334C1C}"/>
          </msink:context>
        </emma:interpretation>
      </emma:emma>
    </inkml:annotationXML>
    <inkml:traceGroup>
      <inkml:annotationXML>
        <emma:emma xmlns:emma="http://www.w3.org/2003/04/emma" version="1.0">
          <emma:interpretation id="{AE72B59E-95C8-4161-89FF-EC04F783F4E0}" emma:medium="tactile" emma:mode="ink">
            <msink:context xmlns:msink="http://schemas.microsoft.com/ink/2010/main" type="paragraph" rotatedBoundingBox="13812,6847 15092,6847 15092,7369 13812,73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A00D5A2-E2B5-4C97-919C-26C8E2C1371A}" emma:medium="tactile" emma:mode="ink">
              <msink:context xmlns:msink="http://schemas.microsoft.com/ink/2010/main" type="line" rotatedBoundingBox="13812,6847 15092,6847 15092,7369 13812,7369"/>
            </emma:interpretation>
          </emma:emma>
        </inkml:annotationXML>
        <inkml:traceGroup>
          <inkml:annotationXML>
            <emma:emma xmlns:emma="http://www.w3.org/2003/04/emma" version="1.0">
              <emma:interpretation id="{13E9D4D7-C7D6-4F65-995F-6272F18F4E85}" emma:medium="tactile" emma:mode="ink">
                <msink:context xmlns:msink="http://schemas.microsoft.com/ink/2010/main" type="inkWord" rotatedBoundingBox="13812,6847 15092,6847 15092,7369 13812,7369"/>
              </emma:interpretation>
              <emma:one-of disjunction-type="recognition" id="oneOf0">
                <emma:interpretation id="interp0" emma:lang="en-US" emma:confidence="0">
                  <emma:literal>on</emma:literal>
                </emma:interpretation>
                <emma:interpretation id="interp1" emma:lang="en-US" emma:confidence="0">
                  <emma:literal>OR</emma:literal>
                </emma:interpretation>
                <emma:interpretation id="interp2" emma:lang="en-US" emma:confidence="0">
                  <emma:literal>OBs</emma:literal>
                </emma:interpretation>
                <emma:interpretation id="interp3" emma:lang="en-US" emma:confidence="0">
                  <emma:literal>OB.</emma:literal>
                </emma:interpretation>
                <emma:interpretation id="interp4" emma:lang="en-US" emma:confidence="0">
                  <emma:literal>ops</emma:literal>
                </emma:interpretation>
              </emma:one-of>
            </emma:emma>
          </inkml:annotationXML>
          <inkml:trace contextRef="#ctx0" brushRef="#br0">-799-1102 1,'0'0'1,"-1"-13"0,1 13-1,0 0 0,16-16 1,-16 16-1,13-15 2,-13 15 1,16-14 0,-16 14 2,15-12 1,-15 12 2,16-12 0,-16 12 3,12-9 1,-12 9 2,0 0 0,16-12 0,-16 12-1,13-8-1,-13 8 0,21-7-2,-5 3-2,1 0-1,4 1 0,4-1 0,4 5 1,1-1 2,6 4 0,-2 0 0,4 4-1,-4 4 0,0 5-3,-3 3 0,-4 6-2,-7 0-3,-5 2-1,-9 2 0,-11 1-1,-10 1 1,-11-2 0,-11-4-1,-7-2 1,-12-6 0,-3-1 1,0-6-1,-2-6 0,7-6 0,3-4 1,9-10-1,8-1 1,10-9 0,10-1-1,10-3-7,4-3-7,11-3-7,5 1-6,7 4-4,2 1-1,4 7-1,0 0 1,3 5 7,3 3 5,-4 4 8</inkml:trace>
          <inkml:trace contextRef="#ctx0" brushRef="#br0" timeOffset="978.466">-242-1237 24,'0'0'16,"-13"0"0,13 0 3,0 0 1,0 0 2,0 0-3,0 0-2,2-16-4,-2 16-2,19-19 0,-4 12 0,0-4-1,1 1-1,5-4 1,4 3-3,-2-1 1,8 3-2,-1-1-1,4 3-4,0 3-1,4 1 0,-3 6 0,-2 2 0,-1 4 0,-4 3 0,-7 4 0,-6 2-1,-5 3 1,-6 1 0,-8 3 0,-6 0 0,-7 1 0,-7-1 0,-2 0 0,-7-1 0,-2-2 0,3-4 0,-1-3 0,2-1-1,8-3 1,3-7 0,7-2 0,13-2 0,0 0 0,0 0 0,18-11 0,2 5 1,8-2-1,6 2 0,0 2 0,4 1 0,3 5 0,1 4 0,-2 6-1,2 1 1,-6 8-1,-3 1-4,-1 6-4,-7-4-2,-1 2-2,-7-8-4,-4 3-5,-9-9-3,-4-12-4,-3 13 3,3-13 3,-23-9 1,3-3 2,-4-1 2,-5-8 7,-4-1 11</inkml:trace>
          <inkml:trace contextRef="#ctx0" brushRef="#br0" timeOffset="359.1522">-184-1223 62,'6'12'25,"-6"-12"1,3 21-1,-3-6-2,0 4-6,1 3-4,-1 2-2,5 1-3,-1 1-4,2-1 0,-5 0 1,4-4-1,-1-2 0,-3-4-1,-1-3-4,0-12-3,0 15-6,0-15-7,0 0-6,-11-11-3,11 11-4,-12-24 1,6 7 2,1-3 4,-1-5 3,2 0 6,-2-2 5,3 1 9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6:22.970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</inkml:definitions>
  <inkml:traceGroup>
    <inkml:annotationXML>
      <emma:emma xmlns:emma="http://www.w3.org/2003/04/emma" version="1.0">
        <emma:interpretation id="{D161DBD7-E589-4789-9AAC-02DC2383CCB0}" emma:medium="tactile" emma:mode="ink">
          <msink:context xmlns:msink="http://schemas.microsoft.com/ink/2010/main" type="writingRegion" rotatedBoundingBox="14616,7317 24108,7051 24298,13843 14807,14109"/>
        </emma:interpretation>
      </emma:emma>
    </inkml:annotationXML>
    <inkml:traceGroup>
      <inkml:annotationXML>
        <emma:emma xmlns:emma="http://www.w3.org/2003/04/emma" version="1.0">
          <emma:interpretation id="{8A349FBB-AF54-45B0-AAAC-8D3A9AF9C875}" emma:medium="tactile" emma:mode="ink">
            <msink:context xmlns:msink="http://schemas.microsoft.com/ink/2010/main" type="paragraph" rotatedBoundingBox="14616,7317 21970,7111 22023,9001 14669,92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C284C9-70FF-4C35-ADF4-F533CDA06E3A}" emma:medium="tactile" emma:mode="ink">
              <msink:context xmlns:msink="http://schemas.microsoft.com/ink/2010/main" type="line" rotatedBoundingBox="14616,7317 21970,7111 22006,8374 14652,8580"/>
            </emma:interpretation>
          </emma:emma>
        </inkml:annotationXML>
        <inkml:traceGroup>
          <inkml:annotationXML>
            <emma:emma xmlns:emma="http://www.w3.org/2003/04/emma" version="1.0">
              <emma:interpretation id="{139FC446-926B-4833-8503-26A262D21E67}" emma:medium="tactile" emma:mode="ink">
                <msink:context xmlns:msink="http://schemas.microsoft.com/ink/2010/main" type="inkWord" rotatedBoundingBox="14625,7622 18280,7520 18304,8411 14650,8513"/>
              </emma:interpretation>
              <emma:one-of disjunction-type="recognition" id="oneOf0">
                <emma:interpretation id="interp0" emma:lang="en-US" emma:confidence="0">
                  <emma:literal>fixation</emma:literal>
                </emma:interpretation>
                <emma:interpretation id="interp1" emma:lang="en-US" emma:confidence="0">
                  <emma:literal>fixating</emma:literal>
                </emma:interpretation>
                <emma:interpretation id="interp2" emma:lang="en-US" emma:confidence="0">
                  <emma:literal>flatling</emma:literal>
                </emma:interpretation>
                <emma:interpretation id="interp3" emma:lang="en-US" emma:confidence="0">
                  <emma:literal>Fixation</emma:literal>
                </emma:interpretation>
                <emma:interpretation id="interp4" emma:lang="en-US" emma:confidence="0">
                  <emma:literal>fellahin</emma:literal>
                </emma:interpretation>
              </emma:one-of>
            </emma:emma>
          </inkml:annotationXML>
          <inkml:trace contextRef="#ctx0" brushRef="#br0">344 2 71,'0'0'24,"0"0"-1,3 12-2,-19-4-6,-8 0-3,-2 1-6,-9-1-1,-2 1-6,-3-1 2,1 0-5,1-3-1,5-3-6,5-2-4,9-4-4,5 0-4,14 4-1,3-21-1,9 6 2,6-3 2</inkml:trace>
          <inkml:trace contextRef="#ctx0" brushRef="#br0" timeOffset="-234.2298">233-292 51,'0'0'20,"0"0"0,0 0-3,0 0-3,0 0-3,0 0 0,5-16 0,-5 16-2,-5-16 1,5 16-1,-10-21 2,10 21-1,-18-18 0,18 18-2,-22-16-2,8 15-1,0-2-3,4 7-1,-5 4-1,6 8-1,-1 6 0,0 6 1,5 10-2,1 4 2,5 8-1,1 2 0,2 5 1,2-3-1,2-2 0,0-1 1,1-5 0,-1-7-1,-4-6 1,-1-9-7,1-1-3,-7-12-4,3-11-3,0 0-5,0 0-4,0 0-1,-12-13-1,11-1 3,1-6 4,3-1 2,2-3 9</inkml:trace>
          <inkml:trace contextRef="#ctx0" brushRef="#br0" timeOffset="312.3036">507-432 71,'0'0'25,"0"0"0,0 0-1,-10 16-6,5 0-7,1 4-2,-2 3-2,4 4-4,-1-4-1,0 3-2,1-1-1,0-4-3,0-3-4,0-5-7,2-13-5,4 16-6,-4-16-1,0 0 1,19-1 0,-19 1 1</inkml:trace>
          <inkml:trace contextRef="#ctx0" brushRef="#br0" timeOffset="632.516">793-433 93,'0'0'25,"-23"26"0,9-2-6,-5 6-7,0 9-4,-2 3-4,1 8-1,2 4 1,3 3-2,4-2 0,5 2 0,6-7-1,7-4 0,6-4 0,2-5-2,6-5-5,4-7-4,2-5-6,-2-7-7,0-5-4,-3-8-1,-1-5-1,-6-5 0,1-7 5</inkml:trace>
          <inkml:trace contextRef="#ctx0" brushRef="#br0" timeOffset="1167.4474">1194-221 88,'-14'15'24,"-2"8"-1,-8 8-7,0 8-6,-1 2-6,-2 3-2,0-1-2,0 0-1,4-5-1,-2-6-2,7-3-4,-1-10-8,7-3-3,12-16-4,-14 11 0,14-11-1,4-12 1,6-3 1</inkml:trace>
          <inkml:trace contextRef="#ctx0" brushRef="#br0" timeOffset="932.8305">936-142 66,'10'-18'24,"-10"18"0,20 0-4,-20 0-6,28 25-5,-12-4-2,6 7-1,-1 5-2,5 6-2,1 1-1,2 2-1,-4-6 1,0-1-2,-3-4-1,-5-9-4,-2-3-2,-6-6-4,-9-13-4,0 0-3,0 0-2,0 0-2,-1-23 0,-6 2 2,2-4 3,0-5 11</inkml:trace>
          <inkml:trace contextRef="#ctx0" brushRef="#br0" timeOffset="1557.827">1271-444 62,'21'-8'22,"-9"8"0,-12 0-4,25 8-4,-11 5-3,5 6-2,-2 7-3,2 7-2,3 10-4,-1 4 1,-2 6-1,0 1 1,-6 3 0,-2-1-1,-7-4 1,-4-3 0,-4-8 1,-3-5-1,-5-5 1,-1-6-2,0-8-1,2-4-2,11-13-4,-13 7-7,13-7-5,4-11-4,7-3-3,2-2 1,5-1 0,6-4 3</inkml:trace>
          <inkml:trace contextRef="#ctx0" brushRef="#br0" timeOffset="1792.0456">1743-7 77,'22'-5'21,"2"1"1,2-2-5,3 0-9,1 1-8,3-2 2,0 0-1,0 3-1,-2-1 0,-2 1-2,-4 2-2,-7-1-4,-5 3-4,-13 0-4,0 0-4,0 0-1,-6 12 0,-10-7 1,-4 3 2</inkml:trace>
          <inkml:trace contextRef="#ctx0" brushRef="#br0" timeOffset="2010.6688">1736 183 89,'-7'14'27,"7"-14"1,4 16-5,11-12-10,1-2-8,5-2-1,5-4 0,3 0-3,4-2-7,-3 0-4,6-1-8,-6 2-5,1 1-5,-2 1 0,-6-1-1,1 2 0,-4-2 7</inkml:trace>
          <inkml:trace contextRef="#ctx0" brushRef="#br0" timeOffset="3592.7858">2631-424 74,'-12'-15'25,"12"15"-1,-14-5-1,14 5-6,-12 5-5,7 7 1,0 1-2,2 11-2,-1 5-2,5 9 0,-3 5-1,2 6-1,0 1 0,-2 3-3,4-1-2,-4-5-1,2-4 1,-4-5 0,4-5-5,-4-7-6,4-5-7,-2-9-8,2-12-5,0 14-3,0-14 1,0 0-1,10-21 5</inkml:trace>
          <inkml:trace contextRef="#ctx0" brushRef="#br0" timeOffset="4139.3174">2848-226 64,'-13'14'23,"13"-14"1,-1 20-3,1-3-4,0 3-5,1 6-3,-1 3-4,4 4-1,-3 0 0,3-1 0,-4-1 1,2-5-1,-4-7 0,2 0-1,0-7-5,0-12-7,0 0-8,0 0-7,0 0-5,-13-7 0,13-5-2,3-6 1,1-3 4</inkml:trace>
          <inkml:trace contextRef="#ctx0" brushRef="#br0" timeOffset="4904.4672">2989-187 86,'-1'12'25,"2"4"-1,-1 2-4,4 6-10,-3 2-7,3 4 1,-1-1-1,1 1-1,0-3 3,2 0-1,-2-8 4,2-1-1,-6-18 2,6 17-2,-6-17 0,0 0-1,0 0-1,12-12-1,-9-1-4,1 0 1,4-7-2,1-1 1,1-1-2,5-4 2,2 1-3,3-1 2,-2 3 0,4 2-1,-1 6 0,0 3 0,1 9 0,-3 7-1,-2 9 2,-1 4-1,-3 7 0,-5 2 1,-1 2 2,-3-1-1,-3-1 2,0-3-2,-1-5 2,0-2 0,0-16 2,2 16-2,-2-16 1,0 0-1,13-2 0,-13 2 0,16-19-2,-6 3-1,5-3-5,-2-5 0,5-1-3,2-3 1,2-1-2,-1-1 1,0 5 2,3 5 0,-3 7 3,0 9 2,-2 11 1,-1 7 1,-3 7 0,0 7 0,-4 1 0,-2 1 0,-4-3 0,1-4-2,-6-6-1,0-4-5,0-13-4,0 0-3,-12 8-5,12-8-3,-9-17 0,6 2 1,-4-6 1,1-4 4</inkml:trace>
          <inkml:trace contextRef="#ctx0" brushRef="#br0" timeOffset="5154.3104">3226-685 111,'-13'4'25,"13"-4"-2,-19 5-2,19-5-16,-15 7-7,15-7-3,-14 4-7,14-4-5,0 0-4,-13 7-2,13-7-1,-8 12 0,8-12-1,-11 21 4,1-9 11</inkml:trace>
        </inkml:traceGroup>
        <inkml:traceGroup>
          <inkml:annotationXML>
            <emma:emma xmlns:emma="http://www.w3.org/2003/04/emma" version="1.0">
              <emma:interpretation id="{DEE4930D-315C-459B-B0B5-DF9D65D744D3}" emma:medium="tactile" emma:mode="ink">
                <msink:context xmlns:msink="http://schemas.microsoft.com/ink/2010/main" type="inkWord" rotatedBoundingBox="18802,7199 21970,7111 22006,8374 18838,8463">
                  <msink:destinationLink direction="with" ref="{5A1172AC-BA45-47EB-A5AC-5C1A3B3571E3}"/>
                </msink:context>
              </emma:interpretation>
              <emma:one-of disjunction-type="recognition" id="oneOf1">
                <emma:interpretation id="interp5" emma:lang="en-US" emma:confidence="0">
                  <emma:literal>ixia</emma:literal>
                </emma:interpretation>
                <emma:interpretation id="interp6" emma:lang="en-US" emma:confidence="0">
                  <emma:literal>its-Ira</emma:literal>
                </emma:interpretation>
                <emma:interpretation id="interp7" emma:lang="en-US" emma:confidence="0">
                  <emma:literal>six-Ira</emma:literal>
                </emma:interpretation>
                <emma:interpretation id="interp8" emma:lang="en-US" emma:confidence="0">
                  <emma:literal>fix-Ira</emma:literal>
                </emma:interpretation>
                <emma:interpretation id="interp9" emma:lang="en-US" emma:confidence="0">
                  <emma:literal>its-Asia</emma:literal>
                </emma:interpretation>
              </emma:one-of>
            </emma:emma>
          </inkml:annotationXML>
          <inkml:trace contextRef="#ctx0" brushRef="#br0" timeOffset="10693.8338">4694-1018 45,'0'0'19,"-9"-14"2,9 14 1,0 0-1,0 0-5,0 0-3,0 0-1,-10 8-2,10 11-3,0 7-2,1 7-1,-1 7-2,4 4 0,-2 2-2,2-3 1,0 3-2,2-5 1,-4-6-1,1-5-1,1-6-2,-2-6-7,0-3-6,-2-15-5,-3 17-2,3-17-2,0 0 0,-17 2 1,17-2 2,-24-2 6</inkml:trace>
          <inkml:trace contextRef="#ctx0" brushRef="#br0" timeOffset="11053.1224">4186-385 62,'-11'15'20,"11"-15"0,0 0-3,18 5-3,-2-6-4,5-3-2,5 2-1,7-3-1,10 3 1,10-5 0,6 2 0,7-1 0,5 3-1,4-3-1,3 1-2,-3 0-1,-5 1-1,-7 0-2,-7 3-1,-10 1-2,-10-2-4,-10 4-5,-11-4-4,-15 2-5,0 0-5,0 0 1,-24 7-1,3-5 3,-4 1 2</inkml:trace>
          <inkml:trace contextRef="#ctx0" brushRef="#br0" timeOffset="11726.3445">4356-176 64,'0'0'22,"11"6"0,-11-6-2,0 0-4,0 0-6,10 16 0,-10-16-2,-1 23-1,0-10 0,-2 4 1,0-2-1,2 4 0,0-5 0,1 2-1,0-16 0,5 21-2,-5-21-1,18 13-3,-1-8-1,3-5-6,7 3-4,-4-8-2,7 3-2,-5-7-5,4 3-1,-6-7-3,-3 1 1,-9-4 6,-1 0 4,-6-1 3,-6 0 4,-2 3 5,-4-2 6,2 3 4,-3 1 3,9 12 3,-16-17 0,16 17-1,0 0-1,0 0 0,-5 13-4,10 4-2,0 7-3,4 3-1,0 9 0,2 3-1,1 0 0,-2 2-1,0-7 0,-3 0 0,0-6 0,-3-4-1,-1-6-1,-5-5-1,2-13-4,0 0-6,0 0-5,0 0-4,-13-4-4,12-8 1,2-2 0,3-3 1,1-2 4</inkml:trace>
          <inkml:trace contextRef="#ctx0" brushRef="#br0" timeOffset="12322.6549">5057-163 92,'-17'24'24,"-2"4"-1,-5 4-5,0 5-8,-2-3-4,0 1-3,1-3-2,0-5-1,6-2-1,1-8-4,6-1-5,12-16-7,-16 13-4,16-13-3,0 0 0,15-12 1,-2-2-1,8-4 4</inkml:trace>
          <inkml:trace contextRef="#ctx0" brushRef="#br0" timeOffset="12104.0517">4831-112 66,'0'0'21,"15"-4"0,-15 4-4,23 2-4,-8 4-2,1 5-3,5 4 0,-3 4 2,7 6-2,1-3 2,-1 8-3,2-5 1,-2 4-2,0-5-2,-3-3-3,-2-2-6,-7-8-2,-3-2-5,-10-9-4,0 0-5,0 0-3,0 0-2,-5-13-1,-4 0 3,4-6 3,-6-2 2,5-2 5</inkml:trace>
          <inkml:trace contextRef="#ctx0" brushRef="#br0" timeOffset="12787.6497">5453-313 77,'0'0'25,"-11"-1"2,11 1-1,0 0-3,0 0-6,0 0-4,19-9-3,-7 4-2,8 2-2,-2-1-2,7-1-3,2 2 0,-1 1-1,3 0 0,0 0 0,-1 2-1,-2-4-3,0 8-6,-7-7-3,-2 3-5,-4-5-5,-1 2-5,-12 3-2,19-9 0,-19 9 2,16-16 6,-3 8 2</inkml:trace>
          <inkml:trace contextRef="#ctx0" brushRef="#br0" timeOffset="13604.3857">6110-393 64,'-13'12'20,"13"-12"0,0 0-3,14 3-5,-1-3-3,6-7-1,2 2-2,11 0-2,4 0 0,12-2 0,4 2-1,12-1 1,8 3 0,6-3 0,3 2-1,5-1 0,-2 2 0,-1 0-1,-3 0 1,-10 2-2,-8-2-2,-9 2 0,-5-1-2,-11 2-2,-14 2-4,-8-1-3,-15-1-5,0 0-3,0 0-2,-28 8-3,3-3 3,-8-1 1,-1 4 4,-8-2 2</inkml:trace>
          <inkml:trace contextRef="#ctx0" brushRef="#br0" timeOffset="14254.6693">6396-167 35,'0'0'15,"0"0"1,0 0 1,21-10-4,-8 3-1,-13 7-1,19-9 0,-19 9-1,15 2-2,-15-2-1,3 20 1,-5-5 1,-4-2 4,0 8-3,-3-3-1,5 2-1,-4-3 0,7-3 0,0-1-2,7 0-2,6-5-4,4-2 0,5-2 0,4-2 0,7-1-5,-1-3-4,2 1-1,-4-6-1,0 4-1,-7-7 0,-2-1-1,-5-3 1,-9 1 5,-5-7 3,-3 0 3,-5 1 3,-2 0 1,-4 0 1,1 3 1,3 2-1,9 14 0,-17-16 0,17 16-1,0 0-1,-2 12-1,9 6 1,1 3-1,5 7-1,0 3 3,0 3-3,2 3 2,-1-2-1,-2-1 1,0-5-2,-5-4 2,-2-4-2,-4-4-2,-1-4 0,0-13-7,0 0-5,0 0-5,-10 7-4,10-7 0,0-20-2,1 8 2,7-2 2,-3-6 3,10 3 11</inkml:trace>
          <inkml:trace contextRef="#ctx0" brushRef="#br0" timeOffset="13208.6006">6522-916 64,'6'-14'22,"-2"2"-1,-4 12-3,6-17-4,-6 17-2,0 0-2,0 0-1,0 0-3,0 13-2,1 5-1,0 7 0,1 5-1,-1 6 0,2 2 0,-2 1-1,0-1-1,0-2 1,1-5-2,2-6-1,-4-3-3,2-6-6,0-2-7,-2-14-4,1 17-3,-1-17 0,0 0 0,0 0 0,-7 12 4</inkml:trace>
          <inkml:trace contextRef="#ctx0" brushRef="#br0" timeOffset="14838.1549">7239-93 40,'0'0'16,"14"-18"2,-14 18 1,-5-20-4,5 20-2,-25-16-1,5 12 0,-2 4-3,-2 4-2,-2 4-2,0 6-1,1 3-1,2 3 0,2 3 1,4 2-1,5-1 3,3-2-1,6-3 3,7-1-1,3-6 0,5-3 0,1-5-3,5-1 1,0-6-5,0-5 1,2 0-3,-6-4 0,3-1 0,-5-2 0,1-4-1,-2 1 1,-1-1 2,0 4-1,-3 2 0,-7 13 1,11-16 0,-11 16 0,0 0 0,14 23 0,-8-4 1,2 3-1,-2 2 2,3 1-1,2-2 1,3-2-3,1-1-4,-1-3-1,1-3-2,-5-2-1,3-1-5,-13-11-2,15 12-4,-15-12-2,0 0 1,0 0 1,0 0 0,-20 3 2,6-5 2,-1-1 2,-3-1 4,-2 2 7</inkml:trace>
        </inkml:traceGroup>
      </inkml:traceGroup>
      <inkml:traceGroup>
        <inkml:annotationXML>
          <emma:emma xmlns:emma="http://www.w3.org/2003/04/emma" version="1.0">
            <emma:interpretation id="{BAE1A19A-653F-4410-9B0D-4276442FE03F}" emma:medium="tactile" emma:mode="ink">
              <msink:context xmlns:msink="http://schemas.microsoft.com/ink/2010/main" type="line" rotatedBoundingBox="17016,8603 18724,8690 18697,9220 16989,9133"/>
            </emma:interpretation>
          </emma:emma>
        </inkml:annotationXML>
        <inkml:traceGroup>
          <inkml:annotationXML>
            <emma:emma xmlns:emma="http://www.w3.org/2003/04/emma" version="1.0">
              <emma:interpretation id="{62193E49-BAF0-41C3-9218-6E07D801842C}" emma:medium="tactile" emma:mode="ink">
                <msink:context xmlns:msink="http://schemas.microsoft.com/ink/2010/main" type="inkWord" rotatedBoundingBox="17016,8603 18724,8690 18697,9220 16989,9133"/>
              </emma:interpretation>
              <emma:one-of disjunction-type="recognition" id="oneOf2">
                <emma:interpretation id="interp10" emma:lang="en-US" emma:confidence="0">
                  <emma:literal>Xia</emma:literal>
                </emma:interpretation>
                <emma:interpretation id="interp11" emma:lang="en-US" emma:confidence="0">
                  <emma:literal>x sa</emma:literal>
                </emma:interpretation>
                <emma:interpretation id="interp12" emma:lang="en-US" emma:confidence="0">
                  <emma:literal>x Ta</emma:literal>
                </emma:interpretation>
                <emma:interpretation id="interp13" emma:lang="en-US" emma:confidence="0">
                  <emma:literal>Xma</emma:literal>
                </emma:interpretation>
                <emma:interpretation id="interp14" emma:lang="en-US" emma:confidence="0">
                  <emma:literal>x ra</emma:literal>
                </emma:interpretation>
              </emma:one-of>
            </emma:emma>
          </inkml:annotationXML>
          <inkml:trace contextRef="#ctx0" brushRef="#br0" timeOffset="6013.3609">2365 489 81,'0'0'23,"0"0"-2,20 7-7,-5 2-4,2 0-2,9 3 0,-1 5 1,7 4 0,-2 1 0,7 8 0,-3-1-1,0 1 0,-2-2-3,-3 2-1,-2-5-2,-7-1-2,-4-6 0,-6-6-4,-2 0-7,-8-12-2,0 0-4,0 0-5,-15-6-3,5-5-2,-3-5-3,0-3 3,0-5 5,0-3 4,2-4 7</inkml:trace>
          <inkml:trace contextRef="#ctx0" brushRef="#br0" timeOffset="6294.2766">2647 443 56,'4'-13'22,"-4"13"0,-4 13-4,-3 2-6,-2 7-3,-5 7-1,-3 4-2,-4 6-2,0 6-3,-2-2 1,3 4 0,-3-4 1,-1-1 1,4-8-1,3-2 1,3-8-2,3-6 0,2-8-4,9-10-4,0 0-6,0 0-8,0 0-5,15-19-2,2-1 0,0-1 0,5-5 3</inkml:trace>
          <inkml:trace contextRef="#ctx0" brushRef="#br0" timeOffset="7229.7344">2911 576 58,'0'0'22,"11"9"-3,-11-9-3,0 0-4,13-1-2,-13 1-2,13-2-3,-13 2-2,16-1-1,-16 1 0,22-1 0,-10-1-2,1 1 1,3-2-1,1-1 1,3 0-1,2 1 0,3-3 0,3 4 0,2 0 1,2-2-1,1 3 1,-2 1-1,1 0 0,-3 0 0,-4 3 0,-3-3 0,-2 2 0,-5 0-1,-5-2 1,-10 0 0,13 2 0,-13-2 0,0 0 0,0 0 0,0 0 1,0 0-1,0 0 1,-18 2-1,18-2 1,-15-8 0,15 8 0,-19-15 1,19 15 1,-19-18 1,9 5 0,10 13 2,-20-21 2,20 21-1,-15-21 1,15 21-2,-13-17-1,13 17 1,0 0-3,-12-13-1,12 13-1,0 0-1,0 0 0,0 0 0,0 0 0,0 0 0,0 0 0,0 0 0,16 5 0,-16-5 0,0 0 0,16 16 0,-16-16 0,14 9 0,-14-9 0,16 9 0,-16-9 0,21 12 0,-10-6 0,1 4 0,0-1-1,-1 3 1,-1 1 0,-1 2-1,-5 4 1,-4 0-1,-4 1 1,-5 5 0,-1-4 1,-4 4 0,-2-4-1,0 0 1,-1-4-1,-1-1-5,6-2-5,-3-5-5,15-9-6,-13 14-4,13-14-5,0 0-1,8 15-2,-8-15 7,25 4 3</inkml:trace>
          <inkml:trace contextRef="#ctx0" brushRef="#br0" timeOffset="8050.4299">3797 782 21,'5'-19'12,"1"7"0,-3-2 0,-1-2 0,2-2 0,-4 0 1,-3-2-1,-1 0 1,0 1-4,-5-2-1,-3 2-2,-1 3-1,0 2-2,-2 3-2,0 5 1,-1 3-1,0 5 0,0 7 1,2 5-1,-1 6 1,1 6 1,1 2-2,5 6 1,-1-1 0,3 2-1,4-3 0,3-2 0,4-7-1,4 0 0,6-6 0,-1-6 0,5-1 0,4-6-1,0-4 0,-2-6 0,-1-2-1,-1-3 0,1-4 0,-4-6 0,-3-4 0,-4 2 1,0-5 0,-1-1-1,-4 3 2,-2 0 0,-2 5 0,-2 4 0,2 17 0,-8-16 0,8 16 1,-7 16 0,4 1 0,2 4 0,2 4 1,0 1-1,4 2 0,5-1 0,-1-3 1,5-5-1,2-2 0,3-3-1,0-4 0,1-2 0,2-3-2,-2-4-3,-3 2-3,-2-4-4,-2-1-6,-13 2-4,13-3-1,-13 3 0,0 0 0,16-10 2</inkml:trace>
        </inkml:traceGroup>
      </inkml:traceGroup>
    </inkml:traceGroup>
    <inkml:traceGroup>
      <inkml:annotationXML>
        <emma:emma xmlns:emma="http://www.w3.org/2003/04/emma" version="1.0">
          <emma:interpretation id="{52FB6D3C-F915-4E7F-871F-3FDCAFD013C8}" emma:medium="tactile" emma:mode="ink">
            <msink:context xmlns:msink="http://schemas.microsoft.com/ink/2010/main" type="paragraph" rotatedBoundingBox="19932,8772 21834,8770 21835,9225 19932,922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3648E25A-A54F-4910-A26B-95430D81CD53}" emma:medium="tactile" emma:mode="ink">
              <msink:context xmlns:msink="http://schemas.microsoft.com/ink/2010/main" type="line" rotatedBoundingBox="19932,8772 21834,8770 21835,9225 19932,9227"/>
            </emma:interpretation>
          </emma:emma>
        </inkml:annotationXML>
        <inkml:traceGroup>
          <inkml:annotationXML>
            <emma:emma xmlns:emma="http://www.w3.org/2003/04/emma" version="1.0">
              <emma:interpretation id="{1C6B7123-B72C-45F0-8300-E124CDDA6017}" emma:medium="tactile" emma:mode="ink">
                <msink:context xmlns:msink="http://schemas.microsoft.com/ink/2010/main" type="inkWord" rotatedBoundingBox="19932,8772 21834,8770 21835,9225 19932,9227"/>
              </emma:interpretation>
              <emma:one-of disjunction-type="recognition" id="oneOf3">
                <emma:interpretation id="interp15" emma:lang="en-US" emma:confidence="0">
                  <emma:literal>X-a</emma:literal>
                </emma:interpretation>
                <emma:interpretation id="interp16" emma:lang="en-US" emma:confidence="0">
                  <emma:literal>X.a</emma:literal>
                </emma:interpretation>
                <emma:interpretation id="interp17" emma:lang="en-US" emma:confidence="0">
                  <emma:literal>X~a</emma:literal>
                </emma:interpretation>
                <emma:interpretation id="interp18" emma:lang="en-US" emma:confidence="0">
                  <emma:literal>Xa</emma:literal>
                </emma:interpretation>
                <emma:interpretation id="interp19" emma:lang="en-US" emma:confidence="0">
                  <emma:literal>Yea</emma:literal>
                </emma:interpretation>
              </emma:one-of>
            </emma:emma>
          </inkml:annotationXML>
          <inkml:trace contextRef="#ctx0" brushRef="#br0" timeOffset="16290.3698">5286 555 20,'19'0'11,"-19"0"4,12 1 2,-12-1-1,14 0 0,-14 0 0,21 7 0,-6-2 0,-2 1-1,5 6-1,-1 1-1,7 7-1,-2 1-3,7 4 1,-2 4-1,2 0-2,-3 2-4,3-3 0,-5 1-3,-5-6 1,0-5-1,-7 0 0,-5-7-1,-7-11-6,7 12-4,-7-12-4,0 0-4,0 0-5,-11-16-3,11 16-2,-9-25-1,7 10 7,-2-5 3,2-4 4,0-2 5</inkml:trace>
          <inkml:trace contextRef="#ctx0" brushRef="#br0" timeOffset="16540.2222">5676 557 60,'0'0'22,"-7"15"0,-1 3-1,-3 7-4,-9 4-6,-1 5-1,-3 3-5,-5 2-2,1 2-3,2-1 2,0-3-2,0-4 0,2-2 0,4-6-1,3-4-3,6-8-5,11-13-5,-6 15-4,6-15-4,12-7-1,6-6 0,2-1-1,5-6 4</inkml:trace>
          <inkml:trace contextRef="#ctx0" brushRef="#br0" timeOffset="16821.2846">5867 791 71,'22'-4'19,"-2"-3"-1,5 2-5,-2 0-4,6 0-4,0-1-2,5 1-2,1 1-1,2 2 0,2-1 0,-1 0 0,0 2-2,2 1-3,-3-1-3,-2 2-4,-1 0-2,-2-2-2,-2 1-2,-1-4 0,0 3 1,-3-5 2,2 4 5</inkml:trace>
          <inkml:trace contextRef="#ctx0" brushRef="#br0" timeOffset="17431.3125">6757 644 20,'0'0'10,"6"-22"2,-6 22 3,-3-20 2,3 20 2,-14-16-1,2 12-2,-8 2-1,-2 4-2,-2 5-2,-5 2-2,3 5-4,-3 7-2,4 3 0,2 2-1,5 2 2,5-2 2,6 0 1,6-3-1,6-2 1,7-8-1,2-2 0,9-5-1,2-4-1,2-3-4,2-3-1,-1-4-2,0-2 0,-2-3-2,-4-6 0,-2 2 0,-4-2 1,-3-1-1,-5 0 1,-4 3 1,-2 0 0,-4 5 2,2 12 0,-9-12 0,9 12 1,-14 12-1,9 3 2,0 2-1,2 4 2,3 0 0,3 1 1,2-2 0,7-1-1,4-4 1,5-3 0,5-3-1,4-1 0,2-2-3,5-2 1,1-1-4,-6-2-2,2 0-2,-8-2-2,0 2-3,-6-3-6,-1 2-4,-19 0-3,19-2 1,-19 2 3,17 3 1,-17-3 1,15 0 2</inkml:trace>
        </inkml:traceGroup>
      </inkml:traceGroup>
    </inkml:traceGroup>
    <inkml:traceGroup>
      <inkml:annotationXML>
        <emma:emma xmlns:emma="http://www.w3.org/2003/04/emma" version="1.0">
          <emma:interpretation id="{84AC4EAE-907C-4BE9-8CBE-7B48DC7908BD}" emma:medium="tactile" emma:mode="ink">
            <msink:context xmlns:msink="http://schemas.microsoft.com/ink/2010/main" type="paragraph" rotatedBoundingBox="15750,10166 21858,9774 21901,10431 15792,1082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726E34A-D02E-449B-9075-22576CACC287}" emma:medium="tactile" emma:mode="ink">
              <msink:context xmlns:msink="http://schemas.microsoft.com/ink/2010/main" type="inkBullet" rotatedBoundingBox="15771,10497 16157,10472 16169,10664 15784,10689"/>
            </emma:interpretation>
            <emma:one-of disjunction-type="recognition" id="oneOf4">
              <emma:interpretation id="interp20" emma:lang="en-US" emma:confidence="1">
                <emma:literal>=</emma:literal>
              </emma:interpretation>
              <emma:interpretation id="interp21" emma:lang="en-US" emma:confidence="0">
                <emma:literal>I</emma:literal>
              </emma:interpretation>
              <emma:interpretation id="interp22" emma:lang="en-US" emma:confidence="0">
                <emma:literal>•I</emma:literal>
              </emma:interpretation>
              <emma:interpretation id="interp23" emma:lang="en-US" emma:confidence="0">
                <emma:literal>•F</emma:literal>
              </emma:interpretation>
              <emma:interpretation id="interp24" emma:lang="en-US" emma:confidence="0">
                <emma:literal>•E</emma:literal>
              </emma:interpretation>
            </emma:one-of>
          </emma:emma>
        </inkml:annotationXML>
        <inkml:trace contextRef="#ctx0" brushRef="#br0" timeOffset="22039.2207">1127 2296 33,'0'0'15,"0"0"-2,0 0-2,0 0-2,15-4 0,-5 2-2,5 1-1,-1-3-1,6 3 0,2-4-2,3 2 0,0 0-2,6-1-1,-4 2 0,2 0-1,-5 2-1,2-1-5,-6 2-1,-6 1-4,-14-2-3,0 0-3,0 0-1,0 0-1,0 0 3,-27 9 17</inkml:trace>
        <inkml:trace contextRef="#ctx0" brushRef="#br0" timeOffset="22273.4491">1187 2418 37,'0'0'17,"-2"22"-1,2-22-4,13 16-4,-13-16-2,27 6 0,-11-4-2,6-2-1,-2-3-1,5 0-4,0-1-3,0-1-3,2 1-5,0-2-3,-1 2-3,0-3 1,4 3 0,-2-2 7</inkml:trace>
      </inkml:traceGroup>
      <inkml:traceGroup>
        <inkml:annotationXML>
          <emma:emma xmlns:emma="http://www.w3.org/2003/04/emma" version="1.0">
            <emma:interpretation id="{92B24C9D-D6AE-4BE2-AE9A-1D99D4DCD622}" emma:medium="tactile" emma:mode="ink">
              <msink:context xmlns:msink="http://schemas.microsoft.com/ink/2010/main" type="line" rotatedBoundingBox="16430,10123 21858,9774 21901,10431 16472,10780"/>
            </emma:interpretation>
          </emma:emma>
        </inkml:annotationXML>
        <inkml:traceGroup>
          <inkml:annotationXML>
            <emma:emma xmlns:emma="http://www.w3.org/2003/04/emma" version="1.0">
              <emma:interpretation id="{30A38CF7-ADD6-4A78-88B4-31950EBC7C2C}" emma:medium="tactile" emma:mode="ink">
                <msink:context xmlns:msink="http://schemas.microsoft.com/ink/2010/main" type="inkWord" rotatedBoundingBox="16430,10123 17737,10039 17777,10669 16470,10753"/>
              </emma:interpretation>
              <emma:one-of disjunction-type="recognition" id="oneOf5">
                <emma:interpretation id="interp25" emma:lang="en-US" emma:confidence="0">
                  <emma:literal>in</emma:literal>
                </emma:interpretation>
                <emma:interpretation id="interp26" emma:lang="en-US" emma:confidence="0">
                  <emma:literal>him</emma:literal>
                </emma:interpretation>
                <emma:interpretation id="interp27" emma:lang="en-US" emma:confidence="0">
                  <emma:literal>(in</emma:literal>
                </emma:interpretation>
                <emma:interpretation id="interp28" emma:lang="en-US" emma:confidence="0">
                  <emma:literal>"in</emma:literal>
                </emma:interpretation>
                <emma:interpretation id="interp29" emma:lang="en-US" emma:confidence="0">
                  <emma:literal>kin</emma:literal>
                </emma:interpretation>
              </emma:one-of>
            </emma:emma>
          </inkml:annotationXML>
          <inkml:trace contextRef="#ctx0" brushRef="#br0" timeOffset="22632.6124">1802 2184 38,'6'-17'15,"-1"3"0,-1 2-1,-4 12-1,5-15-3,-5 15-2,0 0 2,0 0 2,-5 19-1,4-2 3,1 6-1,-2 8-2,5 4 1,1 2-2,1 2-2,0-1-2,1-1-4,0-3-3,1-6-1,1-5-4,-6-6-8,5-1-6,-7-16-3,8 13-6,-8-13 0,0 0-3,14-13 2,-5-3 4</inkml:trace>
          <inkml:trace contextRef="#ctx0" brushRef="#br0" timeOffset="22960.5217">2142 2191 50,'0'17'18,"-3"2"0,2 4-4,1 3-5,1 3-3,-1-3-2,3 0 0,-1-2-1,2-3-2,-2-4-3,3-4-3,-5-13-4,8 15-4,-8-15-4,12 2-2,1-3 0,-13 1 0,25-17 0</inkml:trace>
          <inkml:trace contextRef="#ctx0" brushRef="#br0" timeOffset="23579.8155">2402 2226 42,'8'25'16,"-3"-9"-1,-1 1-5,0 4-4,2 2-2,-1 0-1,1 0-1,0-3 1,0-3 1,0-4 2,-6-13 0,10 16 0,-10-16 0,0 0-1,13-3-1,-13 3 0,11-14-2,-6 1-1,0 0-1,5-4 1,-4-3-1,6 0 0,-2-1 0,5-1 0,-1 1 0,5 4-1,-5 4 1,6 4 0,-5 5-1,2 6 1,-6 6 1,0 7-1,1 0 0,-3 0 0,-2 2 1,2-1-1,-4-2 1,-5-14 0,20 18-1,-20-18 1,18 7 0,-7-8 0,1-3-1,1-5 1,0 1-1,1-4 1,2-3-2,0-3 1,5-2 0,-4-1-1,5 0 1,-3 0-1,1 4 0,-1 6 0,2 4 0,-3 10 1,0 7-1,-2 6 1,-2 5-1,1 2 0,-2 1-4,-3-2-1,0-3-1,0-4-3,-10-15-3,11 16-4,-11-16-2,0 0-1,0 0 2,-10-17 3,4 4 2</inkml:trace>
          <inkml:trace contextRef="#ctx0" brushRef="#br0" timeOffset="23845.2754">2487 1861 90,'-16'7'21,"16"-7"-3,-17 9-17,17-9-3,0 0-5,0 0-5,0 0-5,-14 11-3,14-11 1,0 0-2,-3 18 4,3-18 3</inkml:trace>
        </inkml:traceGroup>
        <inkml:traceGroup>
          <inkml:annotationXML>
            <emma:emma xmlns:emma="http://www.w3.org/2003/04/emma" version="1.0">
              <emma:interpretation id="{73D0FC9A-4261-43B2-A557-EEDC3C0604ED}" emma:medium="tactile" emma:mode="ink">
                <msink:context xmlns:msink="http://schemas.microsoft.com/ink/2010/main" type="inkWord" rotatedBoundingBox="19058,9982 21860,9803 21901,10431 19099,10611">
                  <msink:destinationLink direction="with" ref="{FAC1BA4E-D68F-41FC-A6D8-90490CB10379}"/>
                </msink:context>
              </emma:interpretation>
              <emma:one-of disjunction-type="recognition" id="oneOf6">
                <emma:interpretation id="interp30" emma:lang="en-US" emma:confidence="0">
                  <emma:literal>4a-4x</emma:literal>
                </emma:interpretation>
                <emma:interpretation id="interp31" emma:lang="en-US" emma:confidence="0">
                  <emma:literal>4a-4X</emma:literal>
                </emma:interpretation>
                <emma:interpretation id="interp32" emma:lang="en-US" emma:confidence="0">
                  <emma:literal>ha-4x</emma:literal>
                </emma:interpretation>
                <emma:interpretation id="interp33" emma:lang="en-US" emma:confidence="0">
                  <emma:literal>4a_4X</emma:literal>
                </emma:interpretation>
                <emma:interpretation id="interp34" emma:lang="en-US" emma:confidence="0">
                  <emma:literal>4a.4X</emma:literal>
                </emma:interpretation>
              </emma:one-of>
            </emma:emma>
          </inkml:annotationXML>
          <inkml:trace contextRef="#ctx0" brushRef="#br0" timeOffset="28411.463">4456 1763 54,'0'0'16,"0"0"1,0 0-7,8 13-4,-7 0 0,-1 3 1,-1 5 0,0 3-1,-2 2 0,0-1 0,-3 1 2,2-2-1,-1-3 1,1-2-1,-2-6 0,5 1 1,1-14 1,-1 14 0,1-14-2,0 0-1,21 4-2,-9-4 0,6-3 0,2 3-3,2-1 0,3-2-1,2 3-1,-4 2 0,5-1-1,-4 0-4,-1 5-4,-7-5-2,2 4-2,-18-5-2,16 5 1,-16-5-2,0 0 1,0 0 1,0 0 4,-13-2 1,13 2 2,-12-13 0,12 13 1,-6-20 2,3 8 0,4-4 1,1 2 3,0-6 2,1-1 4,1 2 1,1-1 2,-2-1 0,-1 3 0,1-1 2,-2 3-2,-1 3-1,0 13-2,0-14-1,0 14-1,0 0 0,0 0 2,-1 18 0,0-1 2,1 8 1,-2 4 0,5 7-1,1-1 0,7 10-1,-6-2-2,7 7-1,-2-8-3,2-2 0,-1-2 0,-2-6 0,-4-6 0,-1-6 0,0-7-1,-4-13-8,0 0-4,0 0-4,0 0-4,4-21-4,1 3-3,0-3 1,5-2 2,4-2 9</inkml:trace>
          <inkml:trace contextRef="#ctx0" brushRef="#br0" timeOffset="29118.6746">5213 2070 22,'4'-14'14,"-4"14"0,-2-24-2,-3 11-1,2-2-1,1 1-1,-3-2-1,-1 3-2,-3-1-1,9 14-1,-22-21 0,10 14 1,-7 3 0,0 6 1,-5 3 0,0 7 0,-1 3 1,3 6 0,-3 6-1,7 0 0,-2 6-1,7 1-1,5-3 0,4 0 0,6-2 0,4-6-2,6-4 1,5-4-1,2-6-1,8-5 1,-2-5-1,1-7-1,0-5-1,-1-3 0,-1-2-1,-6-4 1,1-5 0,-5 1-1,-3-3 1,-2 3 0,-4 0 0,-1 4-1,-1 1 0,-3 3 0,-3 7 0,3 11-1,0 0 1,0 0 0,-6 18 0,6 3 1,2 4 1,2 1 0,-1 7 0,5-2 1,1 0 0,3-4 0,0-3 1,2-6-1,2-3 0,0-2 0,0-8-1,-1-1 0,0-4 0,-1-1-1,-2-1-4,-12 2-4,16-2-2,-16 2-4,0 0-4,0 0-4,12-12-3,-12 12 1,1-12 2,-1 12 5,9-18 10</inkml:trace>
          <inkml:trace contextRef="#ctx0" brushRef="#br0" timeOffset="29745.6794">5632 2008 24,'-11'6'11,"11"-6"-1,0 0 0,0 0 1,-14 5-2,14-5-1,0 0 0,0 0-1,0 0-1,0 0 1,18-1-2,-18 1 0,21-8-1,-7 6 0,3-2-2,3 2 0,2-2 0,2 1-1,0 2-1,-2 0 0,0 1-1,-3-2 1,-2 2 0,-4 0 0,-13 0 0,20 3-1,-20-3-2,0 0-2,13 4-4,-13-4-4,0 0-4,0 0-3,0 0 0,0 0 1,12-13 1,-12 13 9</inkml:trace>
          <inkml:trace contextRef="#ctx0" brushRef="#br0" timeOffset="30589.218">6289 1801 52,'0'0'17,"0"0"-2,0 0-2,0 0-4,0 0-3,0 0-1,0 0-2,-8 17-1,7-1 1,-5 2 1,1 2 1,0 1 0,-4 4-1,0-4 2,1 1 0,0-4 0,4-2-1,-4-3 0,5-1 0,3-12-1,2 13 1,-2-13-1,0 0 0,19 11-1,-6-10 0,3-1 0,1-1-2,3-1 0,1 0 0,4 1-2,1-2 1,1 2-3,-4-1-4,6 2-3,-4 0-1,-1 0-1,-4 3-1,2-2-1,-7-1-1,-5 2 0,-10-2 3,13-4 2,-13 4 0,0 0-1,-8-17 0,8 17 1,-10-20 1,2 4 2,3-1 2,0 0 3,-1-3 3,5 2 3,-2-6 5,2 5 2,-3-2 3,4 4-1,-3 1 1,1 1-2,-1 4-1,3 11-2,-4-15-3,4 15-2,0 0-2,0 0 2,-6 16 0,4 5 1,1 4-1,-2 6 3,2 7-1,0 3 2,2 4-2,-5-1 1,4 2-2,1-5 1,-1-4-1,0-5-1,0-4 0,0-8-2,0-6-2,0-2-10,0-12-4,0 0-5,0 0-4,14-21-4,-10 5-3,6-2 2,-1-3 1,6-4 8</inkml:trace>
          <inkml:trace contextRef="#ctx0" brushRef="#br0" timeOffset="30952.0749">6748 1923 55,'0'0'15,"23"-4"-1,-23 4-3,23 3-4,-11 2-2,6-1-2,0 8 2,3 2 0,4 2 1,4 5-1,-3 1 0,5 3-1,1 1 0,0-1 0,-2-1-2,-1-4 0,-6-2-2,-3-2 1,-3-6 0,-5-2-1,-12-8 1,0 0 0,12 12-1,-12-12-1,0 0-4,0 0-3,0 0-3,-7-16-5,7 16-2,-2-20-5,2 9 1,0-4 1,0 1 3,-3-5 6</inkml:trace>
          <inkml:trace contextRef="#ctx0" brushRef="#br0" timeOffset="31295.8699">7230 1825 68,'-6'17'19,"-7"4"2,-1 2-2,-6 6-5,-1 1-3,-1 4 1,-3-1 1,1 4-1,-2-5 0,3-1-1,0-3-3,5-6-2,3-4-2,4-5-1,11-13-2,-17 15-2,17-15-8,0 0-7,0 0-2,11-15-5,-11 15-4,13-17-2,-13 17-3,13-17 1,-13 17 8,5-13 5,-5 13 12</inkml:trace>
        </inkml:traceGroup>
      </inkml:traceGroup>
    </inkml:traceGroup>
    <inkml:traceGroup>
      <inkml:annotationXML>
        <emma:emma xmlns:emma="http://www.w3.org/2003/04/emma" version="1.0">
          <emma:interpretation id="{DB3D2FA3-1643-43C1-B67D-16F291ECEA4E}" emma:medium="tactile" emma:mode="ink">
            <msink:context xmlns:msink="http://schemas.microsoft.com/ink/2010/main" type="paragraph" rotatedBoundingBox="16681,10718 23821,10758 23816,11631 16676,1159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A02DF78-7632-47FD-A0ED-7ECB5BA1FB69}" emma:medium="tactile" emma:mode="ink">
              <msink:context xmlns:msink="http://schemas.microsoft.com/ink/2010/main" type="line" rotatedBoundingBox="16681,10718 23821,10758 23816,11631 16676,11592"/>
            </emma:interpretation>
          </emma:emma>
        </inkml:annotationXML>
        <inkml:traceGroup>
          <inkml:annotationXML>
            <emma:emma xmlns:emma="http://www.w3.org/2003/04/emma" version="1.0">
              <emma:interpretation id="{3718133C-9807-4D2B-90D6-BBCA35C2236D}" emma:medium="tactile" emma:mode="ink">
                <msink:context xmlns:msink="http://schemas.microsoft.com/ink/2010/main" type="inkWord" rotatedBoundingBox="16680,10893 18282,10902 18280,11283 16678,11274"/>
              </emma:interpretation>
              <emma:one-of disjunction-type="recognition" id="oneOf7">
                <emma:interpretation id="interp35" emma:lang="en-US" emma:confidence="0">
                  <emma:literal>Xia</emma:literal>
                </emma:interpretation>
                <emma:interpretation id="interp36" emma:lang="en-US" emma:confidence="0">
                  <emma:literal>Xea</emma:literal>
                </emma:interpretation>
                <emma:interpretation id="interp37" emma:lang="en-US" emma:confidence="0">
                  <emma:literal>Xma</emma:literal>
                </emma:interpretation>
                <emma:interpretation id="interp38" emma:lang="en-US" emma:confidence="0">
                  <emma:literal>Xsa</emma:literal>
                </emma:interpretation>
                <emma:interpretation id="interp39" emma:lang="en-US" emma:confidence="0">
                  <emma:literal>Xaa</emma:literal>
                </emma:interpretation>
              </emma:one-of>
            </emma:emma>
          </inkml:annotationXML>
          <inkml:trace contextRef="#ctx0" brushRef="#br0" timeOffset="24454.2734">2048 2765 37,'-14'0'17,"14"0"-3,0 0-3,0 0-5,0 0-1,0 0 0,16 13 2,-2 3 2,5 1 0,3 8 1,4 1 0,1 5 0,4-1-1,-2-3-3,0 1-2,-3-3-3,-2-7-1,-7-2-1,-1-6-4,-16-10-5,12 12-2,-12-12-2,0 0-4,-11-14-2,11 14-4,-17-28 0,7 9 2,-1-8 5,6 1 15</inkml:trace>
          <inkml:trace contextRef="#ctx0" brushRef="#br0" timeOffset="24704.1118">2285 2716 46,'0'0'14,"0"0"-3,-20 23-1,7-2-3,-2 3-2,-3 7-2,0 1 0,-3 3 1,4-2-1,-4 1 0,4-5 0,2-4-1,2-4-1,1-5 1,12-16-5,-10 17-4,10-17-4,0 0-5,15-8-3,-15 8-2,28-23 0,-6 8 3</inkml:trace>
          <inkml:trace contextRef="#ctx0" brushRef="#br0" timeOffset="25359.9607">2421 2876 33,'23'-6'13,"-8"4"-3,1-1-4,2 0-2,7 0-2,4 0-1,4 2-1,1-1 1,6 2-1,-1 2 0,-1-2 1,-2 1-1,-3 0 0,-6 1-1,-6-1 2,-2-1 1,-19 0 0,17 5-1,-17-5 1,0 0-1,0 0 1,-21-9 0,21 9-2,-24-13 1,14 1-1,-5 3 0,5-6 1,-4 4-1,5-3 1,9 14-1,-17-23 2,17 23 1,-10-15 1,10 15 2,0 0 1,0 0 1,0 0 2,0 0 0,0 0 1,0 0-2,0 0 0,0 0 0,0 0-1,0 0 0,4 13-2,-4-13-1,14 3-1,-1 0 0,-13-3-2,23 2 0,-12 0-2,7 2 0,-4-2 0,0 2 0,-14-4 0,20 9 0,-20-9 0,11 19 0,-11-7 1,-4-1 0,-2 5 0,-4 0-1,1 2 0,-4-1-1,3 0-3,-1-2-7,3 2-5,8-17-3,-11 18-3,11-18-6,0 0-2,0 0-1,16 4 3,-2-8 5,1-5 21</inkml:trace>
          <inkml:trace contextRef="#ctx0" brushRef="#br0" timeOffset="26080.4181">3373 2840 27,'4'-14'12,"2"-2"-2,-5-2-3,-1-1-1,0 1 0,-4-1-2,-1 4-1,-3 2 0,-1 1 0,-6 4 0,-1 4-1,-5 8 1,1 5 0,-3 7 1,3 4 0,-5 8 0,3 4 1,2 1 1,5 2-1,1-2 1,6-2 0,7-4-1,2-5-1,8-6-1,4-3 0,10-7-1,1 0-2,7-8 0,-2-3-2,5-4 0,-5-2 0,0-6-1,-4-1 0,-2-2 1,-6-3 0,-6 2 1,1 1-1,-4 3 2,-4 4-1,-4 13 2,0 0-1,0 0 0,7 12 1,-3 2-1,0 3 1,1 4-1,4 0 1,0-3 0,4-2 0,1-3-1,0-1 1,-1-3 0,2-3 0,-3-4-1,-1 0 0,1-4 1,-12 2-1,15-2-1,-15 2-5,0 0-2,12-6-2,-12 6-6,0 0-3,0 0-3,0 0-2,6-11 2,-6 11 12</inkml:trace>
        </inkml:traceGroup>
        <inkml:traceGroup>
          <inkml:annotationXML>
            <emma:emma xmlns:emma="http://www.w3.org/2003/04/emma" version="1.0">
              <emma:interpretation id="{CC679513-824F-48C5-8EFD-CA905C61B905}" emma:medium="tactile" emma:mode="ink">
                <msink:context xmlns:msink="http://schemas.microsoft.com/ink/2010/main" type="inkWord" rotatedBoundingBox="18976,10731 23821,10758 23816,11631 18971,11604"/>
              </emma:interpretation>
              <emma:one-of disjunction-type="recognition" id="oneOf8">
                <emma:interpretation id="interp40" emma:lang="en-US" emma:confidence="0">
                  <emma:literal>(x~a)(4x)(4a)</emma:literal>
                </emma:interpretation>
                <emma:interpretation id="interp41" emma:lang="en-US" emma:confidence="0">
                  <emma:literal>(X~a)(4x)(4a)</emma:literal>
                </emma:interpretation>
                <emma:interpretation id="interp42" emma:lang="en-US" emma:confidence="0">
                  <emma:literal>(X~a)(4X)(4a)</emma:literal>
                </emma:interpretation>
                <emma:interpretation id="interp43" emma:lang="en-US" emma:confidence="0">
                  <emma:literal>(x~a)(4x7(4a)</emma:literal>
                </emma:interpretation>
                <emma:interpretation id="interp44" emma:lang="en-US" emma:confidence="0">
                  <emma:literal>(X~a)(4x7(4a)</emma:literal>
                </emma:interpretation>
              </emma:one-of>
            </emma:emma>
          </inkml:annotationXML>
          <inkml:trace contextRef="#ctx0" brushRef="#br0" timeOffset="35941.3491">4475 2654 40,'0'0'16,"0"0"-2,0 0-3,-15 14 0,5-2-3,-5 8-2,1 6-1,-5 9 1,3 6 0,-1 8 1,4 3 2,0 2 4,2 5-1,6-4 2,7 0-3,1-9-2,7-1 0,2-9-3,6-3-2,2-7-3,-1-3-1,2-6 0,1-4 0,-7-4 0,0-4 0,-3 1 0,-12-6 0,14 4 0,-14-4-5,0 0-7,0 0-3,0 0-3,0 0-6,0 0-3,0 0-4,13-4-1,-13 4 3,15-11 9</inkml:trace>
          <inkml:trace contextRef="#ctx0" brushRef="#br0" timeOffset="33656.0856">4457 2935 42,'11'-8'16,"-11"8"-4,17-4 0,-17 4-3,21 6-1,-8 4 0,3 3 0,4 4 1,4 6 0,1 1 0,0 7-1,6 1-1,-1-2-3,-1-1-1,-1-1-2,-3-5 0,-5-3-1,-2-3-1,-6-4-2,-12-13-5,12 12-1,-12-12-4,0 0-2,0 0-5,-7-17-1,5 4-3,-4-3 1,2-4 5,-1-2 8</inkml:trace>
          <inkml:trace contextRef="#ctx0" brushRef="#br0" timeOffset="33940.492">4798 2847 60,'-17'18'20,"7"0"0,-9 9-2,1 2-3,-2 3-1,-4 4-2,3 2 0,-2 0 0,2-3-3,0-2-2,6-3-3,-3-6-2,4-6-2,5-2-1,9-16-8,-8 18-4,8-18-4,0 0-5,11-8-3,1-2-4,1-2-3,4-5 2,4 0 7,0-4 20</inkml:trace>
          <inkml:trace contextRef="#ctx0" brushRef="#br0" timeOffset="34270.1867">4946 3055 42,'0'0'18,"25"-2"-3,-10-1-1,2-1-3,3-2-3,0 2-2,4-3 0,1 2-1,2 1-1,2-1-1,0 1-2,0 0 0,-3 2-1,3 1 0,-5 1 1,1-2-1,-5 3-1,-2-1-2,-2-1-3,-4-1-1,0 1-3,-12 1-2,14-8-4,-14 8-1,0 0-1,13-14 1,-13 14 2,15-8 3</inkml:trace>
          <inkml:trace contextRef="#ctx0" brushRef="#br0" timeOffset="34855.133">5667 2916 32,'0'0'14,"4"-18"-1,-4 18-1,-6-18-1,6 18-1,-21-12-1,8 9 0,-3 3-1,-2 8-2,-2 2 1,-2 7 1,-1 4 0,4 7 2,-1 1 0,4 6-1,3-4 1,5 1-1,3-4-1,7-2-2,2-6-1,7-4-2,1-5-1,6-3-2,-1-5 0,3-2-1,-3-5 0,3-4-2,-2-2-2,-5-5-2,2 0-1,-3-6-1,0-3 0,-3-1 1,3 2 0,-6-2 2,2 4 3,-1 4 1,-3 2 3,-4 15-1,2-12 1,-2 12-1,-1 15 1,2 2 0,-1 4 0,2 4-1,4 4 2,-1 2 0,3 1-1,3-2 0,2-1 0,-2-6-2,3-4-3,-1-4-3,-2-4-4,2-3-4,-13-8-3,16 0-2,-16 0-3,10-16-1,-6-1 5,-1-1 1,-3-10 18</inkml:trace>
          <inkml:trace contextRef="#ctx0" brushRef="#br0" timeOffset="35236.8965">5810 2671 54,'15'-12'18,"-15"12"-3,18-10-6,-5 7-6,-2 4-1,4 5 0,4 4 2,1 6 1,3 6 3,1 8 4,1 10 3,-4 2-1,4 9 1,-11 0-2,6 1 1,-12 4-2,-1-4-6,-6-3-2,-4-4-3,-5-5 0,-1-7 0,-1-6-1,-3-5 0,1-2-7,-1-11-8,-1 2-3,-1-10-6,1-2-5,3-3-3,-3-3-1,-1-2 0,1-4 6</inkml:trace>
          <inkml:trace contextRef="#ctx0" brushRef="#br0" timeOffset="38002.7602">6476 2617 27,'0'0'15,"0"0"-2,0 0-1,-16 13-2,7-1 0,-6 4-1,2 5-2,-8 6-3,5 6 1,-3 8 0,0 6 0,1 3-1,7 2-1,2-2 1,8 5 1,2-6 0,8-2 1,6-5 1,0-5 0,9-6 1,0-3-1,0-6 0,3-3-2,-4-6 1,-4-4-2,-3-4 0,-3-1-1,-13-4 0,13 4-1,-13-4 0,0 0-3,0 0-6,0 0-5,0 0-4,0 0-5,-13-8-4,13 8-3,0 0-3,-13-14 2,13 14 5,-3-19 5</inkml:trace>
          <inkml:trace contextRef="#ctx0" brushRef="#br0" timeOffset="39456.6363">6705 2776 50,'0'0'18,"4"-13"-3,-4 13-5,0 0-1,0 0 0,10 8 0,-10-8-1,4 21 1,-4-4 0,0 2 0,-1 2 1,-2 3-2,-2-3-3,1 4-1,0-4-1,-1-3 0,0-1 0,3-4-1,2-13 1,0 21-1,0-21 1,0 0 0,17 7 0,-4-6-1,3-2-1,5 0 0,2-3-1,0 2 0,5 0-1,-2-2-3,3 1-4,-4-2-4,0 2-2,-4-2-1,0 4-3,-6-4-2,-2 2-4,-13 3 1,13-12 3,-13 12 1,3-16 3,-3 16 0,-6-22 16</inkml:trace>
          <inkml:trace contextRef="#ctx0" brushRef="#br0" timeOffset="39811.307">6974 2726 39,'0'0'18,"0"0"-1,-9-13-2,9 13-3,0 0-2,0 0-1,0 0-2,-5 21 2,6-3-1,3 8 1,-2 9 0,3 7 0,-1 2 0,4 6 1,-6-4 0,2 1-2,0-2-2,1-6-1,-2-7 0,-3-6-1,1-8-1,-2-5-9,1-13-7,0 0-3,0 0-5,0 0-4,5-15-3,-2-5-3,1-1 0,-1-4 3,0-1 8,3-2 9</inkml:trace>
          <inkml:trace contextRef="#ctx0" brushRef="#br0" timeOffset="40104.4384">7080 2903 37,'12'-18'16,"-12"18"-2,17-11-2,-17 11-3,21-1-1,-7 5-3,5 5-1,-1 3 0,3 6 1,0 5 3,1 1 0,1 7 3,-1-1-3,-2-1 1,2 0 0,-6-2-2,3-3-2,-4-5-3,-2-3-5,-5-3-5,-8-13-2,15 16-3,-15-16-4,0 0-3,0 0-1,2-22-4,-5 6 2,-3-6 5,-2-3 1,3-7 12</inkml:trace>
          <inkml:trace contextRef="#ctx0" brushRef="#br0" timeOffset="40354.301">7386 2826 67,'-6'26'22,"-7"-1"-2,-1 4-3,-3 4-4,-1 1-2,-6 1-2,2 2 0,1-3-2,4-1-1,2-7-2,2-4-2,2-5-2,2-4-6,9-13-4,-1 14-5,1-14-3,0 0-4,18-19-3,-6 3-3,1-6 2,3-4 5,0-6 6</inkml:trace>
          <inkml:trace contextRef="#ctx0" brushRef="#br0" timeOffset="40752.7959">7468 2634 53,'13'-4'15,"0"2"-1,2 2-5,-1 2-2,3 6-1,2 4-3,0 5 0,1 7 0,0 6 1,1 6-1,-3 6 1,-1 3 2,-2 4 2,-3-2 1,-3 0 5,-8-4 1,3 1-1,-8-10 0,0-1-2,-2-10-1,2 1-3,-5-8-2,3-5-5,6-11-4,-10 17-11,10-17-3,0 0-4,0 0-6,0 0-3,9-17-4,-9 17 2,14-22 1,-6 12 9,0-5 12</inkml:trace>
          <inkml:trace contextRef="#ctx0" brushRef="#br0" timeOffset="41348.5997">8044 2562 29,'0'0'18,"9"-12"-1,-9 12-2,0 0-1,0 0-1,0 0-3,-13 19 1,3 0-2,-6 5 0,0 6 0,-5 5 1,4 10-1,-3 2 1,6 6 1,-3-2-3,5 3 0,5-3-1,2 1-1,9-4-1,5-4-1,3-7-1,4-3-2,2-9 1,1-3-2,0-7 0,0-5-1,-5-5 1,-2-1-5,-12-4-5,13 2-4,-13-2-4,0 0-2,0 0-6,0 0-3,-9-15-3,9 15 4,-9-15 6,9 15 3,-4-21 6</inkml:trace>
          <inkml:trace contextRef="#ctx0" brushRef="#br0" timeOffset="43225.3501">8159 2726 56,'0'0'17,"0"0"-1,0 0-5,0 0-3,1 20-2,-6-3-2,1 1-1,-2 7-1,1 0 0,0 4 0,1-2 0,-3 0 1,3-2 1,0-7 0,4-2 0,0-3 1,0-13 0,2 14 0,-2-14 0,13 5-2,-13-5-1,20-2 0,-6-1-1,3-1 0,4 0-1,3-1-2,4 0-1,2 1-3,-4-3-2,6 2-1,-7-3-1,0 4-2,-7-2-1,1-1-1,-19 7 0,15-18 3,-15 18 2,0-24 0,-2 12 2,-3-3 2,-3 0 2,2-1 2,1 1 1,1-1 4,0 2 1,3-2 2,1 1 2,0 1 1,3 1 1,-2 1-1,0 0 1,-1 12-3,3-17-1,-3 17-2,0 0-2,0 0-1,0 0 0,0 0 0,-4 30 1,0-2 0,4 5 2,-1 7 0,1 5 0,-3 3 0,8 0 1,-3 0 0,1-4-1,1-5 0,0-8-2,-2-4-1,-1-6-5,2-6-4,-3-15-3,2 14-7,-2-14-5,6-12-3,-4 0-4,5-4 2,1-2 1,1-7 7</inkml:trace>
          <inkml:trace contextRef="#ctx0" brushRef="#br0" timeOffset="43803.0047">8763 2777 43,'0'0'18,"-20"-12"-2,5 11-3,1 4-2,-1 5-2,-2 6-2,1 8-1,-1 3-3,0 8-1,3 1-2,2 2 1,1-4 0,5 0 1,3-6-1,6-1 0,2-9 1,4-4-1,-9-12 1,25 11-1,-9-11-1,5-2 0,-2-7 0,-2-3 0,1-4 0,-1-4-1,-1-5 1,-4-1 0,1-4 1,-4 1-1,2-2 0,-1 0 1,-2 8-1,-1 1 0,1 8 0,-8 14 0,10-2 0,-6 18-1,-4 6 1,3 8-1,-1 4 1,4 4-1,-4 0 1,2-2 1,0-4-2,3-3 0,-1-8-3,4-1-1,-1-10-1,-9-10-5,12 12-4,-12-12-4,0 0-1,14-17 0,-11 4 2,-2-9 1</inkml:trace>
          <inkml:trace contextRef="#ctx0" brushRef="#br0" timeOffset="44209.0122">8915 2571 54,'3'-10'19,"-3"10"-2,16-11-5,-16 11-3,26-10-2,-12 10-2,9 6 0,-2 6 2,4 8-1,-2 1 2,1 12 1,-4 3 2,1 14 3,-5 1-2,-2 6-1,-7-1-2,-2 2-1,-6-4 1,-3-3-2,-7-3-4,-3-8-2,-1-7 0,-3-6 0,2-6 0,-2-5 0,2-4-5,0-7-9,16-5-6,-18 2-7,18-2-5,-15-13-4,13 2 1,-4-5-2,1-8 1</inkml:trace>
        </inkml:traceGroup>
      </inkml:traceGroup>
    </inkml:traceGroup>
    <inkml:traceGroup>
      <inkml:annotationXML>
        <emma:emma xmlns:emma="http://www.w3.org/2003/04/emma" version="1.0">
          <emma:interpretation id="{E4667920-F0FE-4E6B-8DEC-C927C670FC5C}" emma:medium="tactile" emma:mode="ink">
            <msink:context xmlns:msink="http://schemas.microsoft.com/ink/2010/main" type="paragraph" rotatedBoundingBox="15580,12488 21620,12130 21667,12926 15628,1328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A3DBB4E-E3B3-4496-9493-84562F6F7B85}" emma:medium="tactile" emma:mode="ink">
              <msink:context xmlns:msink="http://schemas.microsoft.com/ink/2010/main" type="inkBullet" rotatedBoundingBox="15596,12760 16069,12732 16084,12997 15612,13025"/>
            </emma:interpretation>
            <emma:one-of disjunction-type="recognition" id="oneOf9">
              <emma:interpretation id="interp45" emma:lang="en-US" emma:confidence="0">
                <emma:literal>-</emma:literal>
              </emma:interpretation>
            </emma:one-of>
          </emma:emma>
        </inkml:annotationXML>
        <inkml:trace contextRef="#ctx0" brushRef="#br0" timeOffset="55062.9888">954 4594 27,'0'0'13,"17"8"-2,-3-10-2,3-1-2,3-2-1,4-2-1,3-1-3,4 0 0,3 0-1,3-1-1,2 0-2,-1 1 0,-3 2-2,-5 2-3,-5 0-3,-7 2-3,-5 4-2,-13-2-2,0 0 5,-13 9 12</inkml:trace>
        <inkml:trace contextRef="#ctx0" brushRef="#br0" timeOffset="55330.8348">1044 4758 36,'3'13'18,"-3"-13"-2,15 19-5,-15-19-3,21 9-2,-8-8-2,1-1-1,2-2 0,1 0-1,4 0 0,-1-5 0,5 2-2,1 0-3,-1 1-2,4 0-4,-1 1-5,-1-1-4,-2 2-3,-1-2-1,0 2 4,-4-3 18</inkml:trace>
      </inkml:traceGroup>
      <inkml:traceGroup>
        <inkml:annotationXML>
          <emma:emma xmlns:emma="http://www.w3.org/2003/04/emma" version="1.0">
            <emma:interpretation id="{6F51295B-3192-4A27-898C-9CD09C971C90}" emma:medium="tactile" emma:mode="ink">
              <msink:context xmlns:msink="http://schemas.microsoft.com/ink/2010/main" type="line" rotatedBoundingBox="16529,12432 21620,12130 21667,12926 16576,13228"/>
            </emma:interpretation>
          </emma:emma>
        </inkml:annotationXML>
        <inkml:traceGroup>
          <inkml:annotationXML>
            <emma:emma xmlns:emma="http://www.w3.org/2003/04/emma" version="1.0">
              <emma:interpretation id="{492DE259-2CB5-4DA5-B6A9-CE16A52E0846}" emma:medium="tactile" emma:mode="ink">
                <msink:context xmlns:msink="http://schemas.microsoft.com/ink/2010/main" type="inkWord" rotatedBoundingBox="16548,12401 17741,12404 17739,13073 16547,13071"/>
              </emma:interpretation>
              <emma:one-of disjunction-type="recognition" id="oneOf10">
                <emma:interpretation id="interp46" emma:lang="en-US" emma:confidence="0">
                  <emma:literal>limn-4x4-a)</emma:literal>
                </emma:interpretation>
                <emma:interpretation id="interp47" emma:lang="en-US" emma:confidence="0">
                  <emma:literal>limn-4x5-a)</emma:literal>
                </emma:interpretation>
                <emma:interpretation id="interp48" emma:lang="en-US" emma:confidence="0">
                  <emma:literal>limn-4x5-as</emma:literal>
                </emma:interpretation>
                <emma:interpretation id="interp49" emma:lang="en-US" emma:confidence="0">
                  <emma:literal>limn-4x4-as</emma:literal>
                </emma:interpretation>
                <emma:interpretation id="interp50" emma:lang="en-US" emma:confidence="0">
                  <emma:literal>limn-4x4-at</emma:literal>
                </emma:interpretation>
              </emma:one-of>
            </emma:emma>
          </inkml:annotationXML>
          <inkml:trace contextRef="#ctx0" brushRef="#br0" timeOffset="55814.9975">1910 4365 49,'3'-16'17,"-3"16"-2,0 0 0,0 0 0,0 0-2,-5 16 3,5 2-1,-3 4 0,3 10-2,-3 2-1,5 8-4,-1-1 0,2 5-4,-1-5-4,0-1 0,0-2 0,-1-5 1,5-4-1,-5-7 0,3-4-9,-5-6-6,1-12-6,0 0-4,0 0-5,13-1-3,-7-11-3,0-3 3,-1-4 20</inkml:trace>
          <inkml:trace contextRef="#ctx0" brushRef="#br0" timeOffset="56549.035">2259 4544 30,'0'0'19,"0"0"-4,-13 15-1,11-2-2,2 4-1,2 5-1,2 5-3,1 0 0,0 3-2,2 2 0,-3-3-1,1-3-1,-1-3-4,0-4-4,-3-3-4,-1-16-3,4 15-5,-4-15-3,0 0-5,5-15-1,-2-1 4,4-1 18</inkml:trace>
          <inkml:trace contextRef="#ctx0" brushRef="#br0" timeOffset="57236.2205">2412 4546 41,'10'21'20,"-7"-6"-4,-1 4-5,5 3-4,-3 4-1,1 1-1,0-1-2,1 0 1,-1-4 0,3-2 2,-3-5 0,0-4 1,-5-11-1,0 0 0,15 11 0,-15-11-1,12-9-1,-12 9-1,13-20-2,-4 6 0,0-5-2,2-1 1,3-3 0,3-3-1,-1-1 0,4 0 0,2 1 1,-2 5-1,0 5 1,-3 5-1,0 10 1,-3 6 0,-2 8 0,-4 6 1,0 6-1,-3 1 1,-2 0 0,1-1 3,-3-1 2,2-6 0,-3-3 0,5-2 0,-5-13-1,0 0 1,0 0-2,11 5-1,-11-5-3,13-25-1,-7 7-1,2-3-2,7-6-4,-1-3 0,5-1-2,-4-3 1,6 3 0,0 5 0,-1 9 2,0 5 3,-2 12 2,-3 8 2,1 8 1,-2 9 0,-1 5-1,2 2 0,-5-1-2,1-2-1,-1-3-3,-2-6 0,-3-4-2,-5-16-2,4 15-5,-4-15-2,0 0-2,-13-9-1,4-3 1,2-3 5,-7-10 14</inkml:trace>
          <inkml:trace contextRef="#ctx0" brushRef="#br0" timeOffset="57470.4889">2415 4186 57,'0'0'20,"-14"8"-2,14-8-16,-11-4-10,11 4-5,0 0-3,-14-4-4,14 4 0,0 0 1</inkml:trace>
        </inkml:traceGroup>
        <inkml:traceGroup>
          <inkml:annotationXML>
            <emma:emma xmlns:emma="http://www.w3.org/2003/04/emma" version="1.0">
              <emma:interpretation id="{2A8DF4B5-14C3-463C-9D5E-A45964D4D85A}" emma:medium="tactile" emma:mode="ink">
                <msink:context xmlns:msink="http://schemas.microsoft.com/ink/2010/main" type="inkWord" rotatedBoundingBox="18295,12408 21625,12210 21667,12926 18337,13123">
                  <msink:destinationLink direction="with" ref="{3329065D-7837-4F9D-92E3-1CA532DAFFE7}"/>
                </msink:context>
              </emma:interpretation>
            </emma:emma>
          </inkml:annotationXML>
          <inkml:trace contextRef="#ctx0" brushRef="#br0" timeOffset="63709.9442">3951 4472 54,'0'0'22,"13"-6"2,-13 6 1,0 0-2,0 0-5,0 0-1,-16-8-2,16 8 0,-29 4-4,10 0-5,-8-2-6,0 2-2,-4-1 2,5 1 0,-3-2-1,2 2 0,4-2 1,7 2 0,3-4 0,13 0 0,-14-3 0,14 3 0,0 0-10,0 0-6,12-7-9,-12 7-5,23-5-7,-3 3 1,6-4 1,3 0 1</inkml:trace>
          <inkml:trace contextRef="#ctx0" brushRef="#br0" timeOffset="62147.9569">4176 4184 44,'3'19'20,"-2"-3"-1,1 2-3,-2 3-4,0 0-2,-2 4-4,1-1 0,-3 1-2,0-2 0,-2-2-1,2-1 0,0-5 1,-1 0-2,5-15 1,-5 20 1,5-20 0,0 0-1,7 12 1,-7-12 0,17 0-2,-4-1 0,3-2-1,3-2 1,2 2-1,3-1 0,2 1-1,1 1 0,-1 1 0,-1 1 1,1 0-2,-7 2-5,-1-2-2,-3-1-2,-4 1-3,-11 0-1,11-7-4,-11 7-2,0-10-1,0 10 3,-5-21 3,5 21-1,-11-26 4,9 10 1,-1-4 10,2 0 1,-1-1 0,2 0 0,3 3 2,0-2 9,1 3 4,1 2 1,-3 0-1,-2 15 1,12-21-2,-12 21-1,6-16-3,-6 16-1,0 0-3,0 0 2,-2 16 2,1 5 1,0 4 1,1 11-1,-2 3 1,4 8-2,-1 0-2,4 2-1,-1-2-3,1-5-3,-1-1 1,0-7-2,0-8 1,0-5 0,-4-5-1,0-16-8,1 16-6,-1-16-4,0 0-7,0 0-4,-1-20-4,1 8-4,0-1 4,5-1 7</inkml:trace>
          <inkml:trace contextRef="#ctx0" brushRef="#br0" timeOffset="64371.5435">4817 4122 36,'0'0'13,"0"0"0,0 0 0,0 0-2,0 0-1,-19 16-1,10-2-1,-1 4-2,-5 10 1,1 5-1,-1 5-1,2 5 0,2 6-1,2-3 0,4 4-1,6-1 1,5-3 0,4-1-1,10-1 1,0-5 0,7-4 1,-2-5 0,5-4-1,-3-3 0,-2-8-1,-6-3-1,-3-5-2,-16-7-5,17 5-5,-17-5-3,0 0-6,0 0-5,-5-18-5,5 18-1,-9-23 1,5 8 5,3-1 13</inkml:trace>
          <inkml:trace contextRef="#ctx0" brushRef="#br0" timeOffset="64762.1298">4990 4333 63,'7'-13'20,"-7"13"-3,16-1-3,-16 1-4,23 10 0,-6 1 1,6 4 2,1 5 0,3 8-2,3-1 0,5 9-2,-5-5-1,1 2-3,-2-3-2,2-1-3,-4-5 1,-7-5-2,-4-3-1,-16-16-7,16 14-5,-16-14-5,0 0-6,-8-13-3,0 0-4,-3-4-2,3-5 3,2-2 8</inkml:trace>
          <inkml:trace contextRef="#ctx0" brushRef="#br0" timeOffset="65029.3559">5277 4247 78,'-14'10'24,"-5"10"-4,0 6-5,-6 4-4,2 7-2,-3 2-2,2 3 1,2-2-1,2-2-2,0-4 0,5-3-2,3-10 0,1-2-2,6-5-6,5-14-4,0 12-7,0-12-7,12-8-5,2-3-4,9-3 2,0-3 0,6-7 8</inkml:trace>
          <inkml:trace contextRef="#ctx0" brushRef="#br0" timeOffset="65358.2563">5477 4425 50,'13'-5'19,"2"3"1,1-1-3,2-4-4,6 2-3,1-2-3,4 2 0,4-2-1,2 2-1,3 1-2,-1 2 0,1-2 0,0 2 0,-5 0 1,-2 2-1,-8-3 0,-2 0 0,-5 3-5,-4-2-5,-12 2-5,16-3-4,-16 3-5,0 0-3,14-6-3,-14 6-2,16-7 6,-4 4 6</inkml:trace>
          <inkml:trace contextRef="#ctx0" brushRef="#br0" timeOffset="65984.3548">6392 4299 36,'13'-13'19,"-13"13"0,-3-18-3,3 18-1,-10-17-3,10 17-1,-24-18-3,11 15-2,-4 1 0,1 7 1,-3 5-2,-2 7 1,0 4-1,-1 6 2,4 5 0,-1 3 1,2 1 1,6 2-3,4-7 1,4 1-2,6-9 1,6-2-2,3-6-1,5-2-2,5-7-1,2-4 0,1-5 0,-2-5 0,1-4 0,-4-3-1,0-6 0,-3-2-1,-3-3 0,-3-1 1,-2-2-1,-5-2 0,1 3-1,-1 3 2,-3 4-2,1 4 2,-4 4 0,2 13 0,0 0 2,-5 14 0,5 4 2,1 6-1,2 5 2,2 5-1,2-3 0,3 1-2,4-5-1,-4-2-3,5-2-6,-2-8-5,3-1-1,-16-14-4,23 13-5,-23-13-2,20-8-3,-11-4-1,-4-5 4,5-4 5,-5-5 7</inkml:trace>
          <inkml:trace contextRef="#ctx0" brushRef="#br0" timeOffset="66359.1817">6713 4059 67,'0'0'20,"18"-20"-2,-18 20-5,22-18-5,-10 10-3,3 3 0,1 2 1,2 6 0,0 6 0,3 7 1,2 6 0,-1 8 0,-3 3 3,3 8 0,-5 2-2,1 2 0,-6 1 0,-1-3-1,-6-1-1,-5-2-2,-4-3-3,-1-5-1,-7-7 1,0-3-1,-2-2 0,-1-5 0,-2-2 0,3-6-9,2 1-7,-1-5-4,13-3-7,-11 3-4,11-3-3,0 0 1,0 0-1,0 0 9</inkml:trace>
        </inkml:traceGroup>
      </inkml:traceGroup>
    </inkml:traceGroup>
    <inkml:traceGroup>
      <inkml:annotationXML>
        <emma:emma xmlns:emma="http://www.w3.org/2003/04/emma" version="1.0">
          <emma:interpretation id="{BFEBEA9A-1CBA-4CAE-A494-B2D7A29E0BF2}" emma:medium="tactile" emma:mode="ink">
            <msink:context xmlns:msink="http://schemas.microsoft.com/ink/2010/main" type="paragraph" rotatedBoundingBox="16441,13101 24277,12937 24296,13845 16460,1401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1C4E647-518E-45E7-81D3-359297704EEF}" emma:medium="tactile" emma:mode="ink">
              <msink:context xmlns:msink="http://schemas.microsoft.com/ink/2010/main" type="line" rotatedBoundingBox="16441,13101 24277,12937 24296,13845 16460,14010"/>
            </emma:interpretation>
          </emma:emma>
        </inkml:annotationXML>
        <inkml:traceGroup>
          <inkml:annotationXML>
            <emma:emma xmlns:emma="http://www.w3.org/2003/04/emma" version="1.0">
              <emma:interpretation id="{CF82D661-3981-49A1-B640-28D4656328E5}" emma:medium="tactile" emma:mode="ink">
                <msink:context xmlns:msink="http://schemas.microsoft.com/ink/2010/main" type="inkWord" rotatedBoundingBox="16445,13299 18018,13266 18027,13695 16454,13728"/>
              </emma:interpretation>
              <emma:one-of disjunction-type="recognition" id="oneOf11">
                <emma:interpretation id="interp51" emma:lang="en-US" emma:confidence="0">
                  <emma:literal>Xia</emma:literal>
                </emma:interpretation>
                <emma:interpretation id="interp52" emma:lang="en-US" emma:confidence="0">
                  <emma:literal>Area</emma:literal>
                </emma:interpretation>
                <emma:interpretation id="interp53" emma:lang="en-US" emma:confidence="0">
                  <emma:literal>Xma</emma:literal>
                </emma:interpretation>
                <emma:interpretation id="interp54" emma:lang="en-US" emma:confidence="0">
                  <emma:literal>Xsa</emma:literal>
                </emma:interpretation>
                <emma:interpretation id="interp55" emma:lang="en-US" emma:confidence="0">
                  <emma:literal>rhea</emma:literal>
                </emma:interpretation>
              </emma:one-of>
            </emma:emma>
          </inkml:annotationXML>
          <inkml:trace contextRef="#ctx0" brushRef="#br0" timeOffset="58048.3466">1833 5220 47,'0'0'17,"-20"-12"0,20 12 0,-11-8-2,11 8-1,0 0-2,0 0-1,16-5 1,-3 13-1,4 0-1,6 4 0,3 3-1,7 5-1,1 1-2,3 8-1,-1-3-4,2 2-1,-5-2 1,-4-2-1,-6-3 1,-6-6 0,-7 0-4,-10-15-6,0 0-6,0 0-2,0 0-3,-23-16-4,13 0-4,-5-6-2,6-4 2,0-3 5,0-4 5,2-1 9</inkml:trace>
          <inkml:trace contextRef="#ctx0" brushRef="#br0" timeOffset="58298.232">2097 5076 53,'0'0'18,"-14"14"1,8 6-1,-7 1-4,3 13-2,-5-1-2,2 10 0,-3-2 3,2 2-1,-1-2-1,3-1-3,-2-8-1,5-5-1,0-4-1,1-10-9,8-13-9,0 0-4,0 0-4,0 0-6,14-16-2,-2-4-4,5-1 0,3-1 5,2 0 18</inkml:trace>
          <inkml:trace contextRef="#ctx0" brushRef="#br0" timeOffset="58944.6594">2273 5286 27,'14'-3'14,"-1"-1"-1,1 0-2,5 3-1,2-4-3,1 1-2,3 0-2,4 2 0,4 0-3,1-1 1,3 2-1,-3 0 1,3-1 0,-2 4 0,-3 0 1,-4-2-1,-6 0 1,-6 2 1,-16-2 1,18 0 0,-18 0-1,0 0-1,-18-10 1,3 5 0,-4 0-2,0-4 0,-2-2-1,1 1 1,-2-1 2,6 2 0,0 2 3,5 0 1,11 7 0,-14-11 1,14 11 0,0 0 0,0 0-2,0 0 0,0 0-2,20-3-1,-20 3 0,21 3-2,-21-3 1,24 5-1,-11-3 0,0 0 0,2 1-1,-1-1 0,1 1 1,-2 1 0,1 0 1,-3 1 1,-11-5 0,21 17 0,-16-4-1,-4 2 1,-2 3 0,-4 2-2,-4 3-1,-1 0 1,-1 0-1,-1-2 0,-1-1 1,2-3-1,2 0-11,9-17-5,-9 15-3,9-15-4,0 0-5,0 0-2,14-15-3,1 6-3,0-7 11,5 6 18</inkml:trace>
          <inkml:trace contextRef="#ctx0" brushRef="#br0" timeOffset="59536.6621">3100 5258 27,'19'-23'16,"-9"8"-2,-6 1-1,-3 1 0,-2-2-1,-5 3-1,6 12-1,-26-18 0,8 15-1,-6-1 3,1 10 3,-7 1-3,5 8 0,-4 1-1,3 6-1,1 2-2,5 1-1,6 2-4,1 2-2,11-2-1,8-2 0,4-1-1,5-6 1,4-4-1,5-5 0,0-5 0,3-7 0,-2-5 1,0-6 0,-5-5 0,0-2 0,-7-2 0,-4-4 0,2 4 0,-7-1-1,-3 5 1,-1 3 0,0 16 1,-5-12 0,5 12 0,-6 14 0,2 2 0,8 5 0,-2 4 0,6 3 0,2 1-1,6-2-1,2-1-5,3-5-8,7 0-3,-4-9-6,6-3-5,-4-3-3,3-5-4,-2-4 0,-2-3 7,-2-1 19</inkml:trace>
        </inkml:traceGroup>
        <inkml:traceGroup>
          <inkml:annotationXML>
            <emma:emma xmlns:emma="http://www.w3.org/2003/04/emma" version="1.0">
              <emma:interpretation id="{C8DD30B3-D078-4876-AF6F-F38C8123F3BE}" emma:medium="tactile" emma:mode="ink">
                <msink:context xmlns:msink="http://schemas.microsoft.com/ink/2010/main" type="inkWord" rotatedBoundingBox="18678,13302 20890,13256 20904,13911 18692,13957"/>
              </emma:interpretation>
              <emma:one-of disjunction-type="recognition" id="oneOf12">
                <emma:interpretation id="interp56" emma:lang="en-US" emma:confidence="0">
                  <emma:literal>(so-al)</emma:literal>
                </emma:interpretation>
                <emma:interpretation id="interp57" emma:lang="en-US" emma:confidence="0">
                  <emma:literal>ex-a)</emma:literal>
                </emma:interpretation>
                <emma:interpretation id="interp58" emma:lang="en-US" emma:confidence="0">
                  <emma:literal>EX-a)</emma:literal>
                </emma:interpretation>
                <emma:interpretation id="interp59" emma:lang="en-US" emma:confidence="0">
                  <emma:literal>(a-al)</emma:literal>
                </emma:interpretation>
                <emma:interpretation id="interp60" emma:lang="en-US" emma:confidence="0">
                  <emma:literal>(hi-a)</emma:literal>
                </emma:interpretation>
              </emma:one-of>
            </emma:emma>
          </inkml:annotationXML>
          <inkml:trace contextRef="#ctx0" brushRef="#br0" timeOffset="68478.9621">4139 5208 29,'0'0'18,"0"0"-1,0 0-1,-4 15 2,4-15 0,-14 15 1,4 3 0,-3-3-3,3 9-2,-5 5 0,6 6-2,-1 5-3,2 1-3,4 3-2,4 0-2,5-3-1,2-3 0,7-5 0,4-4 0,3-6-8,3-6-4,1-2-6,1-9-2,2 0-4,-6-6-2,0 0-2,-5-4-2,-4-1 3,-1-1 6,-12 6 3,19-15 4,-19 15 13</inkml:trace>
          <inkml:trace contextRef="#ctx0" brushRef="#br0" timeOffset="69353.6235">4736 5253 34,'0'0'18,"0"0"0,0 0-2,0 0-3,-15 4 0,-1 8-1,1 6-1,-6 6-2,2 7-1,-5 5-3,2 3 1,-5 0-2,5-1-1,2 2-3,2-8-2,3-4-4,2-8-4,8-6-4,5-14-5,0 0-4,0 0-4,13 3 0,1-14 2,2-5 9</inkml:trace>
          <inkml:trace contextRef="#ctx0" brushRef="#br0" timeOffset="69103.7199">4606 5336 33,'-2'-14'15,"2"14"0,-15-18-2,15 18-2,-25-12-2,12 10-1,1 0-2,0 4-1,12-2-2,-16 1 0,16-1-2,0 0 0,-11 5-1,11-5 1,0 0-1,0 0 0,0 0 0,0 0 1,0 0-1,0 0 1,0 0-1,0 0 1,0 0 0,11-5 0,-11 5 0,0 0 0,0 0 0,0 0 0,0 0 1,12-7 0,-12 7 0,0 0 1,0 0-1,17 4 1,-17-4 1,17 16 2,-6-3 3,5 7 2,2 3-1,2 5 0,0 2 0,3 4-1,1-1 0,-3 0-4,3-4-2,-6-4-3,-3-7 0,-1-2 0,-14-16 1,16 17-1,-16-17-2,0 0-8,0 0-5,0 0-3,-1-12-4,-6-1-4,2 0-3,-3-4-1,4-2 0,-7-2 7,4-5 4,0 1 10</inkml:trace>
          <inkml:trace contextRef="#ctx0" brushRef="#br0" timeOffset="69712.9584">4953 5401 56,'16'3'19,"4"-5"1,0 1-3,-2 0-5,2-2-1,0-3 1,1 3 2,-2-4 0,4 5-2,-3-5-1,-1 5-2,-2-4-1,0 4-4,-3 0-5,-3 0-8,0 2-5,-11 0-2,18-4-4,-18 4-5,16-4-3,-16 4-2,20-4 1,-8-1 5,0 1 5</inkml:trace>
          <inkml:trace contextRef="#ctx0" brushRef="#br0" timeOffset="70289.5273">5711 5263 34,'0'0'17,"-13"-13"1,13 13-3,-25-5-2,11 9 0,-6 1 0,-1 7 0,-1 5-2,3 5-1,-5 7-1,9 1 1,-4 1 2,6 1-1,4 0-1,6-3-1,2-4-3,5-6-1,5-6-1,7-2-3,-2-7-1,6-4-1,-1-4 0,-1-5 1,0-7 0,2-1-1,-1-8 2,-4-1-2,1-4 1,-3-1-2,0 0 0,-3 1-1,-1 4 0,-3 1 0,0 9 1,-6 16-1,0-15 2,0 15 2,-7 15 0,3 2 1,-1 7 1,5 7 1,-1-1-1,3 3 0,6 0 0,3-4-2,4-2-6,0-7-7,6 0-3,0-14-6,5 1-5,-5-9-5,3-4-1,-3-6-3,0-5 8,0-8 5</inkml:trace>
          <inkml:trace contextRef="#ctx0" brushRef="#br0" timeOffset="70649.3184">6044 5046 62,'12'-3'17,"-12"3"1,22 1-3,-10 5-9,3 4-3,2 3 0,1 4 2,2 7 0,-3 6 0,0 3 2,0 7 0,-2 6 1,-5 3 0,-2 1 1,0 2 0,-9-3 1,1-1-1,-7-7-1,-1-4-1,-1-10-2,0-6-7,-2-6-9,11-15-5,-9 12-7,9-12-6,0 0-4,9-20-3,2 8 3,5-4 5,6-2 14</inkml:trace>
        </inkml:traceGroup>
        <inkml:traceGroup>
          <inkml:annotationXML>
            <emma:emma xmlns:emma="http://www.w3.org/2003/04/emma" version="1.0">
              <emma:interpretation id="{25189360-A5FC-433A-BFB3-09E7662222B6}" emma:medium="tactile" emma:mode="ink">
                <msink:context xmlns:msink="http://schemas.microsoft.com/ink/2010/main" type="inkWord" rotatedBoundingBox="21212,13001 24277,12937 24296,13845 21231,13910"/>
              </emma:interpretation>
              <emma:one-of disjunction-type="recognition" id="oneOf13">
                <emma:interpretation id="interp61" emma:lang="en-US" emma:confidence="0">
                  <emma:literal>(4x4</emma:literal>
                </emma:interpretation>
                <emma:interpretation id="interp62" emma:lang="en-US" emma:confidence="0">
                  <emma:literal>(4x(4</emma:literal>
                </emma:interpretation>
                <emma:interpretation id="interp63" emma:lang="en-US" emma:confidence="0">
                  <emma:literal>(4×(4</emma:literal>
                </emma:interpretation>
                <emma:interpretation id="interp64" emma:lang="en-US" emma:confidence="0">
                  <emma:literal>(4X4</emma:literal>
                </emma:interpretation>
                <emma:interpretation id="interp65" emma:lang="en-US" emma:confidence="0">
                  <emma:literal>(4×84</emma:literal>
                </emma:interpretation>
              </emma:one-of>
            </emma:emma>
          </inkml:annotationXML>
          <inkml:trace contextRef="#ctx0" brushRef="#br0" timeOffset="71426.069">6709 5027 48,'0'0'20,"0"0"-2,-15 2 0,15-2-5,-16 19-2,6-4 1,-2 7-1,-4 2-1,2 8-1,-2-1-1,4 8-1,2 2 0,2 2 0,6 3-2,8 0 0,0-2 0,9 0 0,2-2 0,8-6-1,-1-5-4,-1-11-7,2 0-4,-5-9-5,4-2-4,-10-8-5,2-3-3,-16 2-4,13-16 2,-13 16 6,5-28 5,-3 11 4</inkml:trace>
          <inkml:trace contextRef="#ctx0" brushRef="#br0" timeOffset="71863.3921">6930 5107 57,'0'0'18,"0"0"-1,0 0-4,0 0-6,2 15-1,-6-5 0,-2 2-1,1 5 0,-2-3-1,-1 6 0,3-4 0,1-2 3,-1-1 1,1-1 4,4-12 1,-2 16 0,2-16-1,0 0-1,15 9-2,-2-8-3,-1-3-1,6-1-4,3 1-1,3-1 0,1 0-4,-1-1-5,3 2-5,-3-2-2,2 5-3,-3-5-3,0 3-4,-8-3-1,5 1 2,-6-2 2,-14 5 4,18-13 2,-18 13 3,11-20 7</inkml:trace>
          <inkml:trace contextRef="#ctx0" brushRef="#br0" timeOffset="72191.4746">7199 4964 47,'0'0'19,"3"-18"-1,-3 18-1,0 0-3,0 0-2,0 0 0,0 0-1,7 35 5,-7-7-2,1 13 0,-1-1-1,1 14-1,3-3-2,3 7-2,-3 0-4,4-9-4,-4-1-1,1-10 1,-1-7 0,-2-10-8,0-5-6,-2-16-4,0 0-6,-2-17-3,4 0-3,0-9-3,4-3 1,2-1 7,-1-7 7</inkml:trace>
          <inkml:trace contextRef="#ctx0" brushRef="#br0" timeOffset="72457.0004">7393 5080 59,'14'-7'17,"-2"-1"0,5 8-3,0 9-4,6 2-3,-4 5 2,6 1-1,2 10 1,-2 0-1,4 3-3,-2-4 0,2 0-1,-4-1-3,0-3-3,3-2-5,-8-5-2,-1 0-1,-3-6-3,-1 1-3,-15-10-4,13-4-1,-13 4 2,-1-24 2,-2 7 0,-4-8 2</inkml:trace>
          <inkml:trace contextRef="#ctx0" brushRef="#br0" timeOffset="72706.9941">7773 5019 88,'-18'25'23,"-3"5"-1,-6 3-4,0 7-6,-2-2-4,0 1-1,2-2-1,5-3-1,1-1-1,4-6-5,6-2-6,4-8-6,8-4-5,-1-13-5,0 0-5,17 0 0,-4-9 1,7-3 3,-2-3 5</inkml:trace>
          <inkml:trace contextRef="#ctx0" brushRef="#br0" timeOffset="75703.3326">7710 4766 54,'13'-2'17,"-1"-2"-2,5 4-3,0 1-2,6 2-3,-1 4 0,6 5 1,0 7 0,3 3 2,2 11 3,-4 2 2,1 11 1,-8 3-3,2 6-1,-8 0-4,-3 2 0,-7 4-3,-7-2-3,-6-1-2,-6-7-1,-1-7 1,-6-4 0,-4-5 0,1-7 0,3-9 0,2-8-7,3-1-6,5-10-6,10 0-6,0 0-4,0 0-4,-4-13-1,4 13 2,21-12 5,-21 12 8</inkml:trace>
          <inkml:trace contextRef="#ctx0" brushRef="#br0" timeOffset="73225.5527">8226 4844 40,'0'0'18,"-17"-6"1,17 6 0,-19 11-4,9 2-1,-5 5 0,-3 7 1,-1 7-1,-2 8-2,2 2 1,0 8-2,1 1 0,8 3-2,4 3-1,6 2-1,5-6-3,8-3-1,2 0-3,5-9 1,3-4 0,-2-7-5,4-11-9,-5-12-4,1-2-6,-5-11-4,2-7-4,-7-5-3,2-4 0,-3-7 4,0-5 9,-1-1 8</inkml:trace>
          <inkml:trace contextRef="#ctx0" brushRef="#br0" timeOffset="73934.2771">8430 4994 61,'0'0'19,"0"0"-2,0 0-4,0 0-5,0 0-1,8 14-1,-8-14-1,-6 11 0,6-11-1,-5 16 1,5-16 3,-4 15 1,4-15 3,0 0 0,-5 14 0,5-14 0,0 0-1,0 0-3,0 0-3,0 0-1,0 0-3,0 0-1,0 0 0,0 0 0,0 0-1,0 0 1,0 0-1,0 0 1,0 0 0,0 0 0,0 0-1,0 0 0,0 0 2,0 0-2,9 13 0,-9-13 0,-1 20 0,1-8 1,-2 2 0,-2-1 1,0 5-2,-2-4 1,-1 0 1,5 0 0,-4-3 0,6-11-1,-9 16 0,9-16 1,0 0-1,0 0 1,-1 12-1,1-12 1,0 0-1,12-7 1,-12 7-1,18-7 1,-6 0-1,2 1 1,2 1-1,3 0 1,2-3-1,-2 4 1,3 0-1,-1 1-2,-2 2-6,1 4-6,-2-6-2,2 6-3,-5-6-5,-1 2-3,-14 1-3,20-11 1,-20 11 5,10-15 4,-7 0 3,-7-2 3</inkml:trace>
          <inkml:trace contextRef="#ctx0" brushRef="#br0" timeOffset="74232.8263">8661 4908 63,'3'-21'19,"-3"21"0,0 0-3,4-13-4,-4 13-3,0 14-3,0 5-1,0 7-2,1 10 1,3 6-1,-1 8 1,1 3-1,0-1 0,2 1-1,3-2 0,-3-8-1,-1-6 1,1-7-1,-2-8-5,2-6-4,-6-16-4,13 12-6,-13-12-2,14-20-3,-2 7-2,0-8 0,8-2 5,-2-4 3</inkml:trace>
          <inkml:trace contextRef="#ctx0" brushRef="#br0" timeOffset="74749.7507">9094 5130 38,'5'-12'17,"-5"12"0,2-12 0,-2 12-3,-17-5 0,-1 9-3,-1 6-2,-5 1 0,-1 7-1,0-1-1,1 5-1,1 1 1,4-1 2,5 0 1,9-1 0,-1-2-1,12-2-2,3-4 0,3-3-1,5-3-2,5-3-2,2-6-1,-2-3-1,3-3-2,-1-5 0,-3-3 1,0-1-2,-5-4 0,-3-2 0,-3 1 1,0-1 1,-5 4 0,-1 0 1,0 5-1,-3 3 2,-1 11-1,0 0 1,0 0-1,8 15 0,-7 4 0,4 5-1,1 2 1,-1 4-4,4 1-2,-5-4-5,4-1 0,-1-5-2,3-1-3,-3-7-5,-7-13-2,16 16-2,-16-16 2,15-3 4,-15 3 0,16-25 2,-12 3 5</inkml:trace>
          <inkml:trace contextRef="#ctx0" brushRef="#br0" timeOffset="75094.1949">9327 4826 95,'21'-18'27,"-9"10"0,6 3-6,2 5-9,0 1-2,7 8-4,0 6-1,2 10 1,-2 6-1,-2 11 2,-2 7-1,2 7-1,-11 6 0,1 1-1,-6 0-3,-5-4-1,-7 1 0,-1-7-1,-6-6 1,-6-5 0,-5-4-4,-6-6-9,2-4-4,-9-8-7,0-2-6,-3-4-4,3-4 1,-4-7-1,4-3 5</inkml:trace>
        </inkml:traceGroup>
      </inkml:traceGroup>
    </inkml:traceGroup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9-27T03:56:21.346"/>
    </inkml:context>
    <inkml:brush xml:id="br0">
      <inkml:brushProperty name="width" value="0.07" units="cm"/>
      <inkml:brushProperty name="height" value="0.07" units="cm"/>
      <inkml:brushProperty name="color" value="#FF6600"/>
      <inkml:brushProperty name="fitToCurve" value="1"/>
    </inkml:brush>
  </inkml:definitions>
  <inkml:traceGroup>
    <inkml:annotationXML>
      <emma:emma xmlns:emma="http://www.w3.org/2003/04/emma" version="1.0">
        <emma:interpretation id="{03BC47B4-B94B-492C-951C-CE2A9F334C1C}" emma:medium="tactile" emma:mode="ink">
          <msink:context xmlns:msink="http://schemas.microsoft.com/ink/2010/main" type="inkDrawing" rotatedBoundingBox="13227,6761 15343,6612 15407,7525 13292,7674" hotPoints="15379,6732 15362,7576 13409,7536 13426,6693" semanticType="enclosure" shapeName="Rectangle">
            <msink:sourceLink direction="with" ref="{C5BF6231-0C69-479F-9418-865E81C57459}"/>
          </msink:context>
        </emma:interpretation>
      </emma:emma>
    </inkml:annotationXML>
    <inkml:trace contextRef="#ctx0" brushRef="#br0">-1228-1424 35,'0'0'17,"19"3"0,-6-4 0,3-3 1,7 0-1,6-3-5,5 1-6,10-4-1,7 0-1,8 1 1,14-1-3,8 0 1,11-1-2,12 2 1,4 1-1,8-1 0,4 0-1,-1 4 0,-1 1 0,-3-1-1,-9 5 1,-6 0 0,-8 1 0,-13 4 1,-14 0 2,-8 3 0,-16 1 1,-12 2 1,-12-2-1,-9 4 1,-10-1-1,-1 3 0,-8 0-2,2 4-1,-2 4 0,2 2-1,4 8 1,6 6-2,2 3 2,5 6-1,3 1 0,3 1-1,1 5 1,1-2 0,-3-2 0,-2-5 1,-5-1-1,-2-7 1,-4-3 0,-5-6 1,-5-4-1,-5-6 0,-7-3 0,-3-4 1,-8-4-1,-4-2-1,-8 0 1,-5-4 0,-8-2-1,-9 2 0,-6-1 1,-10-4-1,-5 3 0,-6 0 0,-6 0 0,-2 2 0,-1-1 1,0 2-1,2-3 1,5 4 0,5-1 0,7 0 0,2 0 0,10 1 0,5-2-1,5 1 1,4 3 0,9-3 1,1 2-3,4-2 3,6-2-1,8-3 2,2-2 0,7-3 0,4-6 0,7-5 0,4-9 1,4-1-2,6-7 0,4-5-1,2-5 1,5-3-2,0 0 1,0 0 0,2 3-1,-4 2 0,0 5 0,-3 6-2,-1 7-6,-9 3-6,5 6-10,-9 1-7,4 15-1,0-21-2,0 21-1,8-21 0,1 8 5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200400"/>
            <a:ext cx="7543800" cy="1524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724400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0"/>
            <a:ext cx="7239000" cy="38862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685801"/>
            <a:ext cx="1828800" cy="541019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685801"/>
            <a:ext cx="5715000" cy="48768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276600"/>
            <a:ext cx="7543800" cy="16764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49530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457200"/>
            <a:ext cx="4594934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1" y="457200"/>
            <a:ext cx="2673657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677194" y="2514600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457200"/>
            <a:ext cx="75438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3505200"/>
            <a:ext cx="73914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18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62087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fld id="{D38D742A-370F-46BE-A76C-74E28E5E9978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1999" y="6208776"/>
            <a:ext cx="48738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5687568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fld id="{6102E3C8-73CC-4E5F-AACE-F46F1E9EA5C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customXml" Target="../ink/ink32.xml"/><Relationship Id="rId3" Type="http://schemas.openxmlformats.org/officeDocument/2006/relationships/oleObject" Target="../embeddings/oleObject10.bin"/><Relationship Id="rId7" Type="http://schemas.openxmlformats.org/officeDocument/2006/relationships/customXml" Target="../ink/ink29.xml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11" Type="http://schemas.openxmlformats.org/officeDocument/2006/relationships/customXml" Target="../ink/ink31.xml"/><Relationship Id="rId5" Type="http://schemas.openxmlformats.org/officeDocument/2006/relationships/customXml" Target="../ink/ink28.xml"/><Relationship Id="rId15" Type="http://schemas.openxmlformats.org/officeDocument/2006/relationships/customXml" Target="../ink/ink33.xml"/><Relationship Id="rId10" Type="http://schemas.openxmlformats.org/officeDocument/2006/relationships/image" Target="../media/image37.emf"/><Relationship Id="rId4" Type="http://schemas.openxmlformats.org/officeDocument/2006/relationships/image" Target="../media/image7.wmf"/><Relationship Id="rId9" Type="http://schemas.openxmlformats.org/officeDocument/2006/relationships/customXml" Target="../ink/ink30.xml"/><Relationship Id="rId14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customXml" Target="../ink/ink36.xml"/><Relationship Id="rId18" Type="http://schemas.openxmlformats.org/officeDocument/2006/relationships/image" Target="../media/image4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5.emf"/><Relationship Id="rId17" Type="http://schemas.openxmlformats.org/officeDocument/2006/relationships/customXml" Target="../ink/ink38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emf"/><Relationship Id="rId20" Type="http://schemas.openxmlformats.org/officeDocument/2006/relationships/image" Target="../media/image4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.wmf"/><Relationship Id="rId11" Type="http://schemas.openxmlformats.org/officeDocument/2006/relationships/customXml" Target="../ink/ink35.xml"/><Relationship Id="rId5" Type="http://schemas.openxmlformats.org/officeDocument/2006/relationships/oleObject" Target="../embeddings/oleObject15.bin"/><Relationship Id="rId15" Type="http://schemas.openxmlformats.org/officeDocument/2006/relationships/customXml" Target="../ink/ink37.xml"/><Relationship Id="rId10" Type="http://schemas.openxmlformats.org/officeDocument/2006/relationships/image" Target="../media/image44.emf"/><Relationship Id="rId19" Type="http://schemas.openxmlformats.org/officeDocument/2006/relationships/customXml" Target="../ink/ink39.xml"/><Relationship Id="rId4" Type="http://schemas.openxmlformats.org/officeDocument/2006/relationships/image" Target="../media/image8.wmf"/><Relationship Id="rId9" Type="http://schemas.openxmlformats.org/officeDocument/2006/relationships/customXml" Target="../ink/ink34.xml"/><Relationship Id="rId1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customXml" Target="../ink/ink43.xml"/><Relationship Id="rId3" Type="http://schemas.openxmlformats.org/officeDocument/2006/relationships/oleObject" Target="../embeddings/oleObject19.bin"/><Relationship Id="rId7" Type="http://schemas.openxmlformats.org/officeDocument/2006/relationships/customXml" Target="../ink/ink40.xml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.wmf"/><Relationship Id="rId11" Type="http://schemas.openxmlformats.org/officeDocument/2006/relationships/customXml" Target="../ink/ink42.xml"/><Relationship Id="rId5" Type="http://schemas.openxmlformats.org/officeDocument/2006/relationships/oleObject" Target="../embeddings/oleObject20.bin"/><Relationship Id="rId15" Type="http://schemas.openxmlformats.org/officeDocument/2006/relationships/customXml" Target="../ink/ink44.xml"/><Relationship Id="rId10" Type="http://schemas.openxmlformats.org/officeDocument/2006/relationships/image" Target="../media/image53.emf"/><Relationship Id="rId4" Type="http://schemas.openxmlformats.org/officeDocument/2006/relationships/image" Target="../media/image11.wmf"/><Relationship Id="rId9" Type="http://schemas.openxmlformats.org/officeDocument/2006/relationships/customXml" Target="../ink/ink41.xml"/><Relationship Id="rId14" Type="http://schemas.openxmlformats.org/officeDocument/2006/relationships/image" Target="../media/image5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customXml" Target="../ink/ink48.xml"/><Relationship Id="rId18" Type="http://schemas.openxmlformats.org/officeDocument/2006/relationships/image" Target="../media/image66.emf"/><Relationship Id="rId3" Type="http://schemas.openxmlformats.org/officeDocument/2006/relationships/oleObject" Target="../embeddings/oleObject23.bin"/><Relationship Id="rId21" Type="http://schemas.openxmlformats.org/officeDocument/2006/relationships/customXml" Target="../ink/ink52.xml"/><Relationship Id="rId7" Type="http://schemas.openxmlformats.org/officeDocument/2006/relationships/customXml" Target="../ink/ink45.xml"/><Relationship Id="rId12" Type="http://schemas.openxmlformats.org/officeDocument/2006/relationships/image" Target="../media/image63.emf"/><Relationship Id="rId17" Type="http://schemas.openxmlformats.org/officeDocument/2006/relationships/customXml" Target="../ink/ink5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.wmf"/><Relationship Id="rId11" Type="http://schemas.openxmlformats.org/officeDocument/2006/relationships/customXml" Target="../ink/ink47.xml"/><Relationship Id="rId5" Type="http://schemas.openxmlformats.org/officeDocument/2006/relationships/oleObject" Target="../embeddings/oleObject24.bin"/><Relationship Id="rId15" Type="http://schemas.openxmlformats.org/officeDocument/2006/relationships/customXml" Target="../ink/ink49.xml"/><Relationship Id="rId10" Type="http://schemas.openxmlformats.org/officeDocument/2006/relationships/image" Target="../media/image62.emf"/><Relationship Id="rId19" Type="http://schemas.openxmlformats.org/officeDocument/2006/relationships/customXml" Target="../ink/ink51.xml"/><Relationship Id="rId4" Type="http://schemas.openxmlformats.org/officeDocument/2006/relationships/image" Target="../media/image15.wmf"/><Relationship Id="rId9" Type="http://schemas.openxmlformats.org/officeDocument/2006/relationships/customXml" Target="../ink/ink46.xml"/><Relationship Id="rId14" Type="http://schemas.openxmlformats.org/officeDocument/2006/relationships/image" Target="../media/image64.emf"/><Relationship Id="rId22" Type="http://schemas.openxmlformats.org/officeDocument/2006/relationships/image" Target="../media/image6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emf"/><Relationship Id="rId5" Type="http://schemas.openxmlformats.org/officeDocument/2006/relationships/customXml" Target="../ink/ink53.x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customXml" Target="../ink/ink58.xml"/><Relationship Id="rId3" Type="http://schemas.openxmlformats.org/officeDocument/2006/relationships/oleObject" Target="../embeddings/oleObject28.bin"/><Relationship Id="rId7" Type="http://schemas.openxmlformats.org/officeDocument/2006/relationships/customXml" Target="../ink/ink55.xml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.emf"/><Relationship Id="rId11" Type="http://schemas.openxmlformats.org/officeDocument/2006/relationships/customXml" Target="../ink/ink57.xml"/><Relationship Id="rId5" Type="http://schemas.openxmlformats.org/officeDocument/2006/relationships/customXml" Target="../ink/ink54.xml"/><Relationship Id="rId15" Type="http://schemas.openxmlformats.org/officeDocument/2006/relationships/customXml" Target="../ink/ink59.xml"/><Relationship Id="rId10" Type="http://schemas.openxmlformats.org/officeDocument/2006/relationships/image" Target="../media/image30.emf"/><Relationship Id="rId4" Type="http://schemas.openxmlformats.org/officeDocument/2006/relationships/image" Target="../media/image19.wmf"/><Relationship Id="rId9" Type="http://schemas.openxmlformats.org/officeDocument/2006/relationships/customXml" Target="../ink/ink56.xml"/><Relationship Id="rId14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30.bin"/><Relationship Id="rId7" Type="http://schemas.openxmlformats.org/officeDocument/2006/relationships/customXml" Target="../ink/ink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emf"/><Relationship Id="rId5" Type="http://schemas.openxmlformats.org/officeDocument/2006/relationships/customXml" Target="../ink/ink60.x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customXml" Target="../ink/ink5.xml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9" Type="http://schemas.openxmlformats.org/officeDocument/2006/relationships/customXml" Target="../ink/ink18.xml"/><Relationship Id="rId3" Type="http://schemas.openxmlformats.org/officeDocument/2006/relationships/oleObject" Target="../embeddings/oleObject2.bin"/><Relationship Id="rId21" Type="http://schemas.openxmlformats.org/officeDocument/2006/relationships/customXml" Target="../ink/ink9.xml"/><Relationship Id="rId34" Type="http://schemas.openxmlformats.org/officeDocument/2006/relationships/image" Target="../media/image18.emf"/><Relationship Id="rId42" Type="http://schemas.openxmlformats.org/officeDocument/2006/relationships/image" Target="../media/image22.emf"/><Relationship Id="rId47" Type="http://schemas.openxmlformats.org/officeDocument/2006/relationships/customXml" Target="../ink/ink22.xml"/><Relationship Id="rId7" Type="http://schemas.openxmlformats.org/officeDocument/2006/relationships/customXml" Target="../ink/ink2.xml"/><Relationship Id="rId12" Type="http://schemas.openxmlformats.org/officeDocument/2006/relationships/image" Target="../media/image7.emf"/><Relationship Id="rId17" Type="http://schemas.openxmlformats.org/officeDocument/2006/relationships/customXml" Target="../ink/ink7.xml"/><Relationship Id="rId25" Type="http://schemas.openxmlformats.org/officeDocument/2006/relationships/customXml" Target="../ink/ink11.xml"/><Relationship Id="rId33" Type="http://schemas.openxmlformats.org/officeDocument/2006/relationships/customXml" Target="../ink/ink15.xml"/><Relationship Id="rId38" Type="http://schemas.openxmlformats.org/officeDocument/2006/relationships/image" Target="../media/image20.emf"/><Relationship Id="rId46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29" Type="http://schemas.openxmlformats.org/officeDocument/2006/relationships/customXml" Target="../ink/ink13.xml"/><Relationship Id="rId41" Type="http://schemas.openxmlformats.org/officeDocument/2006/relationships/customXml" Target="../ink/ink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customXml" Target="../ink/ink4.xml"/><Relationship Id="rId24" Type="http://schemas.openxmlformats.org/officeDocument/2006/relationships/image" Target="../media/image13.emf"/><Relationship Id="rId32" Type="http://schemas.openxmlformats.org/officeDocument/2006/relationships/image" Target="../media/image17.emf"/><Relationship Id="rId37" Type="http://schemas.openxmlformats.org/officeDocument/2006/relationships/customXml" Target="../ink/ink17.xml"/><Relationship Id="rId40" Type="http://schemas.openxmlformats.org/officeDocument/2006/relationships/image" Target="../media/image21.emf"/><Relationship Id="rId45" Type="http://schemas.openxmlformats.org/officeDocument/2006/relationships/customXml" Target="../ink/ink21.xml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23" Type="http://schemas.openxmlformats.org/officeDocument/2006/relationships/customXml" Target="../ink/ink10.xml"/><Relationship Id="rId28" Type="http://schemas.openxmlformats.org/officeDocument/2006/relationships/image" Target="../media/image15.emf"/><Relationship Id="rId36" Type="http://schemas.openxmlformats.org/officeDocument/2006/relationships/image" Target="../media/image19.emf"/><Relationship Id="rId10" Type="http://schemas.openxmlformats.org/officeDocument/2006/relationships/image" Target="../media/image6.emf"/><Relationship Id="rId19" Type="http://schemas.openxmlformats.org/officeDocument/2006/relationships/customXml" Target="../ink/ink8.xml"/><Relationship Id="rId31" Type="http://schemas.openxmlformats.org/officeDocument/2006/relationships/customXml" Target="../ink/ink14.xml"/><Relationship Id="rId44" Type="http://schemas.openxmlformats.org/officeDocument/2006/relationships/image" Target="../media/image23.emf"/><Relationship Id="rId4" Type="http://schemas.openxmlformats.org/officeDocument/2006/relationships/image" Target="../media/image3.wmf"/><Relationship Id="rId9" Type="http://schemas.openxmlformats.org/officeDocument/2006/relationships/customXml" Target="../ink/ink3.xml"/><Relationship Id="rId14" Type="http://schemas.openxmlformats.org/officeDocument/2006/relationships/image" Target="../media/image8.emf"/><Relationship Id="rId22" Type="http://schemas.openxmlformats.org/officeDocument/2006/relationships/image" Target="../media/image12.emf"/><Relationship Id="rId27" Type="http://schemas.openxmlformats.org/officeDocument/2006/relationships/customXml" Target="../ink/ink12.xml"/><Relationship Id="rId30" Type="http://schemas.openxmlformats.org/officeDocument/2006/relationships/image" Target="../media/image16.emf"/><Relationship Id="rId35" Type="http://schemas.openxmlformats.org/officeDocument/2006/relationships/customXml" Target="../ink/ink16.xml"/><Relationship Id="rId43" Type="http://schemas.openxmlformats.org/officeDocument/2006/relationships/customXml" Target="../ink/ink20.xml"/><Relationship Id="rId48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4.bin"/><Relationship Id="rId7" Type="http://schemas.openxmlformats.org/officeDocument/2006/relationships/customXml" Target="../ink/ink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5" Type="http://schemas.openxmlformats.org/officeDocument/2006/relationships/customXml" Target="../ink/ink23.x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7.bin"/><Relationship Id="rId7" Type="http://schemas.openxmlformats.org/officeDocument/2006/relationships/customXml" Target="../ink/ink25.xml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11" Type="http://schemas.openxmlformats.org/officeDocument/2006/relationships/customXml" Target="../ink/ink27.xml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2.emf"/><Relationship Id="rId4" Type="http://schemas.openxmlformats.org/officeDocument/2006/relationships/image" Target="../media/image5.wmf"/><Relationship Id="rId9" Type="http://schemas.openxmlformats.org/officeDocument/2006/relationships/customXml" Target="../ink/ink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0476" y="2895600"/>
            <a:ext cx="7543800" cy="1524000"/>
          </a:xfrm>
        </p:spPr>
        <p:txBody>
          <a:bodyPr/>
          <a:lstStyle/>
          <a:p>
            <a:r>
              <a:rPr lang="en-US" sz="6600" dirty="0" smtClean="0">
                <a:latin typeface="Broadway" panose="04040905080B02020502" pitchFamily="82" charset="0"/>
              </a:rPr>
              <a:t>Team Challenge</a:t>
            </a:r>
            <a:endParaRPr lang="en-US" sz="6600" dirty="0">
              <a:latin typeface="Broadway" panose="04040905080B02020502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latin typeface="Broadway" panose="04040905080B02020502" pitchFamily="82" charset="0"/>
              </a:rPr>
              <a:t>Chapter 3.1-3.5 Review</a:t>
            </a:r>
            <a:endParaRPr lang="en-US" sz="3600" dirty="0">
              <a:latin typeface="Broadway" panose="04040905080B02020502" pitchFamily="82" charset="0"/>
            </a:endParaRPr>
          </a:p>
        </p:txBody>
      </p:sp>
      <p:pic>
        <p:nvPicPr>
          <p:cNvPr id="4" name="Picture 2" descr="C:\Users\ldimarco\AppData\Local\Microsoft\Windows\Temporary Internet Files\Content.IE5\Q6UZZ4F3\MC900048757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191000"/>
            <a:ext cx="1751076" cy="1779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10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4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381000"/>
            <a:ext cx="7543800" cy="9144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ind the derivative of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71694"/>
              </p:ext>
            </p:extLst>
          </p:nvPr>
        </p:nvGraphicFramePr>
        <p:xfrm>
          <a:off x="3886200" y="457200"/>
          <a:ext cx="170343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457200"/>
                        <a:ext cx="170343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8" name="Ink 17"/>
              <p14:cNvContentPartPr/>
              <p14:nvPr/>
            </p14:nvContentPartPr>
            <p14:xfrm>
              <a:off x="6093260" y="644520"/>
              <a:ext cx="2090520" cy="37908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79220" y="627960"/>
                <a:ext cx="2117160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6" name="Ink 65"/>
              <p14:cNvContentPartPr/>
              <p14:nvPr/>
            </p14:nvContentPartPr>
            <p14:xfrm>
              <a:off x="1685780" y="1833240"/>
              <a:ext cx="4871880" cy="190440"/>
            </p14:xfrm>
          </p:contentPart>
        </mc:Choice>
        <mc:Fallback xmlns="">
          <p:pic>
            <p:nvPicPr>
              <p:cNvPr id="66" name="Ink 6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81460" y="1822800"/>
                <a:ext cx="4890960" cy="21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9" name="Ink 68"/>
              <p14:cNvContentPartPr/>
              <p14:nvPr/>
            </p14:nvContentPartPr>
            <p14:xfrm>
              <a:off x="913220" y="1430760"/>
              <a:ext cx="5661000" cy="720360"/>
            </p14:xfrm>
          </p:contentPart>
        </mc:Choice>
        <mc:Fallback xmlns="">
          <p:pic>
            <p:nvPicPr>
              <p:cNvPr id="69" name="Ink 6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00620" y="1418520"/>
                <a:ext cx="5689080" cy="74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1" name="Ink 100"/>
              <p14:cNvContentPartPr/>
              <p14:nvPr/>
            </p14:nvContentPartPr>
            <p14:xfrm>
              <a:off x="1660580" y="2953200"/>
              <a:ext cx="3957840" cy="20016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55900" y="2934120"/>
                <a:ext cx="3966480" cy="2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8" name="Ink 107"/>
              <p14:cNvContentPartPr/>
              <p14:nvPr/>
            </p14:nvContentPartPr>
            <p14:xfrm>
              <a:off x="1273220" y="1999200"/>
              <a:ext cx="4245120" cy="1497960"/>
            </p14:xfrm>
          </p:contentPart>
        </mc:Choice>
        <mc:Fallback xmlns="">
          <p:pic>
            <p:nvPicPr>
              <p:cNvPr id="108" name="Ink 10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62780" y="1987680"/>
                <a:ext cx="4262400" cy="152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9" name="Ink 108"/>
              <p14:cNvContentPartPr/>
              <p14:nvPr/>
            </p14:nvContentPartPr>
            <p14:xfrm>
              <a:off x="1368620" y="2349840"/>
              <a:ext cx="4419000" cy="153180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357460" y="2345880"/>
                <a:ext cx="4438080" cy="154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3208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5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533400"/>
            <a:ext cx="7543800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s the following differentiable at x = 2?  If not, then tell what type of non-differentiability is occurring ther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10885"/>
              </p:ext>
            </p:extLst>
          </p:nvPr>
        </p:nvGraphicFramePr>
        <p:xfrm>
          <a:off x="682625" y="1524000"/>
          <a:ext cx="27955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1091880" imgH="419040" progId="Equation.DSMT4">
                  <p:embed/>
                </p:oleObj>
              </mc:Choice>
              <mc:Fallback>
                <p:oleObj name="Equation" r:id="rId3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" y="1524000"/>
                        <a:ext cx="2795588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63865"/>
              </p:ext>
            </p:extLst>
          </p:nvPr>
        </p:nvGraphicFramePr>
        <p:xfrm>
          <a:off x="4484688" y="1631950"/>
          <a:ext cx="26654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631950"/>
                        <a:ext cx="26654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7674"/>
              </p:ext>
            </p:extLst>
          </p:nvPr>
        </p:nvGraphicFramePr>
        <p:xfrm>
          <a:off x="762000" y="4191000"/>
          <a:ext cx="26971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26971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699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5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533400"/>
            <a:ext cx="7543800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s the following differentiable at x = 2?  If not, then tell what type of non-differentiability is occurring ther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86505"/>
              </p:ext>
            </p:extLst>
          </p:nvPr>
        </p:nvGraphicFramePr>
        <p:xfrm>
          <a:off x="682625" y="1524000"/>
          <a:ext cx="27955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1091880" imgH="419040" progId="Equation.DSMT4">
                  <p:embed/>
                </p:oleObj>
              </mc:Choice>
              <mc:Fallback>
                <p:oleObj name="Equation" r:id="rId3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" y="1524000"/>
                        <a:ext cx="2795588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72483"/>
              </p:ext>
            </p:extLst>
          </p:nvPr>
        </p:nvGraphicFramePr>
        <p:xfrm>
          <a:off x="4484688" y="1631950"/>
          <a:ext cx="26654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631950"/>
                        <a:ext cx="26654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09868"/>
              </p:ext>
            </p:extLst>
          </p:nvPr>
        </p:nvGraphicFramePr>
        <p:xfrm>
          <a:off x="762000" y="4191000"/>
          <a:ext cx="26971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26971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Ink 12"/>
              <p14:cNvContentPartPr/>
              <p14:nvPr/>
            </p14:nvContentPartPr>
            <p14:xfrm>
              <a:off x="1192940" y="2786160"/>
              <a:ext cx="2236320" cy="56808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78540" y="2780400"/>
                <a:ext cx="2269800" cy="59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8" name="Ink 17"/>
              <p14:cNvContentPartPr/>
              <p14:nvPr/>
            </p14:nvContentPartPr>
            <p14:xfrm>
              <a:off x="2924540" y="2817840"/>
              <a:ext cx="0" cy="468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0" y="0"/>
                <a:ext cx="0" cy="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3" name="Ink 32"/>
              <p14:cNvContentPartPr/>
              <p14:nvPr/>
            </p14:nvContentPartPr>
            <p14:xfrm>
              <a:off x="5250500" y="2836200"/>
              <a:ext cx="2827440" cy="33192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237540" y="2820000"/>
                <a:ext cx="2853000" cy="36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7" name="Ink 46"/>
              <p14:cNvContentPartPr/>
              <p14:nvPr/>
            </p14:nvContentPartPr>
            <p14:xfrm>
              <a:off x="2367620" y="5110680"/>
              <a:ext cx="123840" cy="140760"/>
            </p14:xfrm>
          </p:contentPart>
        </mc:Choice>
        <mc:Fallback xmlns="">
          <p:pic>
            <p:nvPicPr>
              <p:cNvPr id="47" name="Ink 4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47460" y="5090880"/>
                <a:ext cx="16416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8" name="Ink 47"/>
              <p14:cNvContentPartPr/>
              <p14:nvPr/>
            </p14:nvContentPartPr>
            <p14:xfrm>
              <a:off x="1498940" y="5022480"/>
              <a:ext cx="834480" cy="24408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478420" y="5006280"/>
                <a:ext cx="858240" cy="27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9" name="Ink 48"/>
              <p14:cNvContentPartPr/>
              <p14:nvPr/>
            </p14:nvContentPartPr>
            <p14:xfrm>
              <a:off x="2568140" y="5062080"/>
              <a:ext cx="711720" cy="2001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551220" y="5041200"/>
                <a:ext cx="743040" cy="23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623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6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ind the equation of the normal line of		at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921269"/>
              </p:ext>
            </p:extLst>
          </p:nvPr>
        </p:nvGraphicFramePr>
        <p:xfrm>
          <a:off x="5562600" y="2143125"/>
          <a:ext cx="15859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672840" imgH="190440" progId="Equation.DSMT4">
                  <p:embed/>
                </p:oleObj>
              </mc:Choice>
              <mc:Fallback>
                <p:oleObj name="Equation" r:id="rId3" imgW="672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0" y="2143125"/>
                        <a:ext cx="1585913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54290"/>
              </p:ext>
            </p:extLst>
          </p:nvPr>
        </p:nvGraphicFramePr>
        <p:xfrm>
          <a:off x="838200" y="2514600"/>
          <a:ext cx="10461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10461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57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6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381000"/>
            <a:ext cx="7543800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ind the equation of the normal line of		at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22796"/>
              </p:ext>
            </p:extLst>
          </p:nvPr>
        </p:nvGraphicFramePr>
        <p:xfrm>
          <a:off x="5562600" y="533400"/>
          <a:ext cx="15859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672840" imgH="190440" progId="Equation.DSMT4">
                  <p:embed/>
                </p:oleObj>
              </mc:Choice>
              <mc:Fallback>
                <p:oleObj name="Equation" r:id="rId3" imgW="672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0" y="533400"/>
                        <a:ext cx="1585913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42408"/>
              </p:ext>
            </p:extLst>
          </p:nvPr>
        </p:nvGraphicFramePr>
        <p:xfrm>
          <a:off x="914400" y="990600"/>
          <a:ext cx="10461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10461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0" name="Ink 19"/>
              <p14:cNvContentPartPr/>
              <p14:nvPr/>
            </p14:nvContentPartPr>
            <p14:xfrm>
              <a:off x="2890340" y="1138440"/>
              <a:ext cx="4908960" cy="253332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79900" y="1128360"/>
                <a:ext cx="4933800" cy="256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6" name="Ink 75"/>
              <p14:cNvContentPartPr/>
              <p14:nvPr/>
            </p14:nvContentPartPr>
            <p14:xfrm>
              <a:off x="6157700" y="833520"/>
              <a:ext cx="2322000" cy="313920"/>
            </p14:xfrm>
          </p:contentPart>
        </mc:Choice>
        <mc:Fallback xmlns="">
          <p:pic>
            <p:nvPicPr>
              <p:cNvPr id="76" name="Ink 7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149780" y="828120"/>
                <a:ext cx="2340360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3" name="Ink 142"/>
              <p14:cNvContentPartPr/>
              <p14:nvPr/>
            </p14:nvContentPartPr>
            <p14:xfrm>
              <a:off x="741500" y="2012520"/>
              <a:ext cx="3078000" cy="1762920"/>
            </p14:xfrm>
          </p:contentPart>
        </mc:Choice>
        <mc:Fallback xmlns="">
          <p:pic>
            <p:nvPicPr>
              <p:cNvPr id="143" name="Ink 14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7460" y="1995600"/>
                <a:ext cx="3096360" cy="179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22" name="Ink 221"/>
              <p14:cNvContentPartPr/>
              <p14:nvPr/>
            </p14:nvContentPartPr>
            <p14:xfrm>
              <a:off x="2790620" y="3786600"/>
              <a:ext cx="4046760" cy="933840"/>
            </p14:xfrm>
          </p:contentPart>
        </mc:Choice>
        <mc:Fallback xmlns="">
          <p:pic>
            <p:nvPicPr>
              <p:cNvPr id="222" name="Ink 22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783060" y="3777600"/>
                <a:ext cx="4063680" cy="9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23" name="Ink 222"/>
              <p14:cNvContentPartPr/>
              <p14:nvPr/>
            </p14:nvContentPartPr>
            <p14:xfrm>
              <a:off x="3047300" y="3949320"/>
              <a:ext cx="3453480" cy="599760"/>
            </p14:xfrm>
          </p:contentPart>
        </mc:Choice>
        <mc:Fallback xmlns="">
          <p:pic>
            <p:nvPicPr>
              <p:cNvPr id="223" name="Ink 22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028580" y="3932040"/>
                <a:ext cx="3493800" cy="63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470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7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 particle moves along a horizontal line with position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for             Find the times when the particle is moving to the righ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80111"/>
              </p:ext>
            </p:extLst>
          </p:nvPr>
        </p:nvGraphicFramePr>
        <p:xfrm>
          <a:off x="914400" y="2438400"/>
          <a:ext cx="23907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438400"/>
                        <a:ext cx="239077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87164"/>
              </p:ext>
            </p:extLst>
          </p:nvPr>
        </p:nvGraphicFramePr>
        <p:xfrm>
          <a:off x="4073525" y="25146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251460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0496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7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 particle moves along a horizontal line with position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for             Find the times when the particle is moving to the righ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93472"/>
              </p:ext>
            </p:extLst>
          </p:nvPr>
        </p:nvGraphicFramePr>
        <p:xfrm>
          <a:off x="914400" y="2438400"/>
          <a:ext cx="23907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438400"/>
                        <a:ext cx="239077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64720"/>
              </p:ext>
            </p:extLst>
          </p:nvPr>
        </p:nvGraphicFramePr>
        <p:xfrm>
          <a:off x="4073525" y="25146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251460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1" name="Ink 20"/>
              <p14:cNvContentPartPr/>
              <p14:nvPr/>
            </p14:nvContentPartPr>
            <p14:xfrm>
              <a:off x="1561940" y="3293630"/>
              <a:ext cx="6195240" cy="212004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45740" y="3278150"/>
                <a:ext cx="6232320" cy="215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5" name="Ink 44"/>
              <p14:cNvContentPartPr/>
              <p14:nvPr/>
            </p14:nvContentPartPr>
            <p14:xfrm>
              <a:off x="1725380" y="4759910"/>
              <a:ext cx="1398600" cy="8136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15660" y="4746590"/>
                <a:ext cx="1415880" cy="9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6" name="Ink 45"/>
              <p14:cNvContentPartPr/>
              <p14:nvPr/>
            </p14:nvContentPartPr>
            <p14:xfrm>
              <a:off x="2035700" y="4196510"/>
              <a:ext cx="129960" cy="97596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029940" y="4191470"/>
                <a:ext cx="142920" cy="99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3" name="Ink 52"/>
              <p14:cNvContentPartPr/>
              <p14:nvPr/>
            </p14:nvContentPartPr>
            <p14:xfrm>
              <a:off x="2145140" y="4146830"/>
              <a:ext cx="601200" cy="1049760"/>
            </p14:xfrm>
          </p:contentPart>
        </mc:Choice>
        <mc:Fallback xmlns="">
          <p:pic>
            <p:nvPicPr>
              <p:cNvPr id="53" name="Ink 5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137580" y="4128830"/>
                <a:ext cx="624600" cy="107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5" name="Ink 74"/>
              <p14:cNvContentPartPr/>
              <p14:nvPr/>
            </p14:nvContentPartPr>
            <p14:xfrm>
              <a:off x="5361380" y="4565510"/>
              <a:ext cx="26280" cy="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0" y="0"/>
                <a:ext cx="2628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89" name="Ink 88"/>
              <p14:cNvContentPartPr/>
              <p14:nvPr/>
            </p14:nvContentPartPr>
            <p14:xfrm>
              <a:off x="4958180" y="4872590"/>
              <a:ext cx="1625040" cy="768240"/>
            </p14:xfrm>
          </p:contentPart>
        </mc:Choice>
        <mc:Fallback xmlns="">
          <p:pic>
            <p:nvPicPr>
              <p:cNvPr id="89" name="Ink 8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943780" y="4862150"/>
                <a:ext cx="1659600" cy="79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0" name="Ink 89"/>
              <p14:cNvContentPartPr/>
              <p14:nvPr/>
            </p14:nvContentPartPr>
            <p14:xfrm>
              <a:off x="5023340" y="5032070"/>
              <a:ext cx="110160" cy="659160"/>
            </p14:xfrm>
          </p:contentPart>
        </mc:Choice>
        <mc:Fallback xmlns="">
          <p:pic>
            <p:nvPicPr>
              <p:cNvPr id="90" name="Ink 8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007860" y="5015150"/>
                <a:ext cx="128880" cy="68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1" name="Ink 90"/>
              <p14:cNvContentPartPr/>
              <p14:nvPr/>
            </p14:nvContentPartPr>
            <p14:xfrm>
              <a:off x="2089340" y="4391630"/>
              <a:ext cx="1078920" cy="861480"/>
            </p14:xfrm>
          </p:contentPart>
        </mc:Choice>
        <mc:Fallback xmlns="">
          <p:pic>
            <p:nvPicPr>
              <p:cNvPr id="91" name="Ink 90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076740" y="4375790"/>
                <a:ext cx="1109520" cy="88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569239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8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iven that the velocity of a particle represented by the function			, is the particle speeding up or slowing down at t = 3?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01013"/>
              </p:ext>
            </p:extLst>
          </p:nvPr>
        </p:nvGraphicFramePr>
        <p:xfrm>
          <a:off x="1905000" y="2362200"/>
          <a:ext cx="26373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362200"/>
                        <a:ext cx="26373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31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8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iven that the velocity of a particle represented by the function			, is the particle speeding up or slowing down at t = 1?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53686"/>
              </p:ext>
            </p:extLst>
          </p:nvPr>
        </p:nvGraphicFramePr>
        <p:xfrm>
          <a:off x="1979613" y="2362200"/>
          <a:ext cx="2487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613" y="2362200"/>
                        <a:ext cx="248761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960380" y="3099720"/>
              <a:ext cx="7034400" cy="20815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8780" y="3079200"/>
                <a:ext cx="7065000" cy="211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480547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10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iven f(4)=3, f’(4)=-1, g(4)=7, g’(4)=-2, find the derivative of	    at x = 4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83715"/>
              </p:ext>
            </p:extLst>
          </p:nvPr>
        </p:nvGraphicFramePr>
        <p:xfrm>
          <a:off x="1219200" y="2667000"/>
          <a:ext cx="793750" cy="90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368280" imgH="419040" progId="Equation.DSMT4">
                  <p:embed/>
                </p:oleObj>
              </mc:Choice>
              <mc:Fallback>
                <p:oleObj name="Equation" r:id="rId3" imgW="36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667000"/>
                        <a:ext cx="793750" cy="90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3815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Rules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 fontScale="92500" lnSpcReduction="10000"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r>
              <a:rPr lang="en-US" dirty="0" smtClean="0"/>
              <a:t>The class will be divided into 2 even teams and given 2 colors of paper.</a:t>
            </a:r>
          </a:p>
          <a:p>
            <a:r>
              <a:rPr lang="en-US" dirty="0" smtClean="0"/>
              <a:t>Fold and tear your colored paper into 8 rectangles.</a:t>
            </a:r>
          </a:p>
          <a:p>
            <a:r>
              <a:rPr lang="en-US" dirty="0" smtClean="0"/>
              <a:t>When a problem comes up on the screen, do the problem with your partner on one of your sheets, making sure to circle your answer.</a:t>
            </a:r>
          </a:p>
          <a:p>
            <a:r>
              <a:rPr lang="en-US" dirty="0" smtClean="0"/>
              <a:t>When you finish, bring your answer up. (1 answer </a:t>
            </a:r>
            <a:r>
              <a:rPr lang="en-US" smtClean="0"/>
              <a:t>per partnership.) We </a:t>
            </a:r>
            <a:r>
              <a:rPr lang="en-US" dirty="0" smtClean="0"/>
              <a:t>will look at the answer and count correct answers for the team.</a:t>
            </a:r>
          </a:p>
          <a:p>
            <a:r>
              <a:rPr lang="en-US" dirty="0" smtClean="0"/>
              <a:t>Team with the high score wins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003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10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685800"/>
            <a:ext cx="7543800" cy="1447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iven f(4)=3, f’(4)=-1, g(4)=7, g’(4)=-2, find the derivative of	    at x = 4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98787"/>
              </p:ext>
            </p:extLst>
          </p:nvPr>
        </p:nvGraphicFramePr>
        <p:xfrm>
          <a:off x="1219200" y="1371600"/>
          <a:ext cx="793750" cy="90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368280" imgH="419040" progId="Equation.DSMT4">
                  <p:embed/>
                </p:oleObj>
              </mc:Choice>
              <mc:Fallback>
                <p:oleObj name="Equation" r:id="rId3" imgW="36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371600"/>
                        <a:ext cx="793750" cy="90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1360061" y="1446992"/>
              <a:ext cx="6410520" cy="269460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52141" y="1432592"/>
                <a:ext cx="6437880" cy="272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7" name="Ink 66"/>
              <p14:cNvContentPartPr/>
              <p14:nvPr/>
            </p14:nvContentPartPr>
            <p14:xfrm>
              <a:off x="2947661" y="2617712"/>
              <a:ext cx="4811040" cy="155160"/>
            </p14:xfrm>
          </p:contentPart>
        </mc:Choice>
        <mc:Fallback>
          <p:pic>
            <p:nvPicPr>
              <p:cNvPr id="67" name="Ink 6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42981" y="2597912"/>
                <a:ext cx="4835160" cy="18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8" name="Ink 67"/>
              <p14:cNvContentPartPr/>
              <p14:nvPr/>
            </p14:nvContentPartPr>
            <p14:xfrm>
              <a:off x="6315821" y="3704552"/>
              <a:ext cx="2389320" cy="968400"/>
            </p14:xfrm>
          </p:contentPart>
        </mc:Choice>
        <mc:Fallback>
          <p:pic>
            <p:nvPicPr>
              <p:cNvPr id="68" name="Ink 6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03221" y="3685112"/>
                <a:ext cx="2415600" cy="100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3" name="Ink 82"/>
              <p14:cNvContentPartPr/>
              <p14:nvPr/>
            </p14:nvContentPartPr>
            <p14:xfrm>
              <a:off x="2768381" y="4073552"/>
              <a:ext cx="3418920" cy="185760"/>
            </p14:xfrm>
          </p:contentPart>
        </mc:Choice>
        <mc:Fallback>
          <p:pic>
            <p:nvPicPr>
              <p:cNvPr id="83" name="Ink 8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760821" y="4062032"/>
                <a:ext cx="3445920" cy="21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88" name="Ink 87"/>
              <p14:cNvContentPartPr/>
              <p14:nvPr/>
            </p14:nvContentPartPr>
            <p14:xfrm>
              <a:off x="3969341" y="4342472"/>
              <a:ext cx="438840" cy="359280"/>
            </p14:xfrm>
          </p:contentPart>
        </mc:Choice>
        <mc:Fallback>
          <p:pic>
            <p:nvPicPr>
              <p:cNvPr id="88" name="Ink 8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953861" y="4323752"/>
                <a:ext cx="457920" cy="39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05" name="Ink 104"/>
              <p14:cNvContentPartPr/>
              <p14:nvPr/>
            </p14:nvContentPartPr>
            <p14:xfrm>
              <a:off x="7752221" y="3405032"/>
              <a:ext cx="1095120" cy="1656720"/>
            </p14:xfrm>
          </p:contentPart>
        </mc:Choice>
        <mc:Fallback>
          <p:pic>
            <p:nvPicPr>
              <p:cNvPr id="105" name="Ink 10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732781" y="3393152"/>
                <a:ext cx="1134720" cy="168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42491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11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iven f(4)=3, f’(4)=-1, g(4)=7, g’(4)=-2, find the derivative of		      at x = 4.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33843"/>
              </p:ext>
            </p:extLst>
          </p:nvPr>
        </p:nvGraphicFramePr>
        <p:xfrm>
          <a:off x="1219200" y="2743200"/>
          <a:ext cx="1905000" cy="4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743200"/>
                        <a:ext cx="1905000" cy="42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2396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11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685800"/>
            <a:ext cx="7543800" cy="1066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iven f(4)=3, f’(4)=-1, g(4)=7, g’(4)=-2, find the derivative of		      at x = 4.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583486"/>
              </p:ext>
            </p:extLst>
          </p:nvPr>
        </p:nvGraphicFramePr>
        <p:xfrm>
          <a:off x="1295400" y="1219200"/>
          <a:ext cx="1905000" cy="42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219200"/>
                        <a:ext cx="1905000" cy="423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1070621" y="1890872"/>
              <a:ext cx="6100920" cy="284256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62701" y="1878632"/>
                <a:ext cx="6129360" cy="28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3" name="Ink 52"/>
              <p14:cNvContentPartPr/>
              <p14:nvPr/>
            </p14:nvContentPartPr>
            <p14:xfrm>
              <a:off x="2422061" y="4148792"/>
              <a:ext cx="1245960" cy="823680"/>
            </p14:xfrm>
          </p:contentPart>
        </mc:Choice>
        <mc:Fallback>
          <p:pic>
            <p:nvPicPr>
              <p:cNvPr id="53" name="Ink 5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01901" y="4129352"/>
                <a:ext cx="1285200" cy="86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70419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1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Use a limit definition of a derivative to find the derivative of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2552"/>
              </p:ext>
            </p:extLst>
          </p:nvPr>
        </p:nvGraphicFramePr>
        <p:xfrm>
          <a:off x="3200400" y="2819400"/>
          <a:ext cx="182388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819400"/>
                        <a:ext cx="182388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4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685800"/>
            <a:ext cx="7467600" cy="1066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Use a limit definition of a derivative to find the derivative of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60495"/>
              </p:ext>
            </p:extLst>
          </p:nvPr>
        </p:nvGraphicFramePr>
        <p:xfrm>
          <a:off x="2743200" y="1371600"/>
          <a:ext cx="182388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371600"/>
                        <a:ext cx="182388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419660" y="2780730"/>
              <a:ext cx="3695760" cy="31302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0660" y="2773530"/>
                <a:ext cx="3724560" cy="315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5" name="Ink 44"/>
              <p14:cNvContentPartPr/>
              <p14:nvPr/>
            </p14:nvContentPartPr>
            <p14:xfrm>
              <a:off x="2108420" y="3191850"/>
              <a:ext cx="1415160" cy="12204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03020" y="3180690"/>
                <a:ext cx="143208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1" name="Ink 70"/>
              <p14:cNvContentPartPr/>
              <p14:nvPr/>
            </p14:nvContentPartPr>
            <p14:xfrm>
              <a:off x="1959380" y="4030290"/>
              <a:ext cx="1740240" cy="128520"/>
            </p14:xfrm>
          </p:contentPart>
        </mc:Choice>
        <mc:Fallback xmlns="">
          <p:pic>
            <p:nvPicPr>
              <p:cNvPr id="71" name="Ink 7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53260" y="4019490"/>
                <a:ext cx="175932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3" name="Ink 102"/>
              <p14:cNvContentPartPr/>
              <p14:nvPr/>
            </p14:nvContentPartPr>
            <p14:xfrm>
              <a:off x="2049020" y="4762170"/>
              <a:ext cx="1360080" cy="124920"/>
            </p14:xfrm>
          </p:contentPart>
        </mc:Choice>
        <mc:Fallback xmlns="">
          <p:pic>
            <p:nvPicPr>
              <p:cNvPr id="103" name="Ink 10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044340" y="4743090"/>
                <a:ext cx="138348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7" name="Ink 136"/>
              <p14:cNvContentPartPr/>
              <p14:nvPr/>
            </p14:nvContentPartPr>
            <p14:xfrm>
              <a:off x="2022020" y="5539050"/>
              <a:ext cx="1120680" cy="6516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11580" y="5525010"/>
                <a:ext cx="114660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64" name="Ink 163"/>
              <p14:cNvContentPartPr/>
              <p14:nvPr/>
            </p14:nvContentPartPr>
            <p14:xfrm>
              <a:off x="3409820" y="5278050"/>
              <a:ext cx="881640" cy="99900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395780" y="5266530"/>
                <a:ext cx="916200" cy="10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80" name="Ink 179"/>
              <p14:cNvContentPartPr/>
              <p14:nvPr/>
            </p14:nvContentPartPr>
            <p14:xfrm>
              <a:off x="4972580" y="2465370"/>
              <a:ext cx="461160" cy="187920"/>
            </p14:xfrm>
          </p:contentPart>
        </mc:Choice>
        <mc:Fallback xmlns="">
          <p:pic>
            <p:nvPicPr>
              <p:cNvPr id="180" name="Ink 17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950980" y="2443410"/>
                <a:ext cx="49752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99" name="Ink 198"/>
              <p14:cNvContentPartPr/>
              <p14:nvPr/>
            </p14:nvContentPartPr>
            <p14:xfrm>
              <a:off x="5272820" y="2588490"/>
              <a:ext cx="3471120" cy="2435400"/>
            </p14:xfrm>
          </p:contentPart>
        </mc:Choice>
        <mc:Fallback xmlns="">
          <p:pic>
            <p:nvPicPr>
              <p:cNvPr id="199" name="Ink 198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262380" y="2572650"/>
                <a:ext cx="3502800" cy="246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05" name="Ink 204"/>
              <p14:cNvContentPartPr/>
              <p14:nvPr/>
            </p14:nvContentPartPr>
            <p14:xfrm>
              <a:off x="4779260" y="2398770"/>
              <a:ext cx="765720" cy="333720"/>
            </p14:xfrm>
          </p:contentPart>
        </mc:Choice>
        <mc:Fallback xmlns="">
          <p:pic>
            <p:nvPicPr>
              <p:cNvPr id="205" name="Ink 20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57660" y="2383650"/>
                <a:ext cx="805680" cy="36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06" name="Ink 205"/>
              <p14:cNvContentPartPr/>
              <p14:nvPr/>
            </p14:nvContentPartPr>
            <p14:xfrm>
              <a:off x="6907580" y="3051450"/>
              <a:ext cx="1133280" cy="59760"/>
            </p14:xfrm>
          </p:contentPart>
        </mc:Choice>
        <mc:Fallback xmlns="">
          <p:pic>
            <p:nvPicPr>
              <p:cNvPr id="206" name="Ink 205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899300" y="3035970"/>
                <a:ext cx="1157040" cy="8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17" name="Ink 216"/>
              <p14:cNvContentPartPr/>
              <p14:nvPr/>
            </p14:nvContentPartPr>
            <p14:xfrm>
              <a:off x="3536540" y="5482170"/>
              <a:ext cx="127080" cy="24120"/>
            </p14:xfrm>
          </p:contentPart>
        </mc:Choice>
        <mc:Fallback xmlns="">
          <p:pic>
            <p:nvPicPr>
              <p:cNvPr id="217" name="Ink 216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522860" y="5478930"/>
                <a:ext cx="14400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18" name="Ink 217"/>
              <p14:cNvContentPartPr/>
              <p14:nvPr/>
            </p14:nvContentPartPr>
            <p14:xfrm>
              <a:off x="3741740" y="5383170"/>
              <a:ext cx="27000" cy="145800"/>
            </p14:xfrm>
          </p:contentPart>
        </mc:Choice>
        <mc:Fallback xmlns="">
          <p:pic>
            <p:nvPicPr>
              <p:cNvPr id="218" name="Ink 217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721220" y="5363010"/>
                <a:ext cx="6372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33" name="Ink 232"/>
              <p14:cNvContentPartPr/>
              <p14:nvPr/>
            </p14:nvContentPartPr>
            <p14:xfrm>
              <a:off x="6864380" y="3810330"/>
              <a:ext cx="1166040" cy="45000"/>
            </p14:xfrm>
          </p:contentPart>
        </mc:Choice>
        <mc:Fallback xmlns="">
          <p:pic>
            <p:nvPicPr>
              <p:cNvPr id="233" name="Ink 232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852860" y="3797370"/>
                <a:ext cx="119088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46" name="Ink 245"/>
              <p14:cNvContentPartPr/>
              <p14:nvPr/>
            </p14:nvContentPartPr>
            <p14:xfrm>
              <a:off x="7948340" y="3794130"/>
              <a:ext cx="552600" cy="11520"/>
            </p14:xfrm>
          </p:contentPart>
        </mc:Choice>
        <mc:Fallback xmlns="">
          <p:pic>
            <p:nvPicPr>
              <p:cNvPr id="246" name="Ink 245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943300" y="3786210"/>
                <a:ext cx="56988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84" name="Ink 283"/>
              <p14:cNvContentPartPr/>
              <p14:nvPr/>
            </p14:nvContentPartPr>
            <p14:xfrm>
              <a:off x="6602660" y="4627170"/>
              <a:ext cx="1838520" cy="121320"/>
            </p14:xfrm>
          </p:contentPart>
        </mc:Choice>
        <mc:Fallback xmlns="">
          <p:pic>
            <p:nvPicPr>
              <p:cNvPr id="284" name="Ink 283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92580" y="4614570"/>
                <a:ext cx="1861560" cy="1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95" name="Ink 294"/>
              <p14:cNvContentPartPr/>
              <p14:nvPr/>
            </p14:nvContentPartPr>
            <p14:xfrm>
              <a:off x="1215980" y="5342130"/>
              <a:ext cx="1140120" cy="484560"/>
            </p14:xfrm>
          </p:contentPart>
        </mc:Choice>
        <mc:Fallback xmlns="">
          <p:pic>
            <p:nvPicPr>
              <p:cNvPr id="295" name="Ink 294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203020" y="5325570"/>
                <a:ext cx="1172520" cy="51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96" name="Ink 295"/>
              <p14:cNvContentPartPr/>
              <p14:nvPr/>
            </p14:nvContentPartPr>
            <p14:xfrm>
              <a:off x="3550580" y="5559930"/>
              <a:ext cx="568080" cy="80640"/>
            </p14:xfrm>
          </p:contentPart>
        </mc:Choice>
        <mc:Fallback xmlns="">
          <p:pic>
            <p:nvPicPr>
              <p:cNvPr id="296" name="Ink 295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544460" y="5548410"/>
                <a:ext cx="593280" cy="10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97" name="Ink 296"/>
              <p14:cNvContentPartPr/>
              <p14:nvPr/>
            </p14:nvContentPartPr>
            <p14:xfrm>
              <a:off x="2767220" y="5561730"/>
              <a:ext cx="615960" cy="224280"/>
            </p14:xfrm>
          </p:contentPart>
        </mc:Choice>
        <mc:Fallback xmlns="">
          <p:pic>
            <p:nvPicPr>
              <p:cNvPr id="297" name="Ink 296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753900" y="5545890"/>
                <a:ext cx="647640" cy="25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01" name="Ink 300"/>
              <p14:cNvContentPartPr/>
              <p14:nvPr/>
            </p14:nvContentPartPr>
            <p14:xfrm>
              <a:off x="6781580" y="5425290"/>
              <a:ext cx="807840" cy="68760"/>
            </p14:xfrm>
          </p:contentPart>
        </mc:Choice>
        <mc:Fallback xmlns="">
          <p:pic>
            <p:nvPicPr>
              <p:cNvPr id="301" name="Ink 300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766460" y="5416650"/>
                <a:ext cx="83808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02" name="Ink 301"/>
              <p14:cNvContentPartPr/>
              <p14:nvPr/>
            </p14:nvContentPartPr>
            <p14:xfrm>
              <a:off x="5522660" y="5224050"/>
              <a:ext cx="1623960" cy="753120"/>
            </p14:xfrm>
          </p:contentPart>
        </mc:Choice>
        <mc:Fallback xmlns="">
          <p:pic>
            <p:nvPicPr>
              <p:cNvPr id="302" name="Ink 301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503940" y="5205330"/>
                <a:ext cx="1656720" cy="78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05" name="Ink 304"/>
              <p14:cNvContentPartPr/>
              <p14:nvPr/>
            </p14:nvContentPartPr>
            <p14:xfrm>
              <a:off x="6844940" y="5264370"/>
              <a:ext cx="1841040" cy="588240"/>
            </p14:xfrm>
          </p:contentPart>
        </mc:Choice>
        <mc:Fallback xmlns="">
          <p:pic>
            <p:nvPicPr>
              <p:cNvPr id="305" name="Ink 304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826580" y="5243490"/>
                <a:ext cx="1862640" cy="62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21" name="Ink 320"/>
              <p14:cNvContentPartPr/>
              <p14:nvPr/>
            </p14:nvContentPartPr>
            <p14:xfrm>
              <a:off x="7923500" y="5153490"/>
              <a:ext cx="865080" cy="975960"/>
            </p14:xfrm>
          </p:contentPart>
        </mc:Choice>
        <mc:Fallback xmlns="">
          <p:pic>
            <p:nvPicPr>
              <p:cNvPr id="321" name="Ink 320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910180" y="5143410"/>
                <a:ext cx="892080" cy="98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7369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2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ind the derivative of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50016"/>
              </p:ext>
            </p:extLst>
          </p:nvPr>
        </p:nvGraphicFramePr>
        <p:xfrm>
          <a:off x="3792538" y="2097088"/>
          <a:ext cx="30813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2538" y="2097088"/>
                        <a:ext cx="3081337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31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2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ind the derivative of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364416"/>
              </p:ext>
            </p:extLst>
          </p:nvPr>
        </p:nvGraphicFramePr>
        <p:xfrm>
          <a:off x="3792538" y="2097088"/>
          <a:ext cx="30813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2538" y="2097088"/>
                        <a:ext cx="3081337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2845700" y="3268630"/>
              <a:ext cx="2149560" cy="7909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36700" y="3253870"/>
                <a:ext cx="2176920" cy="82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2" name="Ink 31"/>
              <p14:cNvContentPartPr/>
              <p14:nvPr/>
            </p14:nvContentPartPr>
            <p14:xfrm>
              <a:off x="4668020" y="3486070"/>
              <a:ext cx="1874880" cy="60300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62980" y="3471310"/>
                <a:ext cx="1883160" cy="63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798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3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ind the slope of the tangent line of</a:t>
            </a:r>
          </a:p>
          <a:p>
            <a:pPr marL="0" indent="0">
              <a:buNone/>
            </a:pPr>
            <a:r>
              <a:rPr lang="en-US" dirty="0" smtClean="0"/>
              <a:t> 				</a:t>
            </a:r>
          </a:p>
          <a:p>
            <a:pPr marL="0" indent="0">
              <a:buNone/>
            </a:pPr>
            <a:r>
              <a:rPr lang="en-US" dirty="0" smtClean="0"/>
              <a:t>at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7422"/>
              </p:ext>
            </p:extLst>
          </p:nvPr>
        </p:nvGraphicFramePr>
        <p:xfrm>
          <a:off x="5257800" y="1981200"/>
          <a:ext cx="2593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1981200"/>
                        <a:ext cx="25939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25023"/>
              </p:ext>
            </p:extLst>
          </p:nvPr>
        </p:nvGraphicFramePr>
        <p:xfrm>
          <a:off x="1143000" y="25908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590800"/>
                        <a:ext cx="990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68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3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ind the slope of the tangent line of</a:t>
            </a:r>
          </a:p>
          <a:p>
            <a:pPr marL="0" indent="0">
              <a:buNone/>
            </a:pPr>
            <a:r>
              <a:rPr lang="en-US" dirty="0" smtClean="0"/>
              <a:t> 				</a:t>
            </a:r>
          </a:p>
          <a:p>
            <a:pPr marL="0" indent="0">
              <a:buNone/>
            </a:pPr>
            <a:r>
              <a:rPr lang="en-US" dirty="0" smtClean="0"/>
              <a:t>at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59323"/>
              </p:ext>
            </p:extLst>
          </p:nvPr>
        </p:nvGraphicFramePr>
        <p:xfrm>
          <a:off x="5257800" y="1981200"/>
          <a:ext cx="2593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1981200"/>
                        <a:ext cx="25939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93238"/>
              </p:ext>
            </p:extLst>
          </p:nvPr>
        </p:nvGraphicFramePr>
        <p:xfrm>
          <a:off x="1143000" y="25908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590800"/>
                        <a:ext cx="990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2" name="Ink 31"/>
              <p14:cNvContentPartPr/>
              <p14:nvPr/>
            </p14:nvContentPartPr>
            <p14:xfrm>
              <a:off x="6307100" y="2246880"/>
              <a:ext cx="1468440" cy="14112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98100" y="2238960"/>
                <a:ext cx="1489320" cy="15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1" name="Ink 100"/>
              <p14:cNvContentPartPr/>
              <p14:nvPr/>
            </p14:nvContentPartPr>
            <p14:xfrm>
              <a:off x="3261860" y="1888680"/>
              <a:ext cx="5676120" cy="356400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254660" y="1880400"/>
                <a:ext cx="5702400" cy="359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5" name="Ink 134"/>
              <p14:cNvContentPartPr/>
              <p14:nvPr/>
            </p14:nvContentPartPr>
            <p14:xfrm>
              <a:off x="5020460" y="5110680"/>
              <a:ext cx="736560" cy="527040"/>
            </p14:xfrm>
          </p:contentPart>
        </mc:Choice>
        <mc:Fallback xmlns="">
          <p:pic>
            <p:nvPicPr>
              <p:cNvPr id="135" name="Ink 13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09300" y="5099880"/>
                <a:ext cx="767160" cy="55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226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Broadway" panose="04040905080B02020502" pitchFamily="82" charset="0"/>
              </a:rPr>
              <a:t>Problem 4</a:t>
            </a:r>
            <a:endParaRPr lang="en-US" dirty="0">
              <a:latin typeface="Broadway" panose="04040905080B02020502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ind the derivative of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24952"/>
              </p:ext>
            </p:extLst>
          </p:nvPr>
        </p:nvGraphicFramePr>
        <p:xfrm>
          <a:off x="3657599" y="2209800"/>
          <a:ext cx="170343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599" y="2209800"/>
                        <a:ext cx="170343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98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ewsPrint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sprint</Template>
  <TotalTime>201</TotalTime>
  <Words>396</Words>
  <Application>Microsoft Office PowerPoint</Application>
  <PresentationFormat>On-screen Show (4:3)</PresentationFormat>
  <Paragraphs>56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NewsPrint</vt:lpstr>
      <vt:lpstr>Equation</vt:lpstr>
      <vt:lpstr>Team Challenge</vt:lpstr>
      <vt:lpstr>Rules</vt:lpstr>
      <vt:lpstr>Problem 1</vt:lpstr>
      <vt:lpstr>PowerPoint Presentation</vt:lpstr>
      <vt:lpstr>Problem 2</vt:lpstr>
      <vt:lpstr>Problem 2</vt:lpstr>
      <vt:lpstr>Problem 3</vt:lpstr>
      <vt:lpstr>Problem 3</vt:lpstr>
      <vt:lpstr>Problem 4</vt:lpstr>
      <vt:lpstr>Problem 4</vt:lpstr>
      <vt:lpstr>Problem 5</vt:lpstr>
      <vt:lpstr>Problem 5</vt:lpstr>
      <vt:lpstr>Problem 6</vt:lpstr>
      <vt:lpstr>Problem 6</vt:lpstr>
      <vt:lpstr>Problem 7</vt:lpstr>
      <vt:lpstr>Problem 7</vt:lpstr>
      <vt:lpstr>Problem 8</vt:lpstr>
      <vt:lpstr>Problem 8</vt:lpstr>
      <vt:lpstr>Problem 10</vt:lpstr>
      <vt:lpstr>Problem 10</vt:lpstr>
      <vt:lpstr>Problem 11</vt:lpstr>
      <vt:lpstr>Problem 11</vt:lpstr>
    </vt:vector>
  </TitlesOfParts>
  <Company>HCH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ffle Game</dc:title>
  <dc:creator>Windows User</dc:creator>
  <cp:lastModifiedBy>Dimarco,Laura</cp:lastModifiedBy>
  <cp:revision>26</cp:revision>
  <cp:lastPrinted>2015-09-28T18:26:50Z</cp:lastPrinted>
  <dcterms:created xsi:type="dcterms:W3CDTF">2010-10-18T12:05:22Z</dcterms:created>
  <dcterms:modified xsi:type="dcterms:W3CDTF">2015-09-28T18:27:41Z</dcterms:modified>
</cp:coreProperties>
</file>